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301" r:id="rId2"/>
    <p:sldId id="318" r:id="rId3"/>
    <p:sldId id="320" r:id="rId4"/>
    <p:sldId id="302" r:id="rId5"/>
    <p:sldId id="323" r:id="rId6"/>
    <p:sldId id="324" r:id="rId7"/>
    <p:sldId id="348" r:id="rId8"/>
    <p:sldId id="304" r:id="rId9"/>
    <p:sldId id="306" r:id="rId10"/>
    <p:sldId id="325" r:id="rId11"/>
    <p:sldId id="327" r:id="rId12"/>
    <p:sldId id="328" r:id="rId13"/>
    <p:sldId id="334" r:id="rId14"/>
    <p:sldId id="353" r:id="rId15"/>
    <p:sldId id="305" r:id="rId16"/>
    <p:sldId id="307" r:id="rId17"/>
    <p:sldId id="359" r:id="rId18"/>
    <p:sldId id="309" r:id="rId19"/>
    <p:sldId id="337" r:id="rId20"/>
    <p:sldId id="349" r:id="rId21"/>
    <p:sldId id="338" r:id="rId22"/>
    <p:sldId id="341" r:id="rId23"/>
    <p:sldId id="310" r:id="rId24"/>
    <p:sldId id="313" r:id="rId25"/>
    <p:sldId id="354" r:id="rId26"/>
    <p:sldId id="314" r:id="rId27"/>
    <p:sldId id="315" r:id="rId28"/>
    <p:sldId id="316" r:id="rId29"/>
    <p:sldId id="317" r:id="rId3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9" d="100"/>
          <a:sy n="89" d="100"/>
        </p:scale>
        <p:origin x="855" y="4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image" Target="../media/image75.e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12" Type="http://schemas.openxmlformats.org/officeDocument/2006/relationships/image" Target="../media/image74.e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emf"/><Relationship Id="rId5" Type="http://schemas.openxmlformats.org/officeDocument/2006/relationships/image" Target="../media/image67.emf"/><Relationship Id="rId15" Type="http://schemas.openxmlformats.org/officeDocument/2006/relationships/image" Target="../media/image77.emf"/><Relationship Id="rId10" Type="http://schemas.openxmlformats.org/officeDocument/2006/relationships/image" Target="../media/image72.emf"/><Relationship Id="rId4" Type="http://schemas.openxmlformats.org/officeDocument/2006/relationships/image" Target="../media/image66.emf"/><Relationship Id="rId9" Type="http://schemas.openxmlformats.org/officeDocument/2006/relationships/image" Target="../media/image71.emf"/><Relationship Id="rId14" Type="http://schemas.openxmlformats.org/officeDocument/2006/relationships/image" Target="../media/image7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95.emf"/><Relationship Id="rId5" Type="http://schemas.openxmlformats.org/officeDocument/2006/relationships/image" Target="../media/image94.wmf"/><Relationship Id="rId4" Type="http://schemas.openxmlformats.org/officeDocument/2006/relationships/image" Target="../media/image93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emf"/><Relationship Id="rId2" Type="http://schemas.openxmlformats.org/officeDocument/2006/relationships/image" Target="../media/image99.emf"/><Relationship Id="rId1" Type="http://schemas.openxmlformats.org/officeDocument/2006/relationships/image" Target="../media/image82.wmf"/><Relationship Id="rId6" Type="http://schemas.openxmlformats.org/officeDocument/2006/relationships/image" Target="../media/image103.e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111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image" Target="../media/image115.emf"/><Relationship Id="rId7" Type="http://schemas.openxmlformats.org/officeDocument/2006/relationships/image" Target="../media/image119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Relationship Id="rId6" Type="http://schemas.openxmlformats.org/officeDocument/2006/relationships/image" Target="../media/image118.emf"/><Relationship Id="rId5" Type="http://schemas.openxmlformats.org/officeDocument/2006/relationships/image" Target="../media/image117.emf"/><Relationship Id="rId10" Type="http://schemas.openxmlformats.org/officeDocument/2006/relationships/image" Target="../media/image122.emf"/><Relationship Id="rId4" Type="http://schemas.openxmlformats.org/officeDocument/2006/relationships/image" Target="../media/image116.emf"/><Relationship Id="rId9" Type="http://schemas.openxmlformats.org/officeDocument/2006/relationships/image" Target="../media/image121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emf"/><Relationship Id="rId1" Type="http://schemas.openxmlformats.org/officeDocument/2006/relationships/image" Target="../media/image12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wmf"/><Relationship Id="rId1" Type="http://schemas.openxmlformats.org/officeDocument/2006/relationships/image" Target="../media/image126.emf"/><Relationship Id="rId4" Type="http://schemas.openxmlformats.org/officeDocument/2006/relationships/image" Target="../media/image129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Relationship Id="rId9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2" Type="http://schemas.openxmlformats.org/officeDocument/2006/relationships/image" Target="../media/image63.wmf"/><Relationship Id="rId1" Type="http://schemas.openxmlformats.org/officeDocument/2006/relationships/image" Target="../media/image65.wmf"/><Relationship Id="rId6" Type="http://schemas.openxmlformats.org/officeDocument/2006/relationships/image" Target="../media/image149.emf"/><Relationship Id="rId5" Type="http://schemas.openxmlformats.org/officeDocument/2006/relationships/image" Target="../media/image148.emf"/><Relationship Id="rId4" Type="http://schemas.openxmlformats.org/officeDocument/2006/relationships/image" Target="../media/image147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10" Type="http://schemas.openxmlformats.org/officeDocument/2006/relationships/image" Target="../media/image164.wmf"/><Relationship Id="rId4" Type="http://schemas.openxmlformats.org/officeDocument/2006/relationships/image" Target="../media/image158.wmf"/><Relationship Id="rId9" Type="http://schemas.openxmlformats.org/officeDocument/2006/relationships/image" Target="../media/image16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e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wmf"/><Relationship Id="rId7" Type="http://schemas.openxmlformats.org/officeDocument/2006/relationships/image" Target="../media/image31.e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w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image" Target="../media/image44.wmf"/><Relationship Id="rId7" Type="http://schemas.openxmlformats.org/officeDocument/2006/relationships/image" Target="../media/image48.emf"/><Relationship Id="rId12" Type="http://schemas.openxmlformats.org/officeDocument/2006/relationships/image" Target="../media/image53.e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emf"/><Relationship Id="rId11" Type="http://schemas.openxmlformats.org/officeDocument/2006/relationships/image" Target="../media/image52.emf"/><Relationship Id="rId5" Type="http://schemas.openxmlformats.org/officeDocument/2006/relationships/image" Target="../media/image46.png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5BAAD-2AC6-478F-AEA6-D3BFC51689D4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900C1-AE01-415A-ADF6-7DA678745B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779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5BAAD-2AC6-478F-AEA6-D3BFC51689D4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900C1-AE01-415A-ADF6-7DA678745B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2194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5BAAD-2AC6-478F-AEA6-D3BFC51689D4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900C1-AE01-415A-ADF6-7DA678745B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624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5BAAD-2AC6-478F-AEA6-D3BFC51689D4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900C1-AE01-415A-ADF6-7DA678745B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45916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5BAAD-2AC6-478F-AEA6-D3BFC51689D4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900C1-AE01-415A-ADF6-7DA678745B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73835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5BAAD-2AC6-478F-AEA6-D3BFC51689D4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900C1-AE01-415A-ADF6-7DA678745B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3449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5BAAD-2AC6-478F-AEA6-D3BFC51689D4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900C1-AE01-415A-ADF6-7DA678745B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744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5BAAD-2AC6-478F-AEA6-D3BFC51689D4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900C1-AE01-415A-ADF6-7DA678745B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53871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5BAAD-2AC6-478F-AEA6-D3BFC51689D4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900C1-AE01-415A-ADF6-7DA678745B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7203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5BAAD-2AC6-478F-AEA6-D3BFC51689D4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900C1-AE01-415A-ADF6-7DA678745B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95145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5BAAD-2AC6-478F-AEA6-D3BFC51689D4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900C1-AE01-415A-ADF6-7DA678745B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3930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5BAAD-2AC6-478F-AEA6-D3BFC51689D4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A900C1-AE01-415A-ADF6-7DA678745B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66899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3.wmf"/><Relationship Id="rId3" Type="http://schemas.openxmlformats.org/officeDocument/2006/relationships/audio" Target="../media/audio1.wav"/><Relationship Id="rId7" Type="http://schemas.openxmlformats.org/officeDocument/2006/relationships/image" Target="../media/image4.jpe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audio" Target="../media/audio4.wav"/><Relationship Id="rId11" Type="http://schemas.openxmlformats.org/officeDocument/2006/relationships/image" Target="../media/image2.wmf"/><Relationship Id="rId5" Type="http://schemas.openxmlformats.org/officeDocument/2006/relationships/audio" Target="../media/audio3.wav"/><Relationship Id="rId10" Type="http://schemas.openxmlformats.org/officeDocument/2006/relationships/oleObject" Target="../embeddings/oleObject2.bin"/><Relationship Id="rId4" Type="http://schemas.openxmlformats.org/officeDocument/2006/relationships/audio" Target="../media/audio2.wav"/><Relationship Id="rId9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56.bin"/><Relationship Id="rId3" Type="http://schemas.openxmlformats.org/officeDocument/2006/relationships/audio" Target="../media/audio4.wav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8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8.wmf"/><Relationship Id="rId26" Type="http://schemas.openxmlformats.org/officeDocument/2006/relationships/image" Target="../media/image71.emf"/><Relationship Id="rId3" Type="http://schemas.openxmlformats.org/officeDocument/2006/relationships/audio" Target="../media/audio5.wav"/><Relationship Id="rId21" Type="http://schemas.openxmlformats.org/officeDocument/2006/relationships/oleObject" Target="../embeddings/oleObject65.bin"/><Relationship Id="rId34" Type="http://schemas.openxmlformats.org/officeDocument/2006/relationships/image" Target="../media/image75.emf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8.bin"/><Relationship Id="rId33" Type="http://schemas.openxmlformats.org/officeDocument/2006/relationships/oleObject" Target="../embeddings/oleObject72.bin"/><Relationship Id="rId38" Type="http://schemas.openxmlformats.org/officeDocument/2006/relationships/image" Target="../media/image7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emf"/><Relationship Id="rId20" Type="http://schemas.openxmlformats.org/officeDocument/2006/relationships/image" Target="../media/image69.wmf"/><Relationship Id="rId29" Type="http://schemas.openxmlformats.org/officeDocument/2006/relationships/oleObject" Target="../embeddings/oleObject70.bin"/><Relationship Id="rId1" Type="http://schemas.openxmlformats.org/officeDocument/2006/relationships/vmlDrawing" Target="../drawings/vmlDrawing11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70.emf"/><Relationship Id="rId32" Type="http://schemas.openxmlformats.org/officeDocument/2006/relationships/image" Target="../media/image74.emf"/><Relationship Id="rId37" Type="http://schemas.openxmlformats.org/officeDocument/2006/relationships/oleObject" Target="../embeddings/oleObject74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72.emf"/><Relationship Id="rId36" Type="http://schemas.openxmlformats.org/officeDocument/2006/relationships/image" Target="../media/image76.emf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4.bin"/><Relationship Id="rId31" Type="http://schemas.openxmlformats.org/officeDocument/2006/relationships/oleObject" Target="../embeddings/oleObject71.bin"/><Relationship Id="rId4" Type="http://schemas.openxmlformats.org/officeDocument/2006/relationships/audio" Target="../media/audio6.wav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6.emf"/><Relationship Id="rId22" Type="http://schemas.openxmlformats.org/officeDocument/2006/relationships/oleObject" Target="../embeddings/oleObject66.bin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73.emf"/><Relationship Id="rId35" Type="http://schemas.openxmlformats.org/officeDocument/2006/relationships/oleObject" Target="../embeddings/oleObject7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80.emf"/><Relationship Id="rId18" Type="http://schemas.openxmlformats.org/officeDocument/2006/relationships/image" Target="../media/image4.jpeg"/><Relationship Id="rId3" Type="http://schemas.openxmlformats.org/officeDocument/2006/relationships/audio" Target="../media/audio4.wav"/><Relationship Id="rId7" Type="http://schemas.openxmlformats.org/officeDocument/2006/relationships/image" Target="../media/image84.jpeg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9.bin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12.vml"/><Relationship Id="rId6" Type="http://schemas.openxmlformats.org/officeDocument/2006/relationships/audio" Target="../media/audio1.wav"/><Relationship Id="rId11" Type="http://schemas.openxmlformats.org/officeDocument/2006/relationships/image" Target="../media/image79.wmf"/><Relationship Id="rId5" Type="http://schemas.openxmlformats.org/officeDocument/2006/relationships/audio" Target="../media/audio5.wav"/><Relationship Id="rId15" Type="http://schemas.openxmlformats.org/officeDocument/2006/relationships/image" Target="../media/image81.emf"/><Relationship Id="rId10" Type="http://schemas.openxmlformats.org/officeDocument/2006/relationships/oleObject" Target="../embeddings/oleObject76.bin"/><Relationship Id="rId19" Type="http://schemas.openxmlformats.org/officeDocument/2006/relationships/oleObject" Target="../embeddings/oleObject80.bin"/><Relationship Id="rId4" Type="http://schemas.openxmlformats.org/officeDocument/2006/relationships/audio" Target="../media/audio2.wav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7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oleObject" Target="../embeddings/oleObject84.bin"/><Relationship Id="rId3" Type="http://schemas.openxmlformats.org/officeDocument/2006/relationships/audio" Target="../media/audio2.wav"/><Relationship Id="rId7" Type="http://schemas.openxmlformats.org/officeDocument/2006/relationships/image" Target="../media/image85.wmf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7.emf"/><Relationship Id="rId5" Type="http://schemas.openxmlformats.org/officeDocument/2006/relationships/audio" Target="../media/audio5.wav"/><Relationship Id="rId15" Type="http://schemas.openxmlformats.org/officeDocument/2006/relationships/oleObject" Target="../embeddings/oleObject85.bin"/><Relationship Id="rId10" Type="http://schemas.openxmlformats.org/officeDocument/2006/relationships/oleObject" Target="../embeddings/oleObject83.bin"/><Relationship Id="rId4" Type="http://schemas.openxmlformats.org/officeDocument/2006/relationships/audio" Target="../media/audio4.wav"/><Relationship Id="rId9" Type="http://schemas.openxmlformats.org/officeDocument/2006/relationships/image" Target="../media/image86.emf"/><Relationship Id="rId14" Type="http://schemas.openxmlformats.org/officeDocument/2006/relationships/image" Target="../media/image8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93.emf"/><Relationship Id="rId18" Type="http://schemas.openxmlformats.org/officeDocument/2006/relationships/oleObject" Target="../embeddings/oleObject91.bin"/><Relationship Id="rId3" Type="http://schemas.openxmlformats.org/officeDocument/2006/relationships/audio" Target="../media/audio7.wav"/><Relationship Id="rId21" Type="http://schemas.openxmlformats.org/officeDocument/2006/relationships/image" Target="../media/image98.jpeg"/><Relationship Id="rId7" Type="http://schemas.openxmlformats.org/officeDocument/2006/relationships/image" Target="../media/image90.e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0.bin"/><Relationship Id="rId20" Type="http://schemas.openxmlformats.org/officeDocument/2006/relationships/image" Target="../media/image97.jpeg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92.emf"/><Relationship Id="rId5" Type="http://schemas.openxmlformats.org/officeDocument/2006/relationships/audio" Target="../media/audio4.wav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5.emf"/><Relationship Id="rId4" Type="http://schemas.openxmlformats.org/officeDocument/2006/relationships/audio" Target="../media/audio5.wav"/><Relationship Id="rId9" Type="http://schemas.openxmlformats.org/officeDocument/2006/relationships/image" Target="../media/image91.emf"/><Relationship Id="rId1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99.bin"/><Relationship Id="rId3" Type="http://schemas.openxmlformats.org/officeDocument/2006/relationships/audio" Target="../media/audio2.wav"/><Relationship Id="rId7" Type="http://schemas.openxmlformats.org/officeDocument/2006/relationships/image" Target="../media/image99.e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10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8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101.wmf"/><Relationship Id="rId5" Type="http://schemas.openxmlformats.org/officeDocument/2006/relationships/image" Target="../media/image82.wmf"/><Relationship Id="rId15" Type="http://schemas.openxmlformats.org/officeDocument/2006/relationships/image" Target="../media/image103.e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105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9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2.jpeg"/><Relationship Id="rId18" Type="http://schemas.openxmlformats.org/officeDocument/2006/relationships/oleObject" Target="../embeddings/oleObject105.bin"/><Relationship Id="rId3" Type="http://schemas.openxmlformats.org/officeDocument/2006/relationships/audio" Target="../media/audio2.wav"/><Relationship Id="rId21" Type="http://schemas.openxmlformats.org/officeDocument/2006/relationships/image" Target="../media/image111.wmf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82.wmf"/><Relationship Id="rId17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16.vml"/><Relationship Id="rId6" Type="http://schemas.openxmlformats.org/officeDocument/2006/relationships/audio" Target="../media/audio5.wav"/><Relationship Id="rId11" Type="http://schemas.openxmlformats.org/officeDocument/2006/relationships/oleObject" Target="../embeddings/oleObject102.bin"/><Relationship Id="rId5" Type="http://schemas.openxmlformats.org/officeDocument/2006/relationships/audio" Target="../media/audio4.wav"/><Relationship Id="rId15" Type="http://schemas.openxmlformats.org/officeDocument/2006/relationships/image" Target="../media/image108.wmf"/><Relationship Id="rId10" Type="http://schemas.openxmlformats.org/officeDocument/2006/relationships/image" Target="../media/image107.wmf"/><Relationship Id="rId19" Type="http://schemas.openxmlformats.org/officeDocument/2006/relationships/image" Target="../media/image110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01.bin"/><Relationship Id="rId14" Type="http://schemas.openxmlformats.org/officeDocument/2006/relationships/oleObject" Target="../embeddings/oleObject10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16.emf"/><Relationship Id="rId18" Type="http://schemas.openxmlformats.org/officeDocument/2006/relationships/oleObject" Target="../embeddings/oleObject113.bin"/><Relationship Id="rId26" Type="http://schemas.openxmlformats.org/officeDocument/2006/relationships/image" Target="../media/image14.wmf"/><Relationship Id="rId3" Type="http://schemas.openxmlformats.org/officeDocument/2006/relationships/audio" Target="../media/audio2.wav"/><Relationship Id="rId21" Type="http://schemas.openxmlformats.org/officeDocument/2006/relationships/image" Target="../media/image120.emf"/><Relationship Id="rId7" Type="http://schemas.openxmlformats.org/officeDocument/2006/relationships/image" Target="../media/image113.e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18.emf"/><Relationship Id="rId25" Type="http://schemas.openxmlformats.org/officeDocument/2006/relationships/image" Target="../media/image12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15.emf"/><Relationship Id="rId24" Type="http://schemas.openxmlformats.org/officeDocument/2006/relationships/oleObject" Target="../embeddings/oleObject116.bin"/><Relationship Id="rId5" Type="http://schemas.openxmlformats.org/officeDocument/2006/relationships/audio" Target="../media/audio4.wav"/><Relationship Id="rId15" Type="http://schemas.openxmlformats.org/officeDocument/2006/relationships/image" Target="../media/image117.emf"/><Relationship Id="rId23" Type="http://schemas.openxmlformats.org/officeDocument/2006/relationships/image" Target="../media/image121.emf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119.emf"/><Relationship Id="rId4" Type="http://schemas.openxmlformats.org/officeDocument/2006/relationships/audio" Target="../media/audio5.wav"/><Relationship Id="rId9" Type="http://schemas.openxmlformats.org/officeDocument/2006/relationships/image" Target="../media/image114.emf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18" Type="http://schemas.openxmlformats.org/officeDocument/2006/relationships/image" Target="../media/image10.emf"/><Relationship Id="rId3" Type="http://schemas.openxmlformats.org/officeDocument/2006/relationships/audio" Target="../media/audio5.wav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5.emf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emf"/><Relationship Id="rId24" Type="http://schemas.openxmlformats.org/officeDocument/2006/relationships/image" Target="../media/image13.emf"/><Relationship Id="rId5" Type="http://schemas.openxmlformats.org/officeDocument/2006/relationships/audio" Target="../media/audio2.wav"/><Relationship Id="rId15" Type="http://schemas.openxmlformats.org/officeDocument/2006/relationships/image" Target="../media/image9.emf"/><Relationship Id="rId23" Type="http://schemas.openxmlformats.org/officeDocument/2006/relationships/oleObject" Target="../embeddings/oleObject12.bin"/><Relationship Id="rId10" Type="http://schemas.openxmlformats.org/officeDocument/2006/relationships/oleObject" Target="../embeddings/oleObject6.bin"/><Relationship Id="rId19" Type="http://schemas.openxmlformats.org/officeDocument/2006/relationships/oleObject" Target="../embeddings/oleObject10.bin"/><Relationship Id="rId4" Type="http://schemas.openxmlformats.org/officeDocument/2006/relationships/audio" Target="../media/audio4.wav"/><Relationship Id="rId9" Type="http://schemas.openxmlformats.org/officeDocument/2006/relationships/image" Target="../media/image6.emf"/><Relationship Id="rId14" Type="http://schemas.openxmlformats.org/officeDocument/2006/relationships/oleObject" Target="../embeddings/oleObject8.bin"/><Relationship Id="rId22" Type="http://schemas.openxmlformats.org/officeDocument/2006/relationships/image" Target="../media/image1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25.e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11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audio" Target="../media/audio5.wav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28.e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12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27.bin"/><Relationship Id="rId18" Type="http://schemas.openxmlformats.org/officeDocument/2006/relationships/oleObject" Target="../embeddings/oleObject130.bin"/><Relationship Id="rId3" Type="http://schemas.openxmlformats.org/officeDocument/2006/relationships/audio" Target="../media/audio3.wav"/><Relationship Id="rId21" Type="http://schemas.openxmlformats.org/officeDocument/2006/relationships/image" Target="../media/image137.wmf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wmf"/><Relationship Id="rId20" Type="http://schemas.openxmlformats.org/officeDocument/2006/relationships/oleObject" Target="../embeddings/oleObject131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.jpeg"/><Relationship Id="rId11" Type="http://schemas.openxmlformats.org/officeDocument/2006/relationships/oleObject" Target="../embeddings/oleObject126.bin"/><Relationship Id="rId5" Type="http://schemas.openxmlformats.org/officeDocument/2006/relationships/audio" Target="../media/audio1.wav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32.wmf"/><Relationship Id="rId19" Type="http://schemas.openxmlformats.org/officeDocument/2006/relationships/image" Target="../media/image136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34.wmf"/><Relationship Id="rId22" Type="http://schemas.openxmlformats.org/officeDocument/2006/relationships/image" Target="../media/image138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jpeg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43.wmf"/><Relationship Id="rId3" Type="http://schemas.openxmlformats.org/officeDocument/2006/relationships/audio" Target="../media/audio7.wav"/><Relationship Id="rId21" Type="http://schemas.openxmlformats.org/officeDocument/2006/relationships/oleObject" Target="../embeddings/oleObject138.bin"/><Relationship Id="rId7" Type="http://schemas.openxmlformats.org/officeDocument/2006/relationships/audio" Target="../media/audio4.wav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21.vml"/><Relationship Id="rId6" Type="http://schemas.openxmlformats.org/officeDocument/2006/relationships/audio" Target="../media/audio8.wav"/><Relationship Id="rId11" Type="http://schemas.openxmlformats.org/officeDocument/2006/relationships/oleObject" Target="../embeddings/oleObject133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135.bin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37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41.wmf"/><Relationship Id="rId22" Type="http://schemas.openxmlformats.org/officeDocument/2006/relationships/image" Target="../media/image14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oleObject" Target="../embeddings/oleObject143.bin"/><Relationship Id="rId3" Type="http://schemas.openxmlformats.org/officeDocument/2006/relationships/audio" Target="../media/audio5.wav"/><Relationship Id="rId7" Type="http://schemas.openxmlformats.org/officeDocument/2006/relationships/image" Target="../media/image63.wmf"/><Relationship Id="rId12" Type="http://schemas.openxmlformats.org/officeDocument/2006/relationships/image" Target="../media/image14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9.e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40.bin"/><Relationship Id="rId11" Type="http://schemas.openxmlformats.org/officeDocument/2006/relationships/oleObject" Target="../embeddings/oleObject142.bin"/><Relationship Id="rId5" Type="http://schemas.openxmlformats.org/officeDocument/2006/relationships/image" Target="../media/image65.wmf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50.jpeg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46.emf"/><Relationship Id="rId14" Type="http://schemas.openxmlformats.org/officeDocument/2006/relationships/image" Target="../media/image148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45.bin"/><Relationship Id="rId4" Type="http://schemas.openxmlformats.org/officeDocument/2006/relationships/audio" Target="../media/audio3.wav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audio" Target="../media/audio2.wav"/><Relationship Id="rId7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112.jpeg"/><Relationship Id="rId4" Type="http://schemas.openxmlformats.org/officeDocument/2006/relationships/image" Target="../media/image84.jpeg"/><Relationship Id="rId9" Type="http://schemas.openxmlformats.org/officeDocument/2006/relationships/image" Target="../media/image15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158.wmf"/><Relationship Id="rId18" Type="http://schemas.openxmlformats.org/officeDocument/2006/relationships/oleObject" Target="../embeddings/oleObject155.bin"/><Relationship Id="rId26" Type="http://schemas.openxmlformats.org/officeDocument/2006/relationships/image" Target="../media/image4.jpeg"/><Relationship Id="rId3" Type="http://schemas.openxmlformats.org/officeDocument/2006/relationships/audio" Target="../media/audio2.wav"/><Relationship Id="rId21" Type="http://schemas.openxmlformats.org/officeDocument/2006/relationships/image" Target="../media/image162.wmf"/><Relationship Id="rId7" Type="http://schemas.openxmlformats.org/officeDocument/2006/relationships/image" Target="../media/image155.wmf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160.wmf"/><Relationship Id="rId25" Type="http://schemas.openxmlformats.org/officeDocument/2006/relationships/image" Target="../media/image16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4.bin"/><Relationship Id="rId20" Type="http://schemas.openxmlformats.org/officeDocument/2006/relationships/oleObject" Target="../embeddings/oleObject156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57.wmf"/><Relationship Id="rId24" Type="http://schemas.openxmlformats.org/officeDocument/2006/relationships/oleObject" Target="../embeddings/oleObject158.bin"/><Relationship Id="rId5" Type="http://schemas.openxmlformats.org/officeDocument/2006/relationships/audio" Target="../media/audio3.wav"/><Relationship Id="rId15" Type="http://schemas.openxmlformats.org/officeDocument/2006/relationships/image" Target="../media/image159.wmf"/><Relationship Id="rId23" Type="http://schemas.openxmlformats.org/officeDocument/2006/relationships/image" Target="../media/image163.wmf"/><Relationship Id="rId10" Type="http://schemas.openxmlformats.org/officeDocument/2006/relationships/oleObject" Target="../embeddings/oleObject151.bin"/><Relationship Id="rId19" Type="http://schemas.openxmlformats.org/officeDocument/2006/relationships/image" Target="../media/image161.wmf"/><Relationship Id="rId4" Type="http://schemas.openxmlformats.org/officeDocument/2006/relationships/audio" Target="../media/audio4.wav"/><Relationship Id="rId9" Type="http://schemas.openxmlformats.org/officeDocument/2006/relationships/image" Target="../media/image156.wmf"/><Relationship Id="rId14" Type="http://schemas.openxmlformats.org/officeDocument/2006/relationships/oleObject" Target="../embeddings/oleObject153.bin"/><Relationship Id="rId22" Type="http://schemas.openxmlformats.org/officeDocument/2006/relationships/oleObject" Target="../embeddings/oleObject15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audio" Target="../media/audio2.wav"/><Relationship Id="rId7" Type="http://schemas.openxmlformats.org/officeDocument/2006/relationships/image" Target="../media/image1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59.bin"/><Relationship Id="rId5" Type="http://schemas.openxmlformats.org/officeDocument/2006/relationships/audio" Target="../media/audio1.wav"/><Relationship Id="rId4" Type="http://schemas.openxmlformats.org/officeDocument/2006/relationships/audio" Target="../media/audio3.wav"/><Relationship Id="rId9" Type="http://schemas.openxmlformats.org/officeDocument/2006/relationships/image" Target="../media/image16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audio" Target="../media/audio5.wav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audio" Target="../media/audio6.wav"/><Relationship Id="rId11" Type="http://schemas.openxmlformats.org/officeDocument/2006/relationships/image" Target="../media/image17.png"/><Relationship Id="rId5" Type="http://schemas.openxmlformats.org/officeDocument/2006/relationships/audio" Target="../media/audio1.wav"/><Relationship Id="rId10" Type="http://schemas.openxmlformats.org/officeDocument/2006/relationships/image" Target="../media/image16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0.wmf"/><Relationship Id="rId18" Type="http://schemas.openxmlformats.org/officeDocument/2006/relationships/image" Target="../media/image22.emf"/><Relationship Id="rId3" Type="http://schemas.openxmlformats.org/officeDocument/2006/relationships/audio" Target="../media/audio7.wav"/><Relationship Id="rId21" Type="http://schemas.openxmlformats.org/officeDocument/2006/relationships/oleObject" Target="../embeddings/oleObject21.bin"/><Relationship Id="rId7" Type="http://schemas.openxmlformats.org/officeDocument/2006/relationships/audio" Target="../media/audio5.wav"/><Relationship Id="rId12" Type="http://schemas.openxmlformats.org/officeDocument/2006/relationships/oleObject" Target="../embeddings/oleObject17.bin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image" Target="../media/image23.emf"/><Relationship Id="rId1" Type="http://schemas.openxmlformats.org/officeDocument/2006/relationships/vmlDrawing" Target="../drawings/vmlDrawing4.vml"/><Relationship Id="rId6" Type="http://schemas.openxmlformats.org/officeDocument/2006/relationships/audio" Target="../media/audio4.wav"/><Relationship Id="rId11" Type="http://schemas.openxmlformats.org/officeDocument/2006/relationships/image" Target="../media/image19.wmf"/><Relationship Id="rId5" Type="http://schemas.openxmlformats.org/officeDocument/2006/relationships/audio" Target="../media/audio3.wav"/><Relationship Id="rId15" Type="http://schemas.openxmlformats.org/officeDocument/2006/relationships/oleObject" Target="../embeddings/oleObject18.bin"/><Relationship Id="rId10" Type="http://schemas.openxmlformats.org/officeDocument/2006/relationships/oleObject" Target="../embeddings/oleObject16.bin"/><Relationship Id="rId19" Type="http://schemas.openxmlformats.org/officeDocument/2006/relationships/oleObject" Target="../embeddings/oleObject20.bin"/><Relationship Id="rId4" Type="http://schemas.openxmlformats.org/officeDocument/2006/relationships/audio" Target="../media/audio2.wav"/><Relationship Id="rId9" Type="http://schemas.openxmlformats.org/officeDocument/2006/relationships/image" Target="../media/image18.wmf"/><Relationship Id="rId14" Type="http://schemas.openxmlformats.org/officeDocument/2006/relationships/image" Target="../media/image4.jpeg"/><Relationship Id="rId22" Type="http://schemas.openxmlformats.org/officeDocument/2006/relationships/image" Target="../media/image2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2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emf"/><Relationship Id="rId20" Type="http://schemas.openxmlformats.org/officeDocument/2006/relationships/image" Target="../media/image33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6.wav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5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1.emf"/><Relationship Id="rId3" Type="http://schemas.openxmlformats.org/officeDocument/2006/relationships/audio" Target="../media/audio2.wav"/><Relationship Id="rId7" Type="http://schemas.openxmlformats.org/officeDocument/2006/relationships/image" Target="../media/image36.wmf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e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4.bin"/><Relationship Id="rId5" Type="http://schemas.openxmlformats.org/officeDocument/2006/relationships/audio" Target="../media/audio4.wav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7.e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" Type="http://schemas.openxmlformats.org/officeDocument/2006/relationships/audio" Target="../media/audio4.wav"/><Relationship Id="rId21" Type="http://schemas.openxmlformats.org/officeDocument/2006/relationships/image" Target="../media/image48.emf"/><Relationship Id="rId7" Type="http://schemas.openxmlformats.org/officeDocument/2006/relationships/image" Target="../media/image4.jpeg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6.png"/><Relationship Id="rId25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29" Type="http://schemas.openxmlformats.org/officeDocument/2006/relationships/image" Target="../media/image52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46.bin"/><Relationship Id="rId5" Type="http://schemas.openxmlformats.org/officeDocument/2006/relationships/audio" Target="../media/audio2.wav"/><Relationship Id="rId15" Type="http://schemas.openxmlformats.org/officeDocument/2006/relationships/image" Target="../media/image45.wmf"/><Relationship Id="rId23" Type="http://schemas.openxmlformats.org/officeDocument/2006/relationships/image" Target="../media/image49.emf"/><Relationship Id="rId28" Type="http://schemas.openxmlformats.org/officeDocument/2006/relationships/oleObject" Target="../embeddings/oleObject48.bin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7.emf"/><Relationship Id="rId31" Type="http://schemas.openxmlformats.org/officeDocument/2006/relationships/image" Target="../media/image53.emf"/><Relationship Id="rId4" Type="http://schemas.openxmlformats.org/officeDocument/2006/relationships/audio" Target="../media/audio5.wav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51.wmf"/><Relationship Id="rId30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.jpeg"/><Relationship Id="rId5" Type="http://schemas.openxmlformats.org/officeDocument/2006/relationships/audio" Target="../media/audio3.wav"/><Relationship Id="rId10" Type="http://schemas.openxmlformats.org/officeDocument/2006/relationships/image" Target="../media/image55.e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4EC8DC59-21EC-4109-AE37-C606A962D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04800"/>
            <a:ext cx="81391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36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第五章   </a:t>
            </a:r>
            <a:r>
              <a:rPr lang="zh-CN" altLang="en-US" sz="3600" b="1">
                <a:ea typeface="华文中宋" panose="02010600040101010101" pitchFamily="2" charset="-122"/>
                <a:cs typeface="Times New Roman" panose="02020603050405020304" pitchFamily="18" charset="0"/>
              </a:rPr>
              <a:t>常微分方程数值解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Numerical Methods for Ordinary Differential Equations */</a:t>
            </a:r>
          </a:p>
        </p:txBody>
      </p:sp>
      <p:sp>
        <p:nvSpPr>
          <p:cNvPr id="49156" name="Text Box 4">
            <a:extLst>
              <a:ext uri="{FF2B5EF4-FFF2-40B4-BE49-F238E27FC236}">
                <a16:creationId xmlns:a16="http://schemas.microsoft.com/office/drawing/2014/main" id="{824860EA-5B58-40B2-B394-ABD1AF6AD4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838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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考虑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一阶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常微分方程的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初值问题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Initial-Value Problem */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2EB8F1DF-CB34-47A1-A28E-7D648C512480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1700213"/>
            <a:ext cx="3733800" cy="1447800"/>
            <a:chOff x="1392" y="1104"/>
            <a:chExt cx="2352" cy="912"/>
          </a:xfrm>
        </p:grpSpPr>
        <p:sp>
          <p:nvSpPr>
            <p:cNvPr id="4108" name="AutoShape 6" descr="再生纸">
              <a:extLst>
                <a:ext uri="{FF2B5EF4-FFF2-40B4-BE49-F238E27FC236}">
                  <a16:creationId xmlns:a16="http://schemas.microsoft.com/office/drawing/2014/main" id="{8055F7D6-F14B-4EDF-A0FD-D54E70748E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104"/>
              <a:ext cx="2352" cy="912"/>
            </a:xfrm>
            <a:prstGeom prst="bevel">
              <a:avLst>
                <a:gd name="adj" fmla="val 6639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109" name="Object 5">
              <a:extLst>
                <a:ext uri="{FF2B5EF4-FFF2-40B4-BE49-F238E27FC236}">
                  <a16:creationId xmlns:a16="http://schemas.microsoft.com/office/drawing/2014/main" id="{13963C81-BDFE-4836-93B4-C401CE3F1A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1200"/>
            <a:ext cx="2160" cy="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Equation" r:id="rId8" imgW="1612900" imgH="609600" progId="Equation.3">
                    <p:embed/>
                  </p:oleObj>
                </mc:Choice>
                <mc:Fallback>
                  <p:oleObj name="Equation" r:id="rId8" imgW="1612900" imgH="609600" progId="Equation.3">
                    <p:embed/>
                    <p:pic>
                      <p:nvPicPr>
                        <p:cNvPr id="4109" name="Object 5">
                          <a:extLst>
                            <a:ext uri="{FF2B5EF4-FFF2-40B4-BE49-F238E27FC236}">
                              <a16:creationId xmlns:a16="http://schemas.microsoft.com/office/drawing/2014/main" id="{13963C81-BDFE-4836-93B4-C401CE3F1A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200"/>
                          <a:ext cx="2160" cy="7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6">
            <a:extLst>
              <a:ext uri="{FF2B5EF4-FFF2-40B4-BE49-F238E27FC236}">
                <a16:creationId xmlns:a16="http://schemas.microsoft.com/office/drawing/2014/main" id="{E1CFC6F4-4279-4891-A4BA-9BACC5453487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038475"/>
            <a:ext cx="8512175" cy="1990725"/>
            <a:chOff x="240" y="2016"/>
            <a:chExt cx="5232" cy="1254"/>
          </a:xfrm>
        </p:grpSpPr>
        <p:sp>
          <p:nvSpPr>
            <p:cNvPr id="4106" name="Text Box 9">
              <a:extLst>
                <a:ext uri="{FF2B5EF4-FFF2-40B4-BE49-F238E27FC236}">
                  <a16:creationId xmlns:a16="http://schemas.microsoft.com/office/drawing/2014/main" id="{27764E57-693E-4175-897C-3AFC82B45C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016"/>
              <a:ext cx="5232" cy="1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只要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f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在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]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sz="2400" b="1" baseline="30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上连续，且关于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满足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Lipschitz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条件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即存在与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y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无关的常数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使</a:t>
              </a:r>
            </a:p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对任意定义在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]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上的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和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都成立，则上述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IVP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存在唯一解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4107" name="Object 13">
              <a:extLst>
                <a:ext uri="{FF2B5EF4-FFF2-40B4-BE49-F238E27FC236}">
                  <a16:creationId xmlns:a16="http://schemas.microsoft.com/office/drawing/2014/main" id="{451E2199-1C64-454C-AC33-CC8874B30C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05" y="2352"/>
            <a:ext cx="206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name="Equation" r:id="rId10" imgW="2159000" imgH="215900" progId="Equation.3">
                    <p:embed/>
                  </p:oleObj>
                </mc:Choice>
                <mc:Fallback>
                  <p:oleObj name="Equation" r:id="rId10" imgW="2159000" imgH="215900" progId="Equation.3">
                    <p:embed/>
                    <p:pic>
                      <p:nvPicPr>
                        <p:cNvPr id="4107" name="Object 13">
                          <a:extLst>
                            <a:ext uri="{FF2B5EF4-FFF2-40B4-BE49-F238E27FC236}">
                              <a16:creationId xmlns:a16="http://schemas.microsoft.com/office/drawing/2014/main" id="{451E2199-1C64-454C-AC33-CC8874B30C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" y="2352"/>
                          <a:ext cx="206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9">
            <a:extLst>
              <a:ext uri="{FF2B5EF4-FFF2-40B4-BE49-F238E27FC236}">
                <a16:creationId xmlns:a16="http://schemas.microsoft.com/office/drawing/2014/main" id="{34347C67-7F30-4932-92F6-97737686C4FA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5013325"/>
            <a:ext cx="8420100" cy="1041400"/>
            <a:chOff x="240" y="3136"/>
            <a:chExt cx="5304" cy="656"/>
          </a:xfrm>
        </p:grpSpPr>
        <p:sp>
          <p:nvSpPr>
            <p:cNvPr id="4104" name="Text Box 19">
              <a:extLst>
                <a:ext uri="{FF2B5EF4-FFF2-40B4-BE49-F238E27FC236}">
                  <a16:creationId xmlns:a16="http://schemas.microsoft.com/office/drawing/2014/main" id="{26888303-AFEA-43D8-89AF-CBBC9328D3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136"/>
              <a:ext cx="5304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本章的任务：计算出解函数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在一系列节点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a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=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&lt;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&lt;…&lt;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=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b                                                      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处的近似值 。                </a:t>
              </a:r>
            </a:p>
          </p:txBody>
        </p:sp>
        <p:graphicFrame>
          <p:nvGraphicFramePr>
            <p:cNvPr id="4105" name="Object 22">
              <a:extLst>
                <a:ext uri="{FF2B5EF4-FFF2-40B4-BE49-F238E27FC236}">
                  <a16:creationId xmlns:a16="http://schemas.microsoft.com/office/drawing/2014/main" id="{2C37E58D-9BCE-4F70-A128-F263C520E9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0" y="3514"/>
            <a:ext cx="231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" name="Equation" r:id="rId12" imgW="1727200" imgH="228600" progId="Equation.3">
                    <p:embed/>
                  </p:oleObj>
                </mc:Choice>
                <mc:Fallback>
                  <p:oleObj name="Equation" r:id="rId12" imgW="1727200" imgH="228600" progId="Equation.3">
                    <p:embed/>
                    <p:pic>
                      <p:nvPicPr>
                        <p:cNvPr id="4105" name="Object 22">
                          <a:extLst>
                            <a:ext uri="{FF2B5EF4-FFF2-40B4-BE49-F238E27FC236}">
                              <a16:creationId xmlns:a16="http://schemas.microsoft.com/office/drawing/2014/main" id="{2C37E58D-9BCE-4F70-A128-F263C520E9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" y="3514"/>
                          <a:ext cx="231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3" name="Rectangle 38">
            <a:extLst>
              <a:ext uri="{FF2B5EF4-FFF2-40B4-BE49-F238E27FC236}">
                <a16:creationId xmlns:a16="http://schemas.microsoft.com/office/drawing/2014/main" id="{42A9BA4C-2FCD-4A50-9056-787D23CBE44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utoUpdateAnimBg="0"/>
      <p:bldP spid="4915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FA57646A-7331-4E3F-9201-C25B6F3431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2105025"/>
            <a:ext cx="5257800" cy="685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改进的</a:t>
            </a:r>
            <a:r>
              <a:rPr lang="en-US" altLang="zh-CN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Euler</a:t>
            </a:r>
            <a:r>
              <a:rPr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公式为</a:t>
            </a:r>
          </a:p>
        </p:txBody>
      </p:sp>
      <p:graphicFrame>
        <p:nvGraphicFramePr>
          <p:cNvPr id="78851" name="Object 3">
            <a:extLst>
              <a:ext uri="{FF2B5EF4-FFF2-40B4-BE49-F238E27FC236}">
                <a16:creationId xmlns:a16="http://schemas.microsoft.com/office/drawing/2014/main" id="{4FE63737-096E-4C0F-91AB-B00F3538E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57017"/>
              </p:ext>
            </p:extLst>
          </p:nvPr>
        </p:nvGraphicFramePr>
        <p:xfrm>
          <a:off x="1246188" y="2543175"/>
          <a:ext cx="3206750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公式" r:id="rId5" imgW="1498704" imgH="1162119" progId="Equation.3">
                  <p:embed/>
                </p:oleObj>
              </mc:Choice>
              <mc:Fallback>
                <p:oleObj name="公式" r:id="rId5" imgW="1498704" imgH="1162119" progId="Equation.3">
                  <p:embed/>
                  <p:pic>
                    <p:nvPicPr>
                      <p:cNvPr id="78851" name="Object 3">
                        <a:extLst>
                          <a:ext uri="{FF2B5EF4-FFF2-40B4-BE49-F238E27FC236}">
                            <a16:creationId xmlns:a16="http://schemas.microsoft.com/office/drawing/2014/main" id="{4FE63737-096E-4C0F-91AB-B00F3538E8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2543175"/>
                        <a:ext cx="3206750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Rectangle 4">
            <a:extLst>
              <a:ext uri="{FF2B5EF4-FFF2-40B4-BE49-F238E27FC236}">
                <a16:creationId xmlns:a16="http://schemas.microsoft.com/office/drawing/2014/main" id="{5E940363-73FB-43B4-83F5-A7A26B78C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57200"/>
            <a:ext cx="699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作为比较，我们仍用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Euler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法中的那个例子。</a:t>
            </a:r>
          </a:p>
        </p:txBody>
      </p:sp>
      <p:grpSp>
        <p:nvGrpSpPr>
          <p:cNvPr id="2" name="Group 66">
            <a:extLst>
              <a:ext uri="{FF2B5EF4-FFF2-40B4-BE49-F238E27FC236}">
                <a16:creationId xmlns:a16="http://schemas.microsoft.com/office/drawing/2014/main" id="{24F4D8F1-975A-411C-8081-DF1FCF033236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852488"/>
            <a:ext cx="4167188" cy="1277937"/>
            <a:chOff x="1008" y="537"/>
            <a:chExt cx="2625" cy="805"/>
          </a:xfrm>
        </p:grpSpPr>
        <p:graphicFrame>
          <p:nvGraphicFramePr>
            <p:cNvPr id="13373" name="Object 6">
              <a:extLst>
                <a:ext uri="{FF2B5EF4-FFF2-40B4-BE49-F238E27FC236}">
                  <a16:creationId xmlns:a16="http://schemas.microsoft.com/office/drawing/2014/main" id="{56211532-23BE-47D8-A3ED-16848249D4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537"/>
            <a:ext cx="1341" cy="8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1" name="Equation" r:id="rId7" imgW="774648" imgH="552381" progId="Equation.3">
                    <p:embed/>
                  </p:oleObj>
                </mc:Choice>
                <mc:Fallback>
                  <p:oleObj name="Equation" r:id="rId7" imgW="774648" imgH="552381" progId="Equation.3">
                    <p:embed/>
                    <p:pic>
                      <p:nvPicPr>
                        <p:cNvPr id="13373" name="Object 6">
                          <a:extLst>
                            <a:ext uri="{FF2B5EF4-FFF2-40B4-BE49-F238E27FC236}">
                              <a16:creationId xmlns:a16="http://schemas.microsoft.com/office/drawing/2014/main" id="{56211532-23BE-47D8-A3ED-16848249D4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537"/>
                          <a:ext cx="1341" cy="8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74" name="Object 7">
              <a:extLst>
                <a:ext uri="{FF2B5EF4-FFF2-40B4-BE49-F238E27FC236}">
                  <a16:creationId xmlns:a16="http://schemas.microsoft.com/office/drawing/2014/main" id="{B2E9A004-13F3-470E-ABB7-F21B3877F0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729"/>
            <a:ext cx="897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2" name="Equation" r:id="rId9" imgW="628676" imgH="133419" progId="Equation.3">
                    <p:embed/>
                  </p:oleObj>
                </mc:Choice>
                <mc:Fallback>
                  <p:oleObj name="Equation" r:id="rId9" imgW="628676" imgH="133419" progId="Equation.3">
                    <p:embed/>
                    <p:pic>
                      <p:nvPicPr>
                        <p:cNvPr id="13374" name="Object 7">
                          <a:extLst>
                            <a:ext uri="{FF2B5EF4-FFF2-40B4-BE49-F238E27FC236}">
                              <a16:creationId xmlns:a16="http://schemas.microsoft.com/office/drawing/2014/main" id="{B2E9A004-13F3-470E-ABB7-F21B3877F0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729"/>
                          <a:ext cx="897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4">
            <a:extLst>
              <a:ext uri="{FF2B5EF4-FFF2-40B4-BE49-F238E27FC236}">
                <a16:creationId xmlns:a16="http://schemas.microsoft.com/office/drawing/2014/main" id="{DB40C7FD-4679-494D-AD3B-043752D7B93C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1600200"/>
            <a:ext cx="3048000" cy="4524375"/>
            <a:chOff x="3456" y="1182"/>
            <a:chExt cx="1920" cy="2850"/>
          </a:xfrm>
        </p:grpSpPr>
        <p:sp>
          <p:nvSpPr>
            <p:cNvPr id="13321" name="Rectangle 12">
              <a:extLst>
                <a:ext uri="{FF2B5EF4-FFF2-40B4-BE49-F238E27FC236}">
                  <a16:creationId xmlns:a16="http://schemas.microsoft.com/office/drawing/2014/main" id="{BC4C25D7-BCF7-451B-9317-F1F291D3B6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3767"/>
              <a:ext cx="640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7321</a:t>
              </a:r>
            </a:p>
          </p:txBody>
        </p:sp>
        <p:sp>
          <p:nvSpPr>
            <p:cNvPr id="13322" name="Rectangle 13">
              <a:extLst>
                <a:ext uri="{FF2B5EF4-FFF2-40B4-BE49-F238E27FC236}">
                  <a16:creationId xmlns:a16="http://schemas.microsoft.com/office/drawing/2014/main" id="{DA397B09-69A9-4798-97FF-1503060784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6" y="3767"/>
              <a:ext cx="640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7379</a:t>
              </a:r>
            </a:p>
          </p:txBody>
        </p:sp>
        <p:sp>
          <p:nvSpPr>
            <p:cNvPr id="13323" name="Rectangle 14">
              <a:extLst>
                <a:ext uri="{FF2B5EF4-FFF2-40B4-BE49-F238E27FC236}">
                  <a16:creationId xmlns:a16="http://schemas.microsoft.com/office/drawing/2014/main" id="{8CFE2216-D1E3-4E88-8906-9E633CA033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3767"/>
              <a:ext cx="640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.0</a:t>
              </a:r>
            </a:p>
          </p:txBody>
        </p:sp>
        <p:sp>
          <p:nvSpPr>
            <p:cNvPr id="13324" name="Rectangle 15">
              <a:extLst>
                <a:ext uri="{FF2B5EF4-FFF2-40B4-BE49-F238E27FC236}">
                  <a16:creationId xmlns:a16="http://schemas.microsoft.com/office/drawing/2014/main" id="{FD968808-77AE-4116-B11A-67D399B873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3518"/>
              <a:ext cx="64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6733</a:t>
              </a:r>
            </a:p>
          </p:txBody>
        </p:sp>
        <p:sp>
          <p:nvSpPr>
            <p:cNvPr id="13325" name="Rectangle 16">
              <a:extLst>
                <a:ext uri="{FF2B5EF4-FFF2-40B4-BE49-F238E27FC236}">
                  <a16:creationId xmlns:a16="http://schemas.microsoft.com/office/drawing/2014/main" id="{E3DCF786-D8E2-40AF-884F-67F47E7614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6" y="3518"/>
              <a:ext cx="64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6782</a:t>
              </a:r>
            </a:p>
          </p:txBody>
        </p:sp>
        <p:sp>
          <p:nvSpPr>
            <p:cNvPr id="13326" name="Rectangle 17">
              <a:extLst>
                <a:ext uri="{FF2B5EF4-FFF2-40B4-BE49-F238E27FC236}">
                  <a16:creationId xmlns:a16="http://schemas.microsoft.com/office/drawing/2014/main" id="{FF9E083E-3D29-4566-BAAE-6DB9A9E5D0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3518"/>
              <a:ext cx="64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.9</a:t>
              </a:r>
            </a:p>
          </p:txBody>
        </p:sp>
        <p:sp>
          <p:nvSpPr>
            <p:cNvPr id="13327" name="Rectangle 18">
              <a:extLst>
                <a:ext uri="{FF2B5EF4-FFF2-40B4-BE49-F238E27FC236}">
                  <a16:creationId xmlns:a16="http://schemas.microsoft.com/office/drawing/2014/main" id="{2CAF45A9-CB06-4FDC-B35F-57457C3898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3269"/>
              <a:ext cx="64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6125</a:t>
              </a:r>
            </a:p>
          </p:txBody>
        </p:sp>
        <p:sp>
          <p:nvSpPr>
            <p:cNvPr id="13328" name="Rectangle 19">
              <a:extLst>
                <a:ext uri="{FF2B5EF4-FFF2-40B4-BE49-F238E27FC236}">
                  <a16:creationId xmlns:a16="http://schemas.microsoft.com/office/drawing/2014/main" id="{66C69E46-1C94-4D79-BB8B-73E9B29C79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6" y="3269"/>
              <a:ext cx="64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6153</a:t>
              </a:r>
            </a:p>
          </p:txBody>
        </p:sp>
        <p:sp>
          <p:nvSpPr>
            <p:cNvPr id="13329" name="Rectangle 20">
              <a:extLst>
                <a:ext uri="{FF2B5EF4-FFF2-40B4-BE49-F238E27FC236}">
                  <a16:creationId xmlns:a16="http://schemas.microsoft.com/office/drawing/2014/main" id="{48B97F76-59D7-4A0F-96A3-7294F35AB1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3269"/>
              <a:ext cx="64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.8</a:t>
              </a:r>
            </a:p>
          </p:txBody>
        </p:sp>
        <p:sp>
          <p:nvSpPr>
            <p:cNvPr id="13330" name="Rectangle 21">
              <a:extLst>
                <a:ext uri="{FF2B5EF4-FFF2-40B4-BE49-F238E27FC236}">
                  <a16:creationId xmlns:a16="http://schemas.microsoft.com/office/drawing/2014/main" id="{57386874-F202-4336-BADD-8EBD2B0804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3020"/>
              <a:ext cx="64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5492</a:t>
              </a:r>
            </a:p>
          </p:txBody>
        </p:sp>
        <p:sp>
          <p:nvSpPr>
            <p:cNvPr id="13331" name="Rectangle 22">
              <a:extLst>
                <a:ext uri="{FF2B5EF4-FFF2-40B4-BE49-F238E27FC236}">
                  <a16:creationId xmlns:a16="http://schemas.microsoft.com/office/drawing/2014/main" id="{9745E1F8-355F-499F-8BB5-08E494A5EA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6" y="3020"/>
              <a:ext cx="64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5525</a:t>
              </a:r>
            </a:p>
          </p:txBody>
        </p:sp>
        <p:sp>
          <p:nvSpPr>
            <p:cNvPr id="13332" name="Rectangle 23">
              <a:extLst>
                <a:ext uri="{FF2B5EF4-FFF2-40B4-BE49-F238E27FC236}">
                  <a16:creationId xmlns:a16="http://schemas.microsoft.com/office/drawing/2014/main" id="{3B960280-6A98-4844-8C91-FA45C5AA7D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3020"/>
              <a:ext cx="64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.7</a:t>
              </a:r>
            </a:p>
          </p:txBody>
        </p:sp>
        <p:sp>
          <p:nvSpPr>
            <p:cNvPr id="13333" name="Rectangle 24">
              <a:extLst>
                <a:ext uri="{FF2B5EF4-FFF2-40B4-BE49-F238E27FC236}">
                  <a16:creationId xmlns:a16="http://schemas.microsoft.com/office/drawing/2014/main" id="{89449E0E-B00F-44C4-AF6B-F817A76D98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2771"/>
              <a:ext cx="64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4832</a:t>
              </a:r>
            </a:p>
          </p:txBody>
        </p:sp>
        <p:sp>
          <p:nvSpPr>
            <p:cNvPr id="13334" name="Rectangle 25">
              <a:extLst>
                <a:ext uri="{FF2B5EF4-FFF2-40B4-BE49-F238E27FC236}">
                  <a16:creationId xmlns:a16="http://schemas.microsoft.com/office/drawing/2014/main" id="{69E3CCF4-3F91-4FB2-8B41-B9CA1BE230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6" y="2771"/>
              <a:ext cx="64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4860</a:t>
              </a:r>
            </a:p>
          </p:txBody>
        </p:sp>
        <p:sp>
          <p:nvSpPr>
            <p:cNvPr id="13335" name="Rectangle 26">
              <a:extLst>
                <a:ext uri="{FF2B5EF4-FFF2-40B4-BE49-F238E27FC236}">
                  <a16:creationId xmlns:a16="http://schemas.microsoft.com/office/drawing/2014/main" id="{256AA570-F263-4580-8C7A-4C72F9D2EB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771"/>
              <a:ext cx="64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.6</a:t>
              </a:r>
            </a:p>
          </p:txBody>
        </p:sp>
        <p:sp>
          <p:nvSpPr>
            <p:cNvPr id="13336" name="Rectangle 27">
              <a:extLst>
                <a:ext uri="{FF2B5EF4-FFF2-40B4-BE49-F238E27FC236}">
                  <a16:creationId xmlns:a16="http://schemas.microsoft.com/office/drawing/2014/main" id="{B4B88292-793E-4E36-96D2-B975DF1B6F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2522"/>
              <a:ext cx="64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4142</a:t>
              </a:r>
            </a:p>
          </p:txBody>
        </p:sp>
        <p:sp>
          <p:nvSpPr>
            <p:cNvPr id="13337" name="Rectangle 28">
              <a:extLst>
                <a:ext uri="{FF2B5EF4-FFF2-40B4-BE49-F238E27FC236}">
                  <a16:creationId xmlns:a16="http://schemas.microsoft.com/office/drawing/2014/main" id="{63338501-36C0-4E9B-A560-3EA8D8C701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6" y="2522"/>
              <a:ext cx="64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4164</a:t>
              </a:r>
            </a:p>
          </p:txBody>
        </p:sp>
        <p:sp>
          <p:nvSpPr>
            <p:cNvPr id="13338" name="Rectangle 29">
              <a:extLst>
                <a:ext uri="{FF2B5EF4-FFF2-40B4-BE49-F238E27FC236}">
                  <a16:creationId xmlns:a16="http://schemas.microsoft.com/office/drawing/2014/main" id="{3D908BC3-2002-4CD2-AAC4-E48EBB9C49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522"/>
              <a:ext cx="64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.5</a:t>
              </a:r>
            </a:p>
          </p:txBody>
        </p:sp>
        <p:sp>
          <p:nvSpPr>
            <p:cNvPr id="13339" name="Rectangle 30">
              <a:extLst>
                <a:ext uri="{FF2B5EF4-FFF2-40B4-BE49-F238E27FC236}">
                  <a16:creationId xmlns:a16="http://schemas.microsoft.com/office/drawing/2014/main" id="{1DA90952-4AE1-4929-9D49-F0289E90AE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2273"/>
              <a:ext cx="64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3416</a:t>
              </a:r>
            </a:p>
          </p:txBody>
        </p:sp>
        <p:sp>
          <p:nvSpPr>
            <p:cNvPr id="13340" name="Rectangle 31">
              <a:extLst>
                <a:ext uri="{FF2B5EF4-FFF2-40B4-BE49-F238E27FC236}">
                  <a16:creationId xmlns:a16="http://schemas.microsoft.com/office/drawing/2014/main" id="{59071647-1BF6-473F-82DD-857D3242A9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6" y="2273"/>
              <a:ext cx="64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3434</a:t>
              </a:r>
            </a:p>
          </p:txBody>
        </p:sp>
        <p:sp>
          <p:nvSpPr>
            <p:cNvPr id="13341" name="Rectangle 32">
              <a:extLst>
                <a:ext uri="{FF2B5EF4-FFF2-40B4-BE49-F238E27FC236}">
                  <a16:creationId xmlns:a16="http://schemas.microsoft.com/office/drawing/2014/main" id="{8770727D-FCDA-44D4-A727-EAAD7D0C40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273"/>
              <a:ext cx="64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.4</a:t>
              </a:r>
            </a:p>
          </p:txBody>
        </p:sp>
        <p:sp>
          <p:nvSpPr>
            <p:cNvPr id="13342" name="Rectangle 33">
              <a:extLst>
                <a:ext uri="{FF2B5EF4-FFF2-40B4-BE49-F238E27FC236}">
                  <a16:creationId xmlns:a16="http://schemas.microsoft.com/office/drawing/2014/main" id="{C480CBE4-EEA1-4160-AED5-8918AD3780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2024"/>
              <a:ext cx="64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2649</a:t>
              </a:r>
            </a:p>
          </p:txBody>
        </p:sp>
        <p:sp>
          <p:nvSpPr>
            <p:cNvPr id="13343" name="Rectangle 34">
              <a:extLst>
                <a:ext uri="{FF2B5EF4-FFF2-40B4-BE49-F238E27FC236}">
                  <a16:creationId xmlns:a16="http://schemas.microsoft.com/office/drawing/2014/main" id="{3CC9FEA5-0797-48A4-8339-AF9D94EF30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6" y="2024"/>
              <a:ext cx="64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2662</a:t>
              </a:r>
            </a:p>
          </p:txBody>
        </p:sp>
        <p:sp>
          <p:nvSpPr>
            <p:cNvPr id="13344" name="Rectangle 35">
              <a:extLst>
                <a:ext uri="{FF2B5EF4-FFF2-40B4-BE49-F238E27FC236}">
                  <a16:creationId xmlns:a16="http://schemas.microsoft.com/office/drawing/2014/main" id="{BFE2D45F-EDAF-4091-AFBA-3F7A3E29AA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024"/>
              <a:ext cx="64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.3</a:t>
              </a:r>
            </a:p>
          </p:txBody>
        </p:sp>
        <p:sp>
          <p:nvSpPr>
            <p:cNvPr id="13345" name="Rectangle 36">
              <a:extLst>
                <a:ext uri="{FF2B5EF4-FFF2-40B4-BE49-F238E27FC236}">
                  <a16:creationId xmlns:a16="http://schemas.microsoft.com/office/drawing/2014/main" id="{C454501B-8347-43FC-A875-F1DED27B47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1775"/>
              <a:ext cx="64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1832</a:t>
              </a:r>
            </a:p>
          </p:txBody>
        </p:sp>
        <p:sp>
          <p:nvSpPr>
            <p:cNvPr id="13346" name="Rectangle 37">
              <a:extLst>
                <a:ext uri="{FF2B5EF4-FFF2-40B4-BE49-F238E27FC236}">
                  <a16:creationId xmlns:a16="http://schemas.microsoft.com/office/drawing/2014/main" id="{DBCAD422-CF87-4436-9F69-63050391DF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6" y="1775"/>
              <a:ext cx="64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1841</a:t>
              </a:r>
            </a:p>
          </p:txBody>
        </p:sp>
        <p:sp>
          <p:nvSpPr>
            <p:cNvPr id="13347" name="Rectangle 38">
              <a:extLst>
                <a:ext uri="{FF2B5EF4-FFF2-40B4-BE49-F238E27FC236}">
                  <a16:creationId xmlns:a16="http://schemas.microsoft.com/office/drawing/2014/main" id="{D9DCE93A-E2F2-47E9-B296-817B838F16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775"/>
              <a:ext cx="64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.2</a:t>
              </a:r>
            </a:p>
          </p:txBody>
        </p:sp>
        <p:sp>
          <p:nvSpPr>
            <p:cNvPr id="13348" name="Rectangle 39">
              <a:extLst>
                <a:ext uri="{FF2B5EF4-FFF2-40B4-BE49-F238E27FC236}">
                  <a16:creationId xmlns:a16="http://schemas.microsoft.com/office/drawing/2014/main" id="{67525B57-3A50-47C1-A29F-1C1A4C263D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1526"/>
              <a:ext cx="64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0954</a:t>
              </a:r>
            </a:p>
          </p:txBody>
        </p:sp>
        <p:sp>
          <p:nvSpPr>
            <p:cNvPr id="13349" name="Rectangle 40">
              <a:extLst>
                <a:ext uri="{FF2B5EF4-FFF2-40B4-BE49-F238E27FC236}">
                  <a16:creationId xmlns:a16="http://schemas.microsoft.com/office/drawing/2014/main" id="{4F4AAF73-0365-4B93-B4A3-D595B48F1B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6" y="1526"/>
              <a:ext cx="640" cy="249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0959</a:t>
              </a:r>
            </a:p>
          </p:txBody>
        </p:sp>
        <p:sp>
          <p:nvSpPr>
            <p:cNvPr id="13350" name="Rectangle 41">
              <a:extLst>
                <a:ext uri="{FF2B5EF4-FFF2-40B4-BE49-F238E27FC236}">
                  <a16:creationId xmlns:a16="http://schemas.microsoft.com/office/drawing/2014/main" id="{B0D4D37A-6382-45AC-8DF1-7C833D856E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526"/>
              <a:ext cx="64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.1</a:t>
              </a:r>
            </a:p>
          </p:txBody>
        </p:sp>
        <p:sp>
          <p:nvSpPr>
            <p:cNvPr id="13351" name="Rectangle 42">
              <a:extLst>
                <a:ext uri="{FF2B5EF4-FFF2-40B4-BE49-F238E27FC236}">
                  <a16:creationId xmlns:a16="http://schemas.microsoft.com/office/drawing/2014/main" id="{9F996BAB-6EAE-4B68-9F12-599BEA8904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1200"/>
              <a:ext cx="64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2" name="Rectangle 43">
              <a:extLst>
                <a:ext uri="{FF2B5EF4-FFF2-40B4-BE49-F238E27FC236}">
                  <a16:creationId xmlns:a16="http://schemas.microsoft.com/office/drawing/2014/main" id="{88463C8C-93B8-4E02-ACCA-2D0AF212EB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6" y="1200"/>
              <a:ext cx="64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3" name="Rectangle 44">
              <a:extLst>
                <a:ext uri="{FF2B5EF4-FFF2-40B4-BE49-F238E27FC236}">
                  <a16:creationId xmlns:a16="http://schemas.microsoft.com/office/drawing/2014/main" id="{C60A7BBF-946D-495B-A4A1-1A021C4463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200"/>
              <a:ext cx="64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4" name="Line 45">
              <a:extLst>
                <a:ext uri="{FF2B5EF4-FFF2-40B4-BE49-F238E27FC236}">
                  <a16:creationId xmlns:a16="http://schemas.microsoft.com/office/drawing/2014/main" id="{CBED1718-D729-4678-97DC-1CE7F632EF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1200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5" name="Line 46">
              <a:extLst>
                <a:ext uri="{FF2B5EF4-FFF2-40B4-BE49-F238E27FC236}">
                  <a16:creationId xmlns:a16="http://schemas.microsoft.com/office/drawing/2014/main" id="{96912BC4-CD4D-4E9B-9B2A-7A8AF99FDC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1526"/>
              <a:ext cx="1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6" name="Line 47">
              <a:extLst>
                <a:ext uri="{FF2B5EF4-FFF2-40B4-BE49-F238E27FC236}">
                  <a16:creationId xmlns:a16="http://schemas.microsoft.com/office/drawing/2014/main" id="{9030E861-57EA-4A2A-BB76-5DBE2AD326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1775"/>
              <a:ext cx="1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7" name="Line 48">
              <a:extLst>
                <a:ext uri="{FF2B5EF4-FFF2-40B4-BE49-F238E27FC236}">
                  <a16:creationId xmlns:a16="http://schemas.microsoft.com/office/drawing/2014/main" id="{E3B60389-BCFD-4DB4-8DDF-8110986EED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2024"/>
              <a:ext cx="1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8" name="Line 49">
              <a:extLst>
                <a:ext uri="{FF2B5EF4-FFF2-40B4-BE49-F238E27FC236}">
                  <a16:creationId xmlns:a16="http://schemas.microsoft.com/office/drawing/2014/main" id="{A7909C3E-BA9F-4533-B0FA-706BB3F89A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2273"/>
              <a:ext cx="1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9" name="Line 50">
              <a:extLst>
                <a:ext uri="{FF2B5EF4-FFF2-40B4-BE49-F238E27FC236}">
                  <a16:creationId xmlns:a16="http://schemas.microsoft.com/office/drawing/2014/main" id="{A4EDC635-78E8-471D-9570-D894BFDCFE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2522"/>
              <a:ext cx="1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60" name="Line 51">
              <a:extLst>
                <a:ext uri="{FF2B5EF4-FFF2-40B4-BE49-F238E27FC236}">
                  <a16:creationId xmlns:a16="http://schemas.microsoft.com/office/drawing/2014/main" id="{5A28DA97-969D-4BB9-8085-EFB4174B43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2771"/>
              <a:ext cx="1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61" name="Line 52">
              <a:extLst>
                <a:ext uri="{FF2B5EF4-FFF2-40B4-BE49-F238E27FC236}">
                  <a16:creationId xmlns:a16="http://schemas.microsoft.com/office/drawing/2014/main" id="{8C2E0A17-51BD-48FD-867A-827097906F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3020"/>
              <a:ext cx="1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62" name="Line 53">
              <a:extLst>
                <a:ext uri="{FF2B5EF4-FFF2-40B4-BE49-F238E27FC236}">
                  <a16:creationId xmlns:a16="http://schemas.microsoft.com/office/drawing/2014/main" id="{DC4BAFE3-68B8-400B-A7FC-DC53ABEE60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3269"/>
              <a:ext cx="1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63" name="Line 54">
              <a:extLst>
                <a:ext uri="{FF2B5EF4-FFF2-40B4-BE49-F238E27FC236}">
                  <a16:creationId xmlns:a16="http://schemas.microsoft.com/office/drawing/2014/main" id="{705A9D56-2D02-406F-92B8-C47F40505D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3518"/>
              <a:ext cx="1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64" name="Line 55">
              <a:extLst>
                <a:ext uri="{FF2B5EF4-FFF2-40B4-BE49-F238E27FC236}">
                  <a16:creationId xmlns:a16="http://schemas.microsoft.com/office/drawing/2014/main" id="{970DBF9A-E032-429F-8197-D39DED865B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3767"/>
              <a:ext cx="1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65" name="Line 56">
              <a:extLst>
                <a:ext uri="{FF2B5EF4-FFF2-40B4-BE49-F238E27FC236}">
                  <a16:creationId xmlns:a16="http://schemas.microsoft.com/office/drawing/2014/main" id="{FDA4F7B4-786B-44F4-B03F-91787EA9A8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4032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66" name="Line 57">
              <a:extLst>
                <a:ext uri="{FF2B5EF4-FFF2-40B4-BE49-F238E27FC236}">
                  <a16:creationId xmlns:a16="http://schemas.microsoft.com/office/drawing/2014/main" id="{C70CDC92-BD3B-4A23-94F9-22BB435807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1200"/>
              <a:ext cx="0" cy="283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67" name="Line 58">
              <a:extLst>
                <a:ext uri="{FF2B5EF4-FFF2-40B4-BE49-F238E27FC236}">
                  <a16:creationId xmlns:a16="http://schemas.microsoft.com/office/drawing/2014/main" id="{15816FF8-B4FB-4E94-AC86-DB60D76240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6" y="1200"/>
              <a:ext cx="0" cy="28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68" name="Line 59">
              <a:extLst>
                <a:ext uri="{FF2B5EF4-FFF2-40B4-BE49-F238E27FC236}">
                  <a16:creationId xmlns:a16="http://schemas.microsoft.com/office/drawing/2014/main" id="{68AF88ED-DD3B-41E4-A66B-2BBA824F8A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36" y="1200"/>
              <a:ext cx="0" cy="28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69" name="Line 60">
              <a:extLst>
                <a:ext uri="{FF2B5EF4-FFF2-40B4-BE49-F238E27FC236}">
                  <a16:creationId xmlns:a16="http://schemas.microsoft.com/office/drawing/2014/main" id="{ADBABDB2-2520-4AE5-8812-A8855FAEA9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6" y="1200"/>
              <a:ext cx="0" cy="283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70" name="Object 61">
              <a:extLst>
                <a:ext uri="{FF2B5EF4-FFF2-40B4-BE49-F238E27FC236}">
                  <a16:creationId xmlns:a16="http://schemas.microsoft.com/office/drawing/2014/main" id="{68D75EA6-A17F-4A72-B5FA-842B1DAB3B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75" y="1182"/>
            <a:ext cx="2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3" name="Equation" r:id="rId11" imgW="190500" imgH="228600" progId="Equation.3">
                    <p:embed/>
                  </p:oleObj>
                </mc:Choice>
                <mc:Fallback>
                  <p:oleObj name="Equation" r:id="rId11" imgW="190500" imgH="228600" progId="Equation.3">
                    <p:embed/>
                    <p:pic>
                      <p:nvPicPr>
                        <p:cNvPr id="13370" name="Object 61">
                          <a:extLst>
                            <a:ext uri="{FF2B5EF4-FFF2-40B4-BE49-F238E27FC236}">
                              <a16:creationId xmlns:a16="http://schemas.microsoft.com/office/drawing/2014/main" id="{68D75EA6-A17F-4A72-B5FA-842B1DAB3B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5" y="1182"/>
                          <a:ext cx="2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71" name="Object 62">
              <a:extLst>
                <a:ext uri="{FF2B5EF4-FFF2-40B4-BE49-F238E27FC236}">
                  <a16:creationId xmlns:a16="http://schemas.microsoft.com/office/drawing/2014/main" id="{BFFE8FF2-7140-4CFF-862F-F08DC8AD53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2" y="1182"/>
            <a:ext cx="28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4" name="Equation" r:id="rId13" imgW="114456" imgH="152539" progId="Equation.3">
                    <p:embed/>
                  </p:oleObj>
                </mc:Choice>
                <mc:Fallback>
                  <p:oleObj name="Equation" r:id="rId13" imgW="114456" imgH="152539" progId="Equation.3">
                    <p:embed/>
                    <p:pic>
                      <p:nvPicPr>
                        <p:cNvPr id="13371" name="Object 62">
                          <a:extLst>
                            <a:ext uri="{FF2B5EF4-FFF2-40B4-BE49-F238E27FC236}">
                              <a16:creationId xmlns:a16="http://schemas.microsoft.com/office/drawing/2014/main" id="{BFFE8FF2-7140-4CFF-862F-F08DC8AD53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2" y="1182"/>
                          <a:ext cx="28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72" name="Object 63">
              <a:extLst>
                <a:ext uri="{FF2B5EF4-FFF2-40B4-BE49-F238E27FC236}">
                  <a16:creationId xmlns:a16="http://schemas.microsoft.com/office/drawing/2014/main" id="{CFFD86E9-A9A9-42D1-8AB9-B05482919F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2" y="1230"/>
            <a:ext cx="51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5" name="Equation" r:id="rId15" imgW="317656" imgH="152539" progId="Equation.3">
                    <p:embed/>
                  </p:oleObj>
                </mc:Choice>
                <mc:Fallback>
                  <p:oleObj name="Equation" r:id="rId15" imgW="317656" imgH="152539" progId="Equation.3">
                    <p:embed/>
                    <p:pic>
                      <p:nvPicPr>
                        <p:cNvPr id="13372" name="Object 63">
                          <a:extLst>
                            <a:ext uri="{FF2B5EF4-FFF2-40B4-BE49-F238E27FC236}">
                              <a16:creationId xmlns:a16="http://schemas.microsoft.com/office/drawing/2014/main" id="{CFFD86E9-A9A9-42D1-8AB9-B05482919F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2" y="1230"/>
                          <a:ext cx="51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913" name="Rectangle 65">
            <a:extLst>
              <a:ext uri="{FF2B5EF4-FFF2-40B4-BE49-F238E27FC236}">
                <a16:creationId xmlns:a16="http://schemas.microsoft.com/office/drawing/2014/main" id="{0D46A646-111F-43C8-9B3C-7944596BD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153025"/>
            <a:ext cx="5181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63575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我们仍取步长</a:t>
            </a:r>
            <a:r>
              <a:rPr lang="en-US" altLang="zh-CN" sz="2400" b="1" i="1" dirty="0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dirty="0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0.1</a:t>
            </a:r>
            <a:r>
              <a:rPr lang="zh-CN" altLang="en-US" sz="2400" b="1" dirty="0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，计算结果见右表：</a:t>
            </a:r>
          </a:p>
        </p:txBody>
      </p:sp>
      <p:sp>
        <p:nvSpPr>
          <p:cNvPr id="13320" name="Rectangle 67">
            <a:extLst>
              <a:ext uri="{FF2B5EF4-FFF2-40B4-BE49-F238E27FC236}">
                <a16:creationId xmlns:a16="http://schemas.microsoft.com/office/drawing/2014/main" id="{F490EF24-867E-4194-9C7F-74AC05E5C9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  Euler’s Method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9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build="p" autoUpdateAnimBg="0"/>
      <p:bldP spid="78852" grpId="0" autoUpdateAnimBg="0"/>
      <p:bldP spid="7891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F991C9B2-DEBC-48DB-8CA3-55D30B1E06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40971" y="593725"/>
            <a:ext cx="3657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作图显示</a:t>
            </a:r>
          </a:p>
        </p:txBody>
      </p:sp>
      <p:sp>
        <p:nvSpPr>
          <p:cNvPr id="80899" name="Rectangle 3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5CB09E52-67DC-4B9B-AD7A-4F83B8A8B8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334000"/>
            <a:ext cx="7772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从表和图可以看出，改进的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Euler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法的精度提高了不少。</a:t>
            </a:r>
          </a:p>
        </p:txBody>
      </p:sp>
      <p:pic>
        <p:nvPicPr>
          <p:cNvPr id="80900" name="Picture 4" descr="numer12">
            <a:extLst>
              <a:ext uri="{FF2B5EF4-FFF2-40B4-BE49-F238E27FC236}">
                <a16:creationId xmlns:a16="http://schemas.microsoft.com/office/drawing/2014/main" id="{D2259021-F4E2-46A9-BBF8-AE1E88200D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371600"/>
            <a:ext cx="7239000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1" name="Picture 5" descr="DARTS">
            <a:extLst>
              <a:ext uri="{FF2B5EF4-FFF2-40B4-BE49-F238E27FC236}">
                <a16:creationId xmlns:a16="http://schemas.microsoft.com/office/drawing/2014/main" id="{6746287A-8249-45CB-9D6B-95EA44330C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33400"/>
            <a:ext cx="746125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Rectangle 6">
            <a:extLst>
              <a:ext uri="{FF2B5EF4-FFF2-40B4-BE49-F238E27FC236}">
                <a16:creationId xmlns:a16="http://schemas.microsoft.com/office/drawing/2014/main" id="{D40FD2C7-0EE8-4F7C-A750-A735297BA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  Euler’s Method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autoUpdateAnimBg="0"/>
      <p:bldP spid="8089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>
            <a:extLst>
              <a:ext uri="{FF2B5EF4-FFF2-40B4-BE49-F238E27FC236}">
                <a16:creationId xmlns:a16="http://schemas.microsoft.com/office/drawing/2014/main" id="{D00729FF-1328-446C-A5EB-FE70CBAB50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5486400" cy="5334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初值问题的单步法可用一般形式表示为</a:t>
            </a:r>
            <a:r>
              <a:rPr lang="en-US" altLang="zh-CN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" name="Group 28">
            <a:extLst>
              <a:ext uri="{FF2B5EF4-FFF2-40B4-BE49-F238E27FC236}">
                <a16:creationId xmlns:a16="http://schemas.microsoft.com/office/drawing/2014/main" id="{04CA9B91-1781-43CD-8DFF-FF364029E41D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76250"/>
            <a:ext cx="4968875" cy="533400"/>
            <a:chOff x="480" y="288"/>
            <a:chExt cx="3074" cy="336"/>
          </a:xfrm>
        </p:grpSpPr>
        <p:sp>
          <p:nvSpPr>
            <p:cNvPr id="15395" name="Rectangle 26">
              <a:extLst>
                <a:ext uri="{FF2B5EF4-FFF2-40B4-BE49-F238E27FC236}">
                  <a16:creationId xmlns:a16="http://schemas.microsoft.com/office/drawing/2014/main" id="{A1688861-07CE-4169-91CC-2C786B3A20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3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</a:t>
              </a:r>
            </a:p>
          </p:txBody>
        </p:sp>
        <p:sp>
          <p:nvSpPr>
            <p:cNvPr id="15396" name="Rectangle 27">
              <a:extLst>
                <a:ext uri="{FF2B5EF4-FFF2-40B4-BE49-F238E27FC236}">
                  <a16:creationId xmlns:a16="http://schemas.microsoft.com/office/drawing/2014/main" id="{63D84995-6D57-4F0B-81CF-21344D7AE4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88"/>
              <a:ext cx="27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8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局部截断误差和方法的阶</a:t>
              </a:r>
            </a:p>
          </p:txBody>
        </p:sp>
      </p:grpSp>
      <p:graphicFrame>
        <p:nvGraphicFramePr>
          <p:cNvPr id="15364" name="Object 31">
            <a:extLst>
              <a:ext uri="{FF2B5EF4-FFF2-40B4-BE49-F238E27FC236}">
                <a16:creationId xmlns:a16="http://schemas.microsoft.com/office/drawing/2014/main" id="{0305224F-CD9B-47D0-9BEE-71F2EDDE8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298407"/>
              </p:ext>
            </p:extLst>
          </p:nvPr>
        </p:nvGraphicFramePr>
        <p:xfrm>
          <a:off x="4246563" y="3567113"/>
          <a:ext cx="254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15364" name="Object 31">
                        <a:extLst>
                          <a:ext uri="{FF2B5EF4-FFF2-40B4-BE49-F238E27FC236}">
                            <a16:creationId xmlns:a16="http://schemas.microsoft.com/office/drawing/2014/main" id="{0305224F-CD9B-47D0-9BEE-71F2EDDE8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3567113"/>
                        <a:ext cx="2540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2" name="Object 32">
            <a:extLst>
              <a:ext uri="{FF2B5EF4-FFF2-40B4-BE49-F238E27FC236}">
                <a16:creationId xmlns:a16="http://schemas.microsoft.com/office/drawing/2014/main" id="{BA581CF6-E793-4D84-ABF3-A3A512E7EE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183991"/>
              </p:ext>
            </p:extLst>
          </p:nvPr>
        </p:nvGraphicFramePr>
        <p:xfrm>
          <a:off x="2124075" y="1571625"/>
          <a:ext cx="42005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Equation" r:id="rId9" imgW="1892300" imgH="228600" progId="Equation.3">
                  <p:embed/>
                </p:oleObj>
              </mc:Choice>
              <mc:Fallback>
                <p:oleObj name="Equation" r:id="rId9" imgW="1892300" imgH="228600" progId="Equation.3">
                  <p:embed/>
                  <p:pic>
                    <p:nvPicPr>
                      <p:cNvPr id="81952" name="Object 32">
                        <a:extLst>
                          <a:ext uri="{FF2B5EF4-FFF2-40B4-BE49-F238E27FC236}">
                            <a16:creationId xmlns:a16="http://schemas.microsoft.com/office/drawing/2014/main" id="{BA581CF6-E793-4D84-ABF3-A3A512E7EE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571625"/>
                        <a:ext cx="42005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1">
            <a:extLst>
              <a:ext uri="{FF2B5EF4-FFF2-40B4-BE49-F238E27FC236}">
                <a16:creationId xmlns:a16="http://schemas.microsoft.com/office/drawing/2014/main" id="{0ED043E5-814A-4C49-AF85-40F73D17D411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990600"/>
            <a:ext cx="2101850" cy="685800"/>
            <a:chOff x="4272" y="624"/>
            <a:chExt cx="1324" cy="432"/>
          </a:xfrm>
        </p:grpSpPr>
        <p:sp>
          <p:nvSpPr>
            <p:cNvPr id="15391" name="AutoShape 29">
              <a:extLst>
                <a:ext uri="{FF2B5EF4-FFF2-40B4-BE49-F238E27FC236}">
                  <a16:creationId xmlns:a16="http://schemas.microsoft.com/office/drawing/2014/main" id="{215BCC35-D2A5-4A8C-950E-1750B63BDE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624"/>
              <a:ext cx="1324" cy="432"/>
            </a:xfrm>
            <a:prstGeom prst="wedgeRectCallout">
              <a:avLst>
                <a:gd name="adj1" fmla="val -173662"/>
                <a:gd name="adj2" fmla="val 53472"/>
              </a:avLst>
            </a:prstGeom>
            <a:gradFill rotWithShape="0">
              <a:gsLst>
                <a:gs pos="0">
                  <a:srgbClr val="CCFFFF"/>
                </a:gs>
                <a:gs pos="50000">
                  <a:srgbClr val="FFFFFF"/>
                </a:gs>
                <a:gs pos="100000">
                  <a:srgbClr val="CC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5392" name="Group 70">
              <a:extLst>
                <a:ext uri="{FF2B5EF4-FFF2-40B4-BE49-F238E27FC236}">
                  <a16:creationId xmlns:a16="http://schemas.microsoft.com/office/drawing/2014/main" id="{2A9954BA-4156-495D-9835-FD01AB754F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6" y="720"/>
              <a:ext cx="1194" cy="250"/>
              <a:chOff x="4272" y="1089"/>
              <a:chExt cx="1194" cy="250"/>
            </a:xfrm>
          </p:grpSpPr>
          <p:sp>
            <p:nvSpPr>
              <p:cNvPr id="15393" name="Rectangle 30">
                <a:extLst>
                  <a:ext uri="{FF2B5EF4-FFF2-40B4-BE49-F238E27FC236}">
                    <a16:creationId xmlns:a16="http://schemas.microsoft.com/office/drawing/2014/main" id="{FD533C4F-F0A0-43F3-AF05-0F83801EDA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4" y="1089"/>
                <a:ext cx="1082" cy="250"/>
              </a:xfrm>
              <a:prstGeom prst="rect">
                <a:avLst/>
              </a:prstGeom>
              <a:gradFill rotWithShape="0">
                <a:gsLst>
                  <a:gs pos="0">
                    <a:srgbClr val="CCFFFF"/>
                  </a:gs>
                  <a:gs pos="50000">
                    <a:srgbClr val="FFFFFF"/>
                  </a:gs>
                  <a:gs pos="100000">
                    <a:srgbClr val="CCFF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称为增量函数</a:t>
                </a:r>
              </a:p>
            </p:txBody>
          </p:sp>
          <p:graphicFrame>
            <p:nvGraphicFramePr>
              <p:cNvPr id="15394" name="Object 33">
                <a:extLst>
                  <a:ext uri="{FF2B5EF4-FFF2-40B4-BE49-F238E27FC236}">
                    <a16:creationId xmlns:a16="http://schemas.microsoft.com/office/drawing/2014/main" id="{59E16C46-EA80-4248-9596-18CFCA327E1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72" y="1111"/>
              <a:ext cx="192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04" name="Equation" r:id="rId11" imgW="152268" imgH="164957" progId="Equation.3">
                      <p:embed/>
                    </p:oleObj>
                  </mc:Choice>
                  <mc:Fallback>
                    <p:oleObj name="Equation" r:id="rId11" imgW="152268" imgH="164957" progId="Equation.3">
                      <p:embed/>
                      <p:pic>
                        <p:nvPicPr>
                          <p:cNvPr id="15394" name="Object 33">
                            <a:extLst>
                              <a:ext uri="{FF2B5EF4-FFF2-40B4-BE49-F238E27FC236}">
                                <a16:creationId xmlns:a16="http://schemas.microsoft.com/office/drawing/2014/main" id="{59E16C46-EA80-4248-9596-18CFCA327E1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1111"/>
                            <a:ext cx="192" cy="185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rgbClr val="CCFFFF"/>
                              </a:gs>
                              <a:gs pos="50000">
                                <a:srgbClr val="FFFFFF"/>
                              </a:gs>
                              <a:gs pos="100000">
                                <a:srgbClr val="CCFFFF"/>
                              </a:gs>
                            </a:gsLst>
                            <a:lin ang="5400000" scaled="1"/>
                          </a:gra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81961" name="Object 41">
            <a:extLst>
              <a:ext uri="{FF2B5EF4-FFF2-40B4-BE49-F238E27FC236}">
                <a16:creationId xmlns:a16="http://schemas.microsoft.com/office/drawing/2014/main" id="{65A91CC7-558B-488C-B914-D8029727A3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240065"/>
              </p:ext>
            </p:extLst>
          </p:nvPr>
        </p:nvGraphicFramePr>
        <p:xfrm>
          <a:off x="2417763" y="3579813"/>
          <a:ext cx="38830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5" name="Equation" r:id="rId13" imgW="2000069" imgH="152539" progId="Equation.3">
                  <p:embed/>
                </p:oleObj>
              </mc:Choice>
              <mc:Fallback>
                <p:oleObj name="Equation" r:id="rId13" imgW="2000069" imgH="152539" progId="Equation.3">
                  <p:embed/>
                  <p:pic>
                    <p:nvPicPr>
                      <p:cNvPr id="81961" name="Object 41">
                        <a:extLst>
                          <a:ext uri="{FF2B5EF4-FFF2-40B4-BE49-F238E27FC236}">
                            <a16:creationId xmlns:a16="http://schemas.microsoft.com/office/drawing/2014/main" id="{65A91CC7-558B-488C-B914-D8029727A3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3579813"/>
                        <a:ext cx="38830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3">
            <a:extLst>
              <a:ext uri="{FF2B5EF4-FFF2-40B4-BE49-F238E27FC236}">
                <a16:creationId xmlns:a16="http://schemas.microsoft.com/office/drawing/2014/main" id="{601E659E-0594-4827-9188-C3770E1DCF18}"/>
              </a:ext>
            </a:extLst>
          </p:cNvPr>
          <p:cNvGrpSpPr>
            <a:grpSpLocks/>
          </p:cNvGrpSpPr>
          <p:nvPr/>
        </p:nvGrpSpPr>
        <p:grpSpPr bwMode="auto">
          <a:xfrm>
            <a:off x="722313" y="3048000"/>
            <a:ext cx="7161212" cy="485775"/>
            <a:chOff x="462" y="2007"/>
            <a:chExt cx="4511" cy="306"/>
          </a:xfrm>
        </p:grpSpPr>
        <p:sp>
          <p:nvSpPr>
            <p:cNvPr id="15388" name="Rectangle 40">
              <a:extLst>
                <a:ext uri="{FF2B5EF4-FFF2-40B4-BE49-F238E27FC236}">
                  <a16:creationId xmlns:a16="http://schemas.microsoft.com/office/drawing/2014/main" id="{D32610DB-94D6-48BA-B2E5-F455000688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3" y="2007"/>
              <a:ext cx="1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隐式欧拉法有</a:t>
              </a:r>
            </a:p>
          </p:txBody>
        </p:sp>
        <p:sp>
          <p:nvSpPr>
            <p:cNvPr id="15389" name="Rectangle 10">
              <a:extLst>
                <a:ext uri="{FF2B5EF4-FFF2-40B4-BE49-F238E27FC236}">
                  <a16:creationId xmlns:a16="http://schemas.microsoft.com/office/drawing/2014/main" id="{4D5AFDC0-C81F-4A14-B665-68D08ECB23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" y="2007"/>
              <a:ext cx="34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如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对欧拉法有                                     ， </a:t>
              </a:r>
            </a:p>
          </p:txBody>
        </p:sp>
        <p:graphicFrame>
          <p:nvGraphicFramePr>
            <p:cNvPr id="15390" name="Object 42">
              <a:extLst>
                <a:ext uri="{FF2B5EF4-FFF2-40B4-BE49-F238E27FC236}">
                  <a16:creationId xmlns:a16="http://schemas.microsoft.com/office/drawing/2014/main" id="{7604F582-0F08-4236-9336-EB6B1B9931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8" y="2045"/>
            <a:ext cx="184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6" name="Equation" r:id="rId15" imgW="1498704" imgH="152539" progId="Equation.3">
                    <p:embed/>
                  </p:oleObj>
                </mc:Choice>
                <mc:Fallback>
                  <p:oleObj name="Equation" r:id="rId15" imgW="1498704" imgH="152539" progId="Equation.3">
                    <p:embed/>
                    <p:pic>
                      <p:nvPicPr>
                        <p:cNvPr id="15390" name="Object 42">
                          <a:extLst>
                            <a:ext uri="{FF2B5EF4-FFF2-40B4-BE49-F238E27FC236}">
                              <a16:creationId xmlns:a16="http://schemas.microsoft.com/office/drawing/2014/main" id="{7604F582-0F08-4236-9336-EB6B1B9931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" y="2045"/>
                          <a:ext cx="1849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68">
            <a:extLst>
              <a:ext uri="{FF2B5EF4-FFF2-40B4-BE49-F238E27FC236}">
                <a16:creationId xmlns:a16="http://schemas.microsoft.com/office/drawing/2014/main" id="{76F0D92C-874E-4D59-9D48-94F6F2AC4CE6}"/>
              </a:ext>
            </a:extLst>
          </p:cNvPr>
          <p:cNvGrpSpPr>
            <a:grpSpLocks/>
          </p:cNvGrpSpPr>
          <p:nvPr/>
        </p:nvGrpSpPr>
        <p:grpSpPr bwMode="auto">
          <a:xfrm>
            <a:off x="2987675" y="2276475"/>
            <a:ext cx="5040313" cy="874713"/>
            <a:chOff x="1152" y="1392"/>
            <a:chExt cx="3024" cy="551"/>
          </a:xfrm>
        </p:grpSpPr>
        <p:sp>
          <p:nvSpPr>
            <p:cNvPr id="15381" name="AutoShape 50">
              <a:extLst>
                <a:ext uri="{FF2B5EF4-FFF2-40B4-BE49-F238E27FC236}">
                  <a16:creationId xmlns:a16="http://schemas.microsoft.com/office/drawing/2014/main" id="{0447D160-DE4E-4322-AA31-2E798B1809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392"/>
              <a:ext cx="3024" cy="528"/>
            </a:xfrm>
            <a:prstGeom prst="wedgeRoundRectCallout">
              <a:avLst>
                <a:gd name="adj1" fmla="val -27944"/>
                <a:gd name="adj2" fmla="val -90718"/>
                <a:gd name="adj3" fmla="val 16667"/>
              </a:avLst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5382" name="Group 49">
              <a:extLst>
                <a:ext uri="{FF2B5EF4-FFF2-40B4-BE49-F238E27FC236}">
                  <a16:creationId xmlns:a16="http://schemas.microsoft.com/office/drawing/2014/main" id="{78513EC2-99BB-4ABC-953E-0C1850B65A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8" y="1392"/>
              <a:ext cx="2832" cy="551"/>
              <a:chOff x="816" y="3264"/>
              <a:chExt cx="2832" cy="551"/>
            </a:xfrm>
          </p:grpSpPr>
          <p:sp>
            <p:nvSpPr>
              <p:cNvPr id="15383" name="Text Box 44">
                <a:extLst>
                  <a:ext uri="{FF2B5EF4-FFF2-40B4-BE49-F238E27FC236}">
                    <a16:creationId xmlns:a16="http://schemas.microsoft.com/office/drawing/2014/main" id="{EBD3F04F-518A-48D3-B6A7-55CE5BA54A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3277"/>
                <a:ext cx="2832" cy="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</a:t>
                </a:r>
                <a:r>
                  <a:rPr lang="zh-CN" altLang="en-US" sz="2400" b="1">
                    <a:solidFill>
                      <a:srgbClr val="FF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含有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 时，方法是</a:t>
                </a:r>
                <a:r>
                  <a:rPr lang="zh-CN" altLang="en-US" sz="2400" b="1">
                    <a:solidFill>
                      <a:srgbClr val="FF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隐式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的，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en-US" sz="2400" b="1">
                    <a:solidFill>
                      <a:srgbClr val="FF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不含有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 时，方法是</a:t>
                </a:r>
                <a:r>
                  <a:rPr lang="zh-CN" altLang="en-US" sz="2400" b="1">
                    <a:solidFill>
                      <a:srgbClr val="FF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显式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的。</a:t>
                </a:r>
              </a:p>
            </p:txBody>
          </p:sp>
          <p:graphicFrame>
            <p:nvGraphicFramePr>
              <p:cNvPr id="15384" name="Object 45">
                <a:extLst>
                  <a:ext uri="{FF2B5EF4-FFF2-40B4-BE49-F238E27FC236}">
                    <a16:creationId xmlns:a16="http://schemas.microsoft.com/office/drawing/2014/main" id="{7E8C5F07-8FDC-4513-A9EC-8012A98CD67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92" y="3264"/>
              <a:ext cx="336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07" name="Equation" r:id="rId17" imgW="291973" imgH="228501" progId="Equation.3">
                      <p:embed/>
                    </p:oleObj>
                  </mc:Choice>
                  <mc:Fallback>
                    <p:oleObj name="Equation" r:id="rId17" imgW="291973" imgH="228501" progId="Equation.3">
                      <p:embed/>
                      <p:pic>
                        <p:nvPicPr>
                          <p:cNvPr id="15384" name="Object 45">
                            <a:extLst>
                              <a:ext uri="{FF2B5EF4-FFF2-40B4-BE49-F238E27FC236}">
                                <a16:creationId xmlns:a16="http://schemas.microsoft.com/office/drawing/2014/main" id="{7E8C5F07-8FDC-4513-A9EC-8012A98CD67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3264"/>
                            <a:ext cx="336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5" name="Object 46">
                <a:extLst>
                  <a:ext uri="{FF2B5EF4-FFF2-40B4-BE49-F238E27FC236}">
                    <a16:creationId xmlns:a16="http://schemas.microsoft.com/office/drawing/2014/main" id="{75357A67-9A7D-4158-80BA-CC48650BA47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16" y="3312"/>
              <a:ext cx="225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08" name="Equation" r:id="rId19" imgW="152268" imgH="164957" progId="Equation.3">
                      <p:embed/>
                    </p:oleObj>
                  </mc:Choice>
                  <mc:Fallback>
                    <p:oleObj name="Equation" r:id="rId19" imgW="152268" imgH="164957" progId="Equation.3">
                      <p:embed/>
                      <p:pic>
                        <p:nvPicPr>
                          <p:cNvPr id="15385" name="Object 46">
                            <a:extLst>
                              <a:ext uri="{FF2B5EF4-FFF2-40B4-BE49-F238E27FC236}">
                                <a16:creationId xmlns:a16="http://schemas.microsoft.com/office/drawing/2014/main" id="{75357A67-9A7D-4158-80BA-CC48650BA47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3312"/>
                            <a:ext cx="225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6" name="Object 47">
                <a:extLst>
                  <a:ext uri="{FF2B5EF4-FFF2-40B4-BE49-F238E27FC236}">
                    <a16:creationId xmlns:a16="http://schemas.microsoft.com/office/drawing/2014/main" id="{C4D2256C-2086-4C39-B892-FDED4E039A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64" y="3552"/>
              <a:ext cx="225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09" name="Equation" r:id="rId21" imgW="152268" imgH="164957" progId="Equation.3">
                      <p:embed/>
                    </p:oleObj>
                  </mc:Choice>
                  <mc:Fallback>
                    <p:oleObj name="Equation" r:id="rId21" imgW="152268" imgH="164957" progId="Equation.3">
                      <p:embed/>
                      <p:pic>
                        <p:nvPicPr>
                          <p:cNvPr id="15386" name="Object 47">
                            <a:extLst>
                              <a:ext uri="{FF2B5EF4-FFF2-40B4-BE49-F238E27FC236}">
                                <a16:creationId xmlns:a16="http://schemas.microsoft.com/office/drawing/2014/main" id="{C4D2256C-2086-4C39-B892-FDED4E039A7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3552"/>
                            <a:ext cx="225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7" name="Object 48">
                <a:extLst>
                  <a:ext uri="{FF2B5EF4-FFF2-40B4-BE49-F238E27FC236}">
                    <a16:creationId xmlns:a16="http://schemas.microsoft.com/office/drawing/2014/main" id="{8513AFEE-DE75-4067-814D-A3706D1C615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32" y="3552"/>
              <a:ext cx="336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10" name="Equation" r:id="rId22" imgW="291973" imgH="228501" progId="Equation.3">
                      <p:embed/>
                    </p:oleObj>
                  </mc:Choice>
                  <mc:Fallback>
                    <p:oleObj name="Equation" r:id="rId22" imgW="291973" imgH="228501" progId="Equation.3">
                      <p:embed/>
                      <p:pic>
                        <p:nvPicPr>
                          <p:cNvPr id="15387" name="Object 48">
                            <a:extLst>
                              <a:ext uri="{FF2B5EF4-FFF2-40B4-BE49-F238E27FC236}">
                                <a16:creationId xmlns:a16="http://schemas.microsoft.com/office/drawing/2014/main" id="{8513AFEE-DE75-4067-814D-A3706D1C615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3552"/>
                            <a:ext cx="336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" name="Group 74">
            <a:extLst>
              <a:ext uri="{FF2B5EF4-FFF2-40B4-BE49-F238E27FC236}">
                <a16:creationId xmlns:a16="http://schemas.microsoft.com/office/drawing/2014/main" id="{DDC84B84-5E52-4E2F-8ACE-889A740307F3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054475"/>
            <a:ext cx="8358188" cy="2687638"/>
            <a:chOff x="288" y="2400"/>
            <a:chExt cx="5265" cy="1693"/>
          </a:xfrm>
        </p:grpSpPr>
        <p:sp>
          <p:nvSpPr>
            <p:cNvPr id="15372" name="Rectangle 55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79520AD1-A144-4A41-8C0E-53FC130826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400"/>
              <a:ext cx="5184" cy="1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187325" indent="-187325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从    开始计算，如果考虑每一步产生的误差，直到      则有误差                             ，称为该方法在     的</a:t>
              </a: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整体截断误差，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分析和求得整体截断误差是复杂的。为此，我们仅考虑从   到         的局部情况，并假设      之前的计算没有误差，即                      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下面给出单步法的</a:t>
              </a: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局部截断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误差概念。</a:t>
              </a:r>
            </a:p>
            <a:p>
              <a:pPr eaLnBrk="1" hangingPunct="1">
                <a:lnSpc>
                  <a:spcPct val="125000"/>
                </a:lnSpc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endPara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373" name="Object 56">
              <a:extLst>
                <a:ext uri="{FF2B5EF4-FFF2-40B4-BE49-F238E27FC236}">
                  <a16:creationId xmlns:a16="http://schemas.microsoft.com/office/drawing/2014/main" id="{CEAAF3EE-0796-46F2-8440-A22BD79E1A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5" y="2705"/>
            <a:ext cx="129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1" name="Equation" r:id="rId23" imgW="895324" imgH="152539" progId="Equation.3">
                    <p:embed/>
                  </p:oleObj>
                </mc:Choice>
                <mc:Fallback>
                  <p:oleObj name="Equation" r:id="rId23" imgW="895324" imgH="152539" progId="Equation.3">
                    <p:embed/>
                    <p:pic>
                      <p:nvPicPr>
                        <p:cNvPr id="15373" name="Object 56">
                          <a:extLst>
                            <a:ext uri="{FF2B5EF4-FFF2-40B4-BE49-F238E27FC236}">
                              <a16:creationId xmlns:a16="http://schemas.microsoft.com/office/drawing/2014/main" id="{CEAAF3EE-0796-46F2-8440-A22BD79E1A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" y="2705"/>
                          <a:ext cx="1296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4" name="Object 57">
              <a:extLst>
                <a:ext uri="{FF2B5EF4-FFF2-40B4-BE49-F238E27FC236}">
                  <a16:creationId xmlns:a16="http://schemas.microsoft.com/office/drawing/2014/main" id="{DC19C5B6-E0C4-4096-AB32-5CDE45DFA0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2" y="2421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2" name="Equation" r:id="rId25" imgW="114456" imgH="152539" progId="Equation.3">
                    <p:embed/>
                  </p:oleObj>
                </mc:Choice>
                <mc:Fallback>
                  <p:oleObj name="Equation" r:id="rId25" imgW="114456" imgH="152539" progId="Equation.3">
                    <p:embed/>
                    <p:pic>
                      <p:nvPicPr>
                        <p:cNvPr id="15374" name="Object 57">
                          <a:extLst>
                            <a:ext uri="{FF2B5EF4-FFF2-40B4-BE49-F238E27FC236}">
                              <a16:creationId xmlns:a16="http://schemas.microsoft.com/office/drawing/2014/main" id="{DC19C5B6-E0C4-4096-AB32-5CDE45DFA0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" y="2421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5" name="Object 58">
              <a:extLst>
                <a:ext uri="{FF2B5EF4-FFF2-40B4-BE49-F238E27FC236}">
                  <a16:creationId xmlns:a16="http://schemas.microsoft.com/office/drawing/2014/main" id="{250CDB94-49DA-47D6-898B-B5020699AE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2" y="2408"/>
            <a:ext cx="2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3" name="Equation" r:id="rId27" imgW="114456" imgH="152539" progId="Equation.3">
                    <p:embed/>
                  </p:oleObj>
                </mc:Choice>
                <mc:Fallback>
                  <p:oleObj name="Equation" r:id="rId27" imgW="114456" imgH="152539" progId="Equation.3">
                    <p:embed/>
                    <p:pic>
                      <p:nvPicPr>
                        <p:cNvPr id="15375" name="Object 58">
                          <a:extLst>
                            <a:ext uri="{FF2B5EF4-FFF2-40B4-BE49-F238E27FC236}">
                              <a16:creationId xmlns:a16="http://schemas.microsoft.com/office/drawing/2014/main" id="{250CDB94-49DA-47D6-898B-B5020699AE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" y="2408"/>
                          <a:ext cx="2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6" name="Object 59">
              <a:extLst>
                <a:ext uri="{FF2B5EF4-FFF2-40B4-BE49-F238E27FC236}">
                  <a16:creationId xmlns:a16="http://schemas.microsoft.com/office/drawing/2014/main" id="{C0CE3927-31A0-48D7-8EC1-B03DBF9075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2" y="2704"/>
            <a:ext cx="2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4" name="Equation" r:id="rId29" imgW="114456" imgH="152539" progId="Equation.3">
                    <p:embed/>
                  </p:oleObj>
                </mc:Choice>
                <mc:Fallback>
                  <p:oleObj name="Equation" r:id="rId29" imgW="114456" imgH="152539" progId="Equation.3">
                    <p:embed/>
                    <p:pic>
                      <p:nvPicPr>
                        <p:cNvPr id="15376" name="Object 59">
                          <a:extLst>
                            <a:ext uri="{FF2B5EF4-FFF2-40B4-BE49-F238E27FC236}">
                              <a16:creationId xmlns:a16="http://schemas.microsoft.com/office/drawing/2014/main" id="{C0CE3927-31A0-48D7-8EC1-B03DBF9075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2704"/>
                          <a:ext cx="2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7" name="Object 60">
              <a:extLst>
                <a:ext uri="{FF2B5EF4-FFF2-40B4-BE49-F238E27FC236}">
                  <a16:creationId xmlns:a16="http://schemas.microsoft.com/office/drawing/2014/main" id="{2C42758F-61CA-41A8-A7AA-1EB011559C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73" y="2970"/>
            <a:ext cx="2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5" name="Equation" r:id="rId31" imgW="114456" imgH="152539" progId="Equation.3">
                    <p:embed/>
                  </p:oleObj>
                </mc:Choice>
                <mc:Fallback>
                  <p:oleObj name="Equation" r:id="rId31" imgW="114456" imgH="152539" progId="Equation.3">
                    <p:embed/>
                    <p:pic>
                      <p:nvPicPr>
                        <p:cNvPr id="15377" name="Object 60">
                          <a:extLst>
                            <a:ext uri="{FF2B5EF4-FFF2-40B4-BE49-F238E27FC236}">
                              <a16:creationId xmlns:a16="http://schemas.microsoft.com/office/drawing/2014/main" id="{2C42758F-61CA-41A8-A7AA-1EB011559C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3" y="2970"/>
                          <a:ext cx="2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8" name="Object 61">
              <a:extLst>
                <a:ext uri="{FF2B5EF4-FFF2-40B4-BE49-F238E27FC236}">
                  <a16:creationId xmlns:a16="http://schemas.microsoft.com/office/drawing/2014/main" id="{7F9AD57A-0434-4B2D-8663-7EAEE68280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7" y="3263"/>
            <a:ext cx="42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6" name="Equation" r:id="rId33" imgW="203200" imgH="152539" progId="Equation.3">
                    <p:embed/>
                  </p:oleObj>
                </mc:Choice>
                <mc:Fallback>
                  <p:oleObj name="Equation" r:id="rId33" imgW="203200" imgH="152539" progId="Equation.3">
                    <p:embed/>
                    <p:pic>
                      <p:nvPicPr>
                        <p:cNvPr id="15378" name="Object 61">
                          <a:extLst>
                            <a:ext uri="{FF2B5EF4-FFF2-40B4-BE49-F238E27FC236}">
                              <a16:creationId xmlns:a16="http://schemas.microsoft.com/office/drawing/2014/main" id="{7F9AD57A-0434-4B2D-8663-7EAEE68280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" y="3263"/>
                          <a:ext cx="42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9" name="Object 62">
              <a:extLst>
                <a:ext uri="{FF2B5EF4-FFF2-40B4-BE49-F238E27FC236}">
                  <a16:creationId xmlns:a16="http://schemas.microsoft.com/office/drawing/2014/main" id="{639F1431-6D7B-4043-8D3B-2E30C811C7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06" y="3271"/>
            <a:ext cx="2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7" name="Equation" r:id="rId35" imgW="114456" imgH="152539" progId="Equation.3">
                    <p:embed/>
                  </p:oleObj>
                </mc:Choice>
                <mc:Fallback>
                  <p:oleObj name="Equation" r:id="rId35" imgW="114456" imgH="152539" progId="Equation.3">
                    <p:embed/>
                    <p:pic>
                      <p:nvPicPr>
                        <p:cNvPr id="15379" name="Object 62">
                          <a:extLst>
                            <a:ext uri="{FF2B5EF4-FFF2-40B4-BE49-F238E27FC236}">
                              <a16:creationId xmlns:a16="http://schemas.microsoft.com/office/drawing/2014/main" id="{639F1431-6D7B-4043-8D3B-2E30C811C7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6" y="3271"/>
                          <a:ext cx="2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63">
              <a:extLst>
                <a:ext uri="{FF2B5EF4-FFF2-40B4-BE49-F238E27FC236}">
                  <a16:creationId xmlns:a16="http://schemas.microsoft.com/office/drawing/2014/main" id="{8333E198-37B0-47E6-BCA2-C1963CF48A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5" y="3589"/>
            <a:ext cx="91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8" name="Equation" r:id="rId37" imgW="641531" imgH="152539" progId="Equation.3">
                    <p:embed/>
                  </p:oleObj>
                </mc:Choice>
                <mc:Fallback>
                  <p:oleObj name="Equation" r:id="rId37" imgW="641531" imgH="152539" progId="Equation.3">
                    <p:embed/>
                    <p:pic>
                      <p:nvPicPr>
                        <p:cNvPr id="15380" name="Object 63">
                          <a:extLst>
                            <a:ext uri="{FF2B5EF4-FFF2-40B4-BE49-F238E27FC236}">
                              <a16:creationId xmlns:a16="http://schemas.microsoft.com/office/drawing/2014/main" id="{8333E198-37B0-47E6-BCA2-C1963CF48A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" y="3589"/>
                          <a:ext cx="91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71" name="Rectangle 73">
            <a:extLst>
              <a:ext uri="{FF2B5EF4-FFF2-40B4-BE49-F238E27FC236}">
                <a16:creationId xmlns:a16="http://schemas.microsoft.com/office/drawing/2014/main" id="{F4ADF49E-E3EF-4C83-9FAD-7746CA5D1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  Euler’s Method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1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19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92" name="Text Box 28">
            <a:extLst>
              <a:ext uri="{FF2B5EF4-FFF2-40B4-BE49-F238E27FC236}">
                <a16:creationId xmlns:a16="http://schemas.microsoft.com/office/drawing/2014/main" id="{1684AFF6-95EE-4E4A-9D7B-6F69C6BE7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752600"/>
            <a:ext cx="8512175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　　即  在假设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=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y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即第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步计算是精确的前提下，考虑的截断误差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+1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y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+1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+1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称为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局部截断误差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local truncation error */</a:t>
            </a:r>
            <a:r>
              <a:rPr lang="zh-CN" altLang="en-US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2" name="Group 29">
            <a:extLst>
              <a:ext uri="{FF2B5EF4-FFF2-40B4-BE49-F238E27FC236}">
                <a16:creationId xmlns:a16="http://schemas.microsoft.com/office/drawing/2014/main" id="{FD858594-3998-4E01-A669-F0BD20FAC480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997200"/>
            <a:ext cx="8291512" cy="968375"/>
            <a:chOff x="288" y="2736"/>
            <a:chExt cx="5136" cy="610"/>
          </a:xfrm>
        </p:grpSpPr>
        <p:sp>
          <p:nvSpPr>
            <p:cNvPr id="16413" name="AutoShape 30" descr="水滴">
              <a:extLst>
                <a:ext uri="{FF2B5EF4-FFF2-40B4-BE49-F238E27FC236}">
                  <a16:creationId xmlns:a16="http://schemas.microsoft.com/office/drawing/2014/main" id="{99EA2404-0A8B-452D-A1DB-FA1A1CBA73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784"/>
              <a:ext cx="480" cy="266"/>
            </a:xfrm>
            <a:prstGeom prst="roundRect">
              <a:avLst>
                <a:gd name="adj" fmla="val 16667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FFFFFF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定义</a:t>
              </a:r>
            </a:p>
          </p:txBody>
        </p:sp>
        <p:sp>
          <p:nvSpPr>
            <p:cNvPr id="16414" name="Text Box 31">
              <a:extLst>
                <a:ext uri="{FF2B5EF4-FFF2-40B4-BE49-F238E27FC236}">
                  <a16:creationId xmlns:a16="http://schemas.microsoft.com/office/drawing/2014/main" id="{AD87B43E-7A3B-4734-9D7B-506179FA8D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736"/>
              <a:ext cx="5136" cy="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　　　若某算法的局部截断误差为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O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r>
                <a:rPr lang="en-US" altLang="zh-CN" sz="2400" b="1" i="1" baseline="30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2400" b="1" baseline="30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则称该算法有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阶精度。</a:t>
              </a:r>
            </a:p>
          </p:txBody>
        </p:sp>
      </p:grpSp>
      <p:sp>
        <p:nvSpPr>
          <p:cNvPr id="88096" name="Text Box 32">
            <a:extLst>
              <a:ext uri="{FF2B5EF4-FFF2-40B4-BE49-F238E27FC236}">
                <a16:creationId xmlns:a16="http://schemas.microsoft.com/office/drawing/2014/main" id="{82C628C9-14C9-4887-9B3D-ABC38FCC4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86200"/>
            <a:ext cx="472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欧拉法的局部截断误差：</a:t>
            </a:r>
          </a:p>
        </p:txBody>
      </p:sp>
      <p:graphicFrame>
        <p:nvGraphicFramePr>
          <p:cNvPr id="88097" name="Object 33">
            <a:extLst>
              <a:ext uri="{FF2B5EF4-FFF2-40B4-BE49-F238E27FC236}">
                <a16:creationId xmlns:a16="http://schemas.microsoft.com/office/drawing/2014/main" id="{B4172BF1-7E5E-4369-9724-2CECC2353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980542"/>
              </p:ext>
            </p:extLst>
          </p:nvPr>
        </p:nvGraphicFramePr>
        <p:xfrm>
          <a:off x="688975" y="4419600"/>
          <a:ext cx="78771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8" imgW="4902200" imgH="254000" progId="Equation.3">
                  <p:embed/>
                </p:oleObj>
              </mc:Choice>
              <mc:Fallback>
                <p:oleObj name="Equation" r:id="rId8" imgW="4902200" imgH="254000" progId="Equation.3">
                  <p:embed/>
                  <p:pic>
                    <p:nvPicPr>
                      <p:cNvPr id="88097" name="Object 33">
                        <a:extLst>
                          <a:ext uri="{FF2B5EF4-FFF2-40B4-BE49-F238E27FC236}">
                            <a16:creationId xmlns:a16="http://schemas.microsoft.com/office/drawing/2014/main" id="{B4172BF1-7E5E-4369-9724-2CECC23536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4419600"/>
                        <a:ext cx="78771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4">
            <a:extLst>
              <a:ext uri="{FF2B5EF4-FFF2-40B4-BE49-F238E27FC236}">
                <a16:creationId xmlns:a16="http://schemas.microsoft.com/office/drawing/2014/main" id="{8242528F-F05D-4E28-BA78-7E18EBD03C84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4495800"/>
            <a:ext cx="3962400" cy="381000"/>
            <a:chOff x="1968" y="3648"/>
            <a:chExt cx="2496" cy="240"/>
          </a:xfrm>
        </p:grpSpPr>
        <p:sp>
          <p:nvSpPr>
            <p:cNvPr id="16411" name="Line 35">
              <a:extLst>
                <a:ext uri="{FF2B5EF4-FFF2-40B4-BE49-F238E27FC236}">
                  <a16:creationId xmlns:a16="http://schemas.microsoft.com/office/drawing/2014/main" id="{647DA48C-9F85-4229-A220-B17F94C4DE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3648"/>
              <a:ext cx="240" cy="24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2" name="Line 36">
              <a:extLst>
                <a:ext uri="{FF2B5EF4-FFF2-40B4-BE49-F238E27FC236}">
                  <a16:creationId xmlns:a16="http://schemas.microsoft.com/office/drawing/2014/main" id="{7FCC1A04-7253-4B90-9B06-B7B8169CD7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3648"/>
              <a:ext cx="240" cy="24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37">
            <a:extLst>
              <a:ext uri="{FF2B5EF4-FFF2-40B4-BE49-F238E27FC236}">
                <a16:creationId xmlns:a16="http://schemas.microsoft.com/office/drawing/2014/main" id="{63ABFC56-2B8A-41BB-B7EC-1139E8BADF81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4419600"/>
            <a:ext cx="3962400" cy="381000"/>
            <a:chOff x="1968" y="3648"/>
            <a:chExt cx="2496" cy="240"/>
          </a:xfrm>
        </p:grpSpPr>
        <p:sp>
          <p:nvSpPr>
            <p:cNvPr id="16409" name="Line 38">
              <a:extLst>
                <a:ext uri="{FF2B5EF4-FFF2-40B4-BE49-F238E27FC236}">
                  <a16:creationId xmlns:a16="http://schemas.microsoft.com/office/drawing/2014/main" id="{9D370F17-DA0A-44F9-AC60-E3D0D87C6D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3648"/>
              <a:ext cx="240" cy="24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0" name="Line 39">
              <a:extLst>
                <a:ext uri="{FF2B5EF4-FFF2-40B4-BE49-F238E27FC236}">
                  <a16:creationId xmlns:a16="http://schemas.microsoft.com/office/drawing/2014/main" id="{25238208-F130-4286-A8A0-D7A5D0EA60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3648"/>
              <a:ext cx="240" cy="24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88104" name="Object 40">
            <a:extLst>
              <a:ext uri="{FF2B5EF4-FFF2-40B4-BE49-F238E27FC236}">
                <a16:creationId xmlns:a16="http://schemas.microsoft.com/office/drawing/2014/main" id="{D7F2504F-FE20-4D52-A4BE-DF96366D66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354726"/>
              </p:ext>
            </p:extLst>
          </p:nvPr>
        </p:nvGraphicFramePr>
        <p:xfrm>
          <a:off x="1193800" y="4876800"/>
          <a:ext cx="256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10" imgW="1244600" imgH="254000" progId="Equation.3">
                  <p:embed/>
                </p:oleObj>
              </mc:Choice>
              <mc:Fallback>
                <p:oleObj name="Equation" r:id="rId10" imgW="1244600" imgH="254000" progId="Equation.3">
                  <p:embed/>
                  <p:pic>
                    <p:nvPicPr>
                      <p:cNvPr id="88104" name="Object 40">
                        <a:extLst>
                          <a:ext uri="{FF2B5EF4-FFF2-40B4-BE49-F238E27FC236}">
                            <a16:creationId xmlns:a16="http://schemas.microsoft.com/office/drawing/2014/main" id="{D7F2504F-FE20-4D52-A4BE-DF96366D66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876800"/>
                        <a:ext cx="256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05" name="Text Box 41">
            <a:extLst>
              <a:ext uri="{FF2B5EF4-FFF2-40B4-BE49-F238E27FC236}">
                <a16:creationId xmlns:a16="http://schemas.microsoft.com/office/drawing/2014/main" id="{F111DCCB-242B-44F1-9C66-C3390407F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8768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欧拉法具有 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阶精度。</a:t>
            </a:r>
          </a:p>
        </p:txBody>
      </p:sp>
      <p:sp>
        <p:nvSpPr>
          <p:cNvPr id="88106" name="AutoShape 42">
            <a:extLst>
              <a:ext uri="{FF2B5EF4-FFF2-40B4-BE49-F238E27FC236}">
                <a16:creationId xmlns:a16="http://schemas.microsoft.com/office/drawing/2014/main" id="{55965AB7-5F3C-446F-8699-8C1D16564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048000"/>
            <a:ext cx="3827463" cy="1143000"/>
          </a:xfrm>
          <a:prstGeom prst="wedgeEllipseCallout">
            <a:avLst>
              <a:gd name="adj1" fmla="val -39384"/>
              <a:gd name="adj2" fmla="val 118333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 i="1">
                <a:ea typeface="华文中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+1</a:t>
            </a: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主项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leading term */</a:t>
            </a:r>
            <a:endParaRPr lang="en-US" altLang="zh-CN" sz="2000" b="1" i="1">
              <a:solidFill>
                <a:srgbClr val="008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8119" name="Rectangle 55">
            <a:extLst>
              <a:ext uri="{FF2B5EF4-FFF2-40B4-BE49-F238E27FC236}">
                <a16:creationId xmlns:a16="http://schemas.microsoft.com/office/drawing/2014/main" id="{3C0F2E36-8BCB-4EFA-8981-CEAB560526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371600"/>
            <a:ext cx="469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为显式单步法的</a:t>
            </a:r>
            <a:r>
              <a:rPr lang="zh-CN" altLang="en-US" sz="24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局部截断误差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88127" name="Object 63">
            <a:extLst>
              <a:ext uri="{FF2B5EF4-FFF2-40B4-BE49-F238E27FC236}">
                <a16:creationId xmlns:a16="http://schemas.microsoft.com/office/drawing/2014/main" id="{21B836BD-B42A-4B3D-AD87-C3DFD48FC4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993858"/>
              </p:ext>
            </p:extLst>
          </p:nvPr>
        </p:nvGraphicFramePr>
        <p:xfrm>
          <a:off x="2286000" y="914400"/>
          <a:ext cx="48006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12" imgW="2489407" imgH="152539" progId="Equation.3">
                  <p:embed/>
                </p:oleObj>
              </mc:Choice>
              <mc:Fallback>
                <p:oleObj name="Equation" r:id="rId12" imgW="2489407" imgH="152539" progId="Equation.3">
                  <p:embed/>
                  <p:pic>
                    <p:nvPicPr>
                      <p:cNvPr id="88127" name="Object 63">
                        <a:extLst>
                          <a:ext uri="{FF2B5EF4-FFF2-40B4-BE49-F238E27FC236}">
                            <a16:creationId xmlns:a16="http://schemas.microsoft.com/office/drawing/2014/main" id="{21B836BD-B42A-4B3D-AD87-C3DFD48FC4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14400"/>
                        <a:ext cx="48006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6">
            <a:extLst>
              <a:ext uri="{FF2B5EF4-FFF2-40B4-BE49-F238E27FC236}">
                <a16:creationId xmlns:a16="http://schemas.microsoft.com/office/drawing/2014/main" id="{AAC48779-E023-4DD0-8528-E4618C8B7B31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476250"/>
            <a:ext cx="5170487" cy="463550"/>
            <a:chOff x="439" y="432"/>
            <a:chExt cx="3211" cy="292"/>
          </a:xfrm>
        </p:grpSpPr>
        <p:sp>
          <p:nvSpPr>
            <p:cNvPr id="16406" name="AutoShape 27" descr="水滴">
              <a:extLst>
                <a:ext uri="{FF2B5EF4-FFF2-40B4-BE49-F238E27FC236}">
                  <a16:creationId xmlns:a16="http://schemas.microsoft.com/office/drawing/2014/main" id="{208936FC-AFCC-454D-BE84-F474D1DDD3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" y="454"/>
              <a:ext cx="480" cy="270"/>
            </a:xfrm>
            <a:prstGeom prst="roundRect">
              <a:avLst>
                <a:gd name="adj" fmla="val 16667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FFFFFF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定义</a:t>
              </a:r>
            </a:p>
          </p:txBody>
        </p:sp>
        <p:sp>
          <p:nvSpPr>
            <p:cNvPr id="16407" name="Rectangle 53">
              <a:extLst>
                <a:ext uri="{FF2B5EF4-FFF2-40B4-BE49-F238E27FC236}">
                  <a16:creationId xmlns:a16="http://schemas.microsoft.com/office/drawing/2014/main" id="{61351E51-914F-4979-8B3A-6EC331552E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7" y="432"/>
              <a:ext cx="274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设       是初值问题的准确解，称</a:t>
              </a:r>
            </a:p>
          </p:txBody>
        </p:sp>
        <p:graphicFrame>
          <p:nvGraphicFramePr>
            <p:cNvPr id="16408" name="Object 65">
              <a:extLst>
                <a:ext uri="{FF2B5EF4-FFF2-40B4-BE49-F238E27FC236}">
                  <a16:creationId xmlns:a16="http://schemas.microsoft.com/office/drawing/2014/main" id="{5E6F44C1-97DC-400F-B3D6-65D3D143A9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0" y="432"/>
            <a:ext cx="396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1" name="Equation" r:id="rId14" imgW="260428" imgH="133419" progId="Equation.3">
                    <p:embed/>
                  </p:oleObj>
                </mc:Choice>
                <mc:Fallback>
                  <p:oleObj name="Equation" r:id="rId14" imgW="260428" imgH="133419" progId="Equation.3">
                    <p:embed/>
                    <p:pic>
                      <p:nvPicPr>
                        <p:cNvPr id="16408" name="Object 65">
                          <a:extLst>
                            <a:ext uri="{FF2B5EF4-FFF2-40B4-BE49-F238E27FC236}">
                              <a16:creationId xmlns:a16="http://schemas.microsoft.com/office/drawing/2014/main" id="{5E6F44C1-97DC-400F-B3D6-65D3D143A9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" y="432"/>
                          <a:ext cx="396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72">
            <a:extLst>
              <a:ext uri="{FF2B5EF4-FFF2-40B4-BE49-F238E27FC236}">
                <a16:creationId xmlns:a16="http://schemas.microsoft.com/office/drawing/2014/main" id="{963C5D6E-A7A0-4CB4-BC75-7534168C22CE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784850"/>
            <a:ext cx="7696200" cy="457200"/>
            <a:chOff x="432" y="3644"/>
            <a:chExt cx="4848" cy="288"/>
          </a:xfrm>
        </p:grpSpPr>
        <p:sp>
          <p:nvSpPr>
            <p:cNvPr id="16404" name="Text Box 68">
              <a:extLst>
                <a:ext uri="{FF2B5EF4-FFF2-40B4-BE49-F238E27FC236}">
                  <a16:creationId xmlns:a16="http://schemas.microsoft.com/office/drawing/2014/main" id="{C67BA413-C919-4CB5-B416-22630420AF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3644"/>
              <a:ext cx="28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即两步欧拉公式具有 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阶精度。</a:t>
              </a:r>
            </a:p>
          </p:txBody>
        </p:sp>
        <p:graphicFrame>
          <p:nvGraphicFramePr>
            <p:cNvPr id="16405" name="Object 70">
              <a:extLst>
                <a:ext uri="{FF2B5EF4-FFF2-40B4-BE49-F238E27FC236}">
                  <a16:creationId xmlns:a16="http://schemas.microsoft.com/office/drawing/2014/main" id="{8CA4A3FE-FEE5-4C2C-BD8A-A33032A1C4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3644"/>
            <a:ext cx="184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2" name="Equation" r:id="rId16" imgW="1828800" imgH="241300" progId="Equation.3">
                    <p:embed/>
                  </p:oleObj>
                </mc:Choice>
                <mc:Fallback>
                  <p:oleObj name="Equation" r:id="rId16" imgW="1828800" imgH="241300" progId="Equation.3">
                    <p:embed/>
                    <p:pic>
                      <p:nvPicPr>
                        <p:cNvPr id="16405" name="Object 70">
                          <a:extLst>
                            <a:ext uri="{FF2B5EF4-FFF2-40B4-BE49-F238E27FC236}">
                              <a16:creationId xmlns:a16="http://schemas.microsoft.com/office/drawing/2014/main" id="{8CA4A3FE-FEE5-4C2C-BD8A-A33032A1C4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644"/>
                          <a:ext cx="184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135" name="Text Box 71">
            <a:extLst>
              <a:ext uri="{FF2B5EF4-FFF2-40B4-BE49-F238E27FC236}">
                <a16:creationId xmlns:a16="http://schemas.microsoft.com/office/drawing/2014/main" id="{159E3E1F-4577-4D68-979E-2748223740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251450"/>
            <a:ext cx="472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两步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欧拉法的局部截断误差：</a:t>
            </a:r>
          </a:p>
        </p:txBody>
      </p:sp>
      <p:sp>
        <p:nvSpPr>
          <p:cNvPr id="16400" name="Rectangle 73">
            <a:extLst>
              <a:ext uri="{FF2B5EF4-FFF2-40B4-BE49-F238E27FC236}">
                <a16:creationId xmlns:a16="http://schemas.microsoft.com/office/drawing/2014/main" id="{E2779985-4A1F-4EFD-ABB0-6679C92BC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  Euler’s Method</a:t>
            </a:r>
          </a:p>
        </p:txBody>
      </p:sp>
      <p:grpSp>
        <p:nvGrpSpPr>
          <p:cNvPr id="7" name="Group 82">
            <a:extLst>
              <a:ext uri="{FF2B5EF4-FFF2-40B4-BE49-F238E27FC236}">
                <a16:creationId xmlns:a16="http://schemas.microsoft.com/office/drawing/2014/main" id="{C50AD6DC-46D5-4277-ACD1-DF2BC9523F39}"/>
              </a:ext>
            </a:extLst>
          </p:cNvPr>
          <p:cNvGrpSpPr>
            <a:grpSpLocks/>
          </p:cNvGrpSpPr>
          <p:nvPr/>
        </p:nvGrpSpPr>
        <p:grpSpPr bwMode="auto">
          <a:xfrm>
            <a:off x="1827213" y="79375"/>
            <a:ext cx="6248400" cy="2971800"/>
            <a:chOff x="912" y="2312"/>
            <a:chExt cx="3936" cy="1872"/>
          </a:xfrm>
        </p:grpSpPr>
        <p:sp>
          <p:nvSpPr>
            <p:cNvPr id="16402" name="AutoShape 83" descr="再生纸">
              <a:extLst>
                <a:ext uri="{FF2B5EF4-FFF2-40B4-BE49-F238E27FC236}">
                  <a16:creationId xmlns:a16="http://schemas.microsoft.com/office/drawing/2014/main" id="{B55251A7-5CEF-42F9-A274-054E012499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312"/>
              <a:ext cx="3936" cy="1872"/>
            </a:xfrm>
            <a:prstGeom prst="bevel">
              <a:avLst>
                <a:gd name="adj" fmla="val 4917"/>
              </a:avLst>
            </a:prstGeom>
            <a:blipFill dpi="0" rotWithShape="0">
              <a:blip r:embed="rId18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403" name="Object 84">
              <a:extLst>
                <a:ext uri="{FF2B5EF4-FFF2-40B4-BE49-F238E27FC236}">
                  <a16:creationId xmlns:a16="http://schemas.microsoft.com/office/drawing/2014/main" id="{E83C050F-E3E2-4C38-8529-8C158A0E9D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2428"/>
            <a:ext cx="3456" cy="1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3" name="Equation" r:id="rId19" imgW="2286000" imgH="1181100" progId="Equation.3">
                    <p:embed/>
                  </p:oleObj>
                </mc:Choice>
                <mc:Fallback>
                  <p:oleObj name="Equation" r:id="rId19" imgW="2286000" imgH="1181100" progId="Equation.3">
                    <p:embed/>
                    <p:pic>
                      <p:nvPicPr>
                        <p:cNvPr id="16403" name="Object 84">
                          <a:extLst>
                            <a:ext uri="{FF2B5EF4-FFF2-40B4-BE49-F238E27FC236}">
                              <a16:creationId xmlns:a16="http://schemas.microsoft.com/office/drawing/2014/main" id="{E83C050F-E3E2-4C38-8529-8C158A0E9D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428"/>
                          <a:ext cx="3456" cy="1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8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8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8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8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80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80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81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81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6" dur="500"/>
                                        <p:tgtEl>
                                          <p:spTgt spid="8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8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92" grpId="0" autoUpdateAnimBg="0"/>
      <p:bldP spid="88096" grpId="0" autoUpdateAnimBg="0"/>
      <p:bldP spid="88105" grpId="0" autoUpdateAnimBg="0"/>
      <p:bldP spid="88106" grpId="0" animBg="1" autoUpdateAnimBg="0"/>
      <p:bldP spid="88119" grpId="0" autoUpdateAnimBg="0"/>
      <p:bldP spid="8813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36" name="Object 16">
            <a:extLst>
              <a:ext uri="{FF2B5EF4-FFF2-40B4-BE49-F238E27FC236}">
                <a16:creationId xmlns:a16="http://schemas.microsoft.com/office/drawing/2014/main" id="{A5C8861C-B442-450F-86E7-8672A6458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031723"/>
              </p:ext>
            </p:extLst>
          </p:nvPr>
        </p:nvGraphicFramePr>
        <p:xfrm>
          <a:off x="1443038" y="1371600"/>
          <a:ext cx="70326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6" imgW="3759200" imgH="1079500" progId="Equation.3">
                  <p:embed/>
                </p:oleObj>
              </mc:Choice>
              <mc:Fallback>
                <p:oleObj name="Equation" r:id="rId6" imgW="3759200" imgH="1079500" progId="Equation.3">
                  <p:embed/>
                  <p:pic>
                    <p:nvPicPr>
                      <p:cNvPr id="107536" name="Object 16">
                        <a:extLst>
                          <a:ext uri="{FF2B5EF4-FFF2-40B4-BE49-F238E27FC236}">
                            <a16:creationId xmlns:a16="http://schemas.microsoft.com/office/drawing/2014/main" id="{A5C8861C-B442-450F-86E7-8672A64589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1371600"/>
                        <a:ext cx="7032625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1">
            <a:extLst>
              <a:ext uri="{FF2B5EF4-FFF2-40B4-BE49-F238E27FC236}">
                <a16:creationId xmlns:a16="http://schemas.microsoft.com/office/drawing/2014/main" id="{A58583A1-9151-4662-898F-5A9BBDF9E348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908050"/>
            <a:ext cx="8524875" cy="461963"/>
            <a:chOff x="336" y="554"/>
            <a:chExt cx="5370" cy="291"/>
          </a:xfrm>
        </p:grpSpPr>
        <p:sp>
          <p:nvSpPr>
            <p:cNvPr id="17486" name="Text Box 18">
              <a:extLst>
                <a:ext uri="{FF2B5EF4-FFF2-40B4-BE49-F238E27FC236}">
                  <a16:creationId xmlns:a16="http://schemas.microsoft.com/office/drawing/2014/main" id="{D50DCD30-D3C8-49FE-9798-AF04E28D8A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554"/>
              <a:ext cx="53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求隐式欧拉格式                                       的局部截断误差。</a:t>
              </a:r>
            </a:p>
          </p:txBody>
        </p:sp>
        <p:graphicFrame>
          <p:nvGraphicFramePr>
            <p:cNvPr id="17487" name="Object 19">
              <a:extLst>
                <a:ext uri="{FF2B5EF4-FFF2-40B4-BE49-F238E27FC236}">
                  <a16:creationId xmlns:a16="http://schemas.microsoft.com/office/drawing/2014/main" id="{F80FC65B-55C2-4525-A385-79BCF63376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8" y="555"/>
            <a:ext cx="1918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5" name="Equation" r:id="rId8" imgW="1543076" imgH="165008" progId="Equation.3">
                    <p:embed/>
                  </p:oleObj>
                </mc:Choice>
                <mc:Fallback>
                  <p:oleObj name="Equation" r:id="rId8" imgW="1543076" imgH="165008" progId="Equation.3">
                    <p:embed/>
                    <p:pic>
                      <p:nvPicPr>
                        <p:cNvPr id="17487" name="Object 19">
                          <a:extLst>
                            <a:ext uri="{FF2B5EF4-FFF2-40B4-BE49-F238E27FC236}">
                              <a16:creationId xmlns:a16="http://schemas.microsoft.com/office/drawing/2014/main" id="{F80FC65B-55C2-4525-A385-79BCF63376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555"/>
                          <a:ext cx="1918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7540" name="AutoShape 20">
            <a:extLst>
              <a:ext uri="{FF2B5EF4-FFF2-40B4-BE49-F238E27FC236}">
                <a16:creationId xmlns:a16="http://schemas.microsoft.com/office/drawing/2014/main" id="{E26A816F-DBF3-43BA-A975-5317821BE1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990600"/>
            <a:ext cx="3733800" cy="1143000"/>
          </a:xfrm>
          <a:prstGeom prst="wedgeEllipseCallout">
            <a:avLst>
              <a:gd name="adj1" fmla="val -39116"/>
              <a:gd name="adj2" fmla="val 118333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 i="1">
                <a:ea typeface="华文中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+1</a:t>
            </a: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主项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leading term */</a:t>
            </a:r>
            <a:endParaRPr lang="en-US" altLang="zh-CN" sz="2000" b="1" i="1">
              <a:solidFill>
                <a:srgbClr val="008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7541" name="Rectangle 21">
            <a:extLst>
              <a:ext uri="{FF2B5EF4-FFF2-40B4-BE49-F238E27FC236}">
                <a16:creationId xmlns:a16="http://schemas.microsoft.com/office/drawing/2014/main" id="{A84398B2-E0F0-431F-999D-96D74A3414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590800"/>
            <a:ext cx="2557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具有 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阶精度。</a:t>
            </a:r>
          </a:p>
        </p:txBody>
      </p:sp>
      <p:grpSp>
        <p:nvGrpSpPr>
          <p:cNvPr id="3" name="Group 27">
            <a:extLst>
              <a:ext uri="{FF2B5EF4-FFF2-40B4-BE49-F238E27FC236}">
                <a16:creationId xmlns:a16="http://schemas.microsoft.com/office/drawing/2014/main" id="{6F80AEC1-3D97-4D7C-AA26-744944780014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924175"/>
            <a:ext cx="8159750" cy="1058863"/>
            <a:chOff x="380" y="2016"/>
            <a:chExt cx="5140" cy="667"/>
          </a:xfrm>
        </p:grpSpPr>
        <p:sp>
          <p:nvSpPr>
            <p:cNvPr id="17484" name="Rectangle 22">
              <a:extLst>
                <a:ext uri="{FF2B5EF4-FFF2-40B4-BE49-F238E27FC236}">
                  <a16:creationId xmlns:a16="http://schemas.microsoft.com/office/drawing/2014/main" id="{52A3F7A5-27F9-47FE-A623-F9DC4D6851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" y="2160"/>
              <a:ext cx="514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求梯形格式                                                               的局部截断误差。</a:t>
              </a:r>
            </a:p>
          </p:txBody>
        </p:sp>
        <p:graphicFrame>
          <p:nvGraphicFramePr>
            <p:cNvPr id="17485" name="Object 23">
              <a:extLst>
                <a:ext uri="{FF2B5EF4-FFF2-40B4-BE49-F238E27FC236}">
                  <a16:creationId xmlns:a16="http://schemas.microsoft.com/office/drawing/2014/main" id="{B6A76E7D-E6F4-4909-B0A8-0CCA84EE80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016"/>
            <a:ext cx="3072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6" name="Equation" r:id="rId10" imgW="2432180" imgH="323781" progId="Equation.3">
                    <p:embed/>
                  </p:oleObj>
                </mc:Choice>
                <mc:Fallback>
                  <p:oleObj name="Equation" r:id="rId10" imgW="2432180" imgH="323781" progId="Equation.3">
                    <p:embed/>
                    <p:pic>
                      <p:nvPicPr>
                        <p:cNvPr id="17485" name="Object 23">
                          <a:extLst>
                            <a:ext uri="{FF2B5EF4-FFF2-40B4-BE49-F238E27FC236}">
                              <a16:creationId xmlns:a16="http://schemas.microsoft.com/office/drawing/2014/main" id="{B6A76E7D-E6F4-4909-B0A8-0CCA84EE80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016"/>
                          <a:ext cx="3072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6">
            <a:extLst>
              <a:ext uri="{FF2B5EF4-FFF2-40B4-BE49-F238E27FC236}">
                <a16:creationId xmlns:a16="http://schemas.microsoft.com/office/drawing/2014/main" id="{33C36047-A752-4258-ADE6-9807EF175797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88913"/>
            <a:ext cx="5756275" cy="720725"/>
            <a:chOff x="336" y="144"/>
            <a:chExt cx="3626" cy="454"/>
          </a:xfrm>
        </p:grpSpPr>
        <p:sp>
          <p:nvSpPr>
            <p:cNvPr id="17482" name="Text Box 17">
              <a:extLst>
                <a:ext uri="{FF2B5EF4-FFF2-40B4-BE49-F238E27FC236}">
                  <a16:creationId xmlns:a16="http://schemas.microsoft.com/office/drawing/2014/main" id="{9176CEC6-DDA8-4972-9657-CCEA2996D2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8" y="240"/>
              <a:ext cx="32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以上定义对隐式单步法也是适用的。</a:t>
              </a:r>
            </a:p>
          </p:txBody>
        </p:sp>
        <p:pic>
          <p:nvPicPr>
            <p:cNvPr id="17483" name="Picture 25" descr="DARTS">
              <a:extLst>
                <a:ext uri="{FF2B5EF4-FFF2-40B4-BE49-F238E27FC236}">
                  <a16:creationId xmlns:a16="http://schemas.microsoft.com/office/drawing/2014/main" id="{2C9E3544-3E74-4BFA-BCB5-FAA34CC96E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44"/>
              <a:ext cx="454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07548" name="Object 28">
            <a:extLst>
              <a:ext uri="{FF2B5EF4-FFF2-40B4-BE49-F238E27FC236}">
                <a16:creationId xmlns:a16="http://schemas.microsoft.com/office/drawing/2014/main" id="{7EB08D3E-A90B-40BE-9061-4D353530C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349136"/>
              </p:ext>
            </p:extLst>
          </p:nvPr>
        </p:nvGraphicFramePr>
        <p:xfrm>
          <a:off x="1600200" y="3733800"/>
          <a:ext cx="61341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13" imgW="3238500" imgH="1689100" progId="Equation.3">
                  <p:embed/>
                </p:oleObj>
              </mc:Choice>
              <mc:Fallback>
                <p:oleObj name="Equation" r:id="rId13" imgW="3238500" imgH="1689100" progId="Equation.3">
                  <p:embed/>
                  <p:pic>
                    <p:nvPicPr>
                      <p:cNvPr id="107548" name="Object 28">
                        <a:extLst>
                          <a:ext uri="{FF2B5EF4-FFF2-40B4-BE49-F238E27FC236}">
                            <a16:creationId xmlns:a16="http://schemas.microsoft.com/office/drawing/2014/main" id="{7EB08D3E-A90B-40BE-9061-4D353530C4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33800"/>
                        <a:ext cx="61341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49" name="Rectangle 29">
            <a:extLst>
              <a:ext uri="{FF2B5EF4-FFF2-40B4-BE49-F238E27FC236}">
                <a16:creationId xmlns:a16="http://schemas.microsoft.com/office/drawing/2014/main" id="{9ADC1646-2A44-4EBF-A664-48A59A667F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6400" y="6019800"/>
            <a:ext cx="2587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具有 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阶精度。</a:t>
            </a:r>
          </a:p>
        </p:txBody>
      </p:sp>
      <p:grpSp>
        <p:nvGrpSpPr>
          <p:cNvPr id="5" name="Group 31">
            <a:extLst>
              <a:ext uri="{FF2B5EF4-FFF2-40B4-BE49-F238E27FC236}">
                <a16:creationId xmlns:a16="http://schemas.microsoft.com/office/drawing/2014/main" id="{868A0D15-C8F0-4020-B136-4EC9CC015C17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905000"/>
            <a:ext cx="3962400" cy="381000"/>
            <a:chOff x="1968" y="3648"/>
            <a:chExt cx="2496" cy="240"/>
          </a:xfrm>
        </p:grpSpPr>
        <p:sp>
          <p:nvSpPr>
            <p:cNvPr id="17480" name="Line 32">
              <a:extLst>
                <a:ext uri="{FF2B5EF4-FFF2-40B4-BE49-F238E27FC236}">
                  <a16:creationId xmlns:a16="http://schemas.microsoft.com/office/drawing/2014/main" id="{99D452A9-90EB-465B-9A93-8B10EC0329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3648"/>
              <a:ext cx="240" cy="24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81" name="Line 33">
              <a:extLst>
                <a:ext uri="{FF2B5EF4-FFF2-40B4-BE49-F238E27FC236}">
                  <a16:creationId xmlns:a16="http://schemas.microsoft.com/office/drawing/2014/main" id="{A7071858-A412-4F5F-8F57-F0FECF5873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3648"/>
              <a:ext cx="240" cy="24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46">
            <a:extLst>
              <a:ext uri="{FF2B5EF4-FFF2-40B4-BE49-F238E27FC236}">
                <a16:creationId xmlns:a16="http://schemas.microsoft.com/office/drawing/2014/main" id="{450694A5-28C7-46C3-AE36-2FEA709BB3AB}"/>
              </a:ext>
            </a:extLst>
          </p:cNvPr>
          <p:cNvGrpSpPr>
            <a:grpSpLocks/>
          </p:cNvGrpSpPr>
          <p:nvPr/>
        </p:nvGrpSpPr>
        <p:grpSpPr bwMode="auto">
          <a:xfrm>
            <a:off x="3429000" y="4648200"/>
            <a:ext cx="1371600" cy="1066800"/>
            <a:chOff x="2160" y="2928"/>
            <a:chExt cx="864" cy="672"/>
          </a:xfrm>
        </p:grpSpPr>
        <p:sp>
          <p:nvSpPr>
            <p:cNvPr id="17478" name="Line 41">
              <a:extLst>
                <a:ext uri="{FF2B5EF4-FFF2-40B4-BE49-F238E27FC236}">
                  <a16:creationId xmlns:a16="http://schemas.microsoft.com/office/drawing/2014/main" id="{70D9734D-8A81-4C25-AFF5-F8E535D8D5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4" y="3360"/>
              <a:ext cx="240" cy="2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79" name="Line 42">
              <a:extLst>
                <a:ext uri="{FF2B5EF4-FFF2-40B4-BE49-F238E27FC236}">
                  <a16:creationId xmlns:a16="http://schemas.microsoft.com/office/drawing/2014/main" id="{E31720E7-9098-41F0-BAC4-4AD6DB2307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2928"/>
              <a:ext cx="240" cy="2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45">
            <a:extLst>
              <a:ext uri="{FF2B5EF4-FFF2-40B4-BE49-F238E27FC236}">
                <a16:creationId xmlns:a16="http://schemas.microsoft.com/office/drawing/2014/main" id="{BB5C09A5-B664-487F-9AFA-6A0BB5EE031D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4648200"/>
            <a:ext cx="1828800" cy="1066800"/>
            <a:chOff x="1296" y="2928"/>
            <a:chExt cx="1152" cy="672"/>
          </a:xfrm>
        </p:grpSpPr>
        <p:sp>
          <p:nvSpPr>
            <p:cNvPr id="17475" name="Line 39">
              <a:extLst>
                <a:ext uri="{FF2B5EF4-FFF2-40B4-BE49-F238E27FC236}">
                  <a16:creationId xmlns:a16="http://schemas.microsoft.com/office/drawing/2014/main" id="{179DCD5F-6D7E-43C7-871F-E7902A95EB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2928"/>
              <a:ext cx="240" cy="24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76" name="Line 43">
              <a:extLst>
                <a:ext uri="{FF2B5EF4-FFF2-40B4-BE49-F238E27FC236}">
                  <a16:creationId xmlns:a16="http://schemas.microsoft.com/office/drawing/2014/main" id="{A72F1488-932C-4E2D-A411-6AA19CACCB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3360"/>
              <a:ext cx="240" cy="24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77" name="Line 44">
              <a:extLst>
                <a:ext uri="{FF2B5EF4-FFF2-40B4-BE49-F238E27FC236}">
                  <a16:creationId xmlns:a16="http://schemas.microsoft.com/office/drawing/2014/main" id="{8CDAABD3-FD25-406D-B9CB-0019834DC2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8" y="3360"/>
              <a:ext cx="240" cy="24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7550" name="AutoShape 30">
            <a:extLst>
              <a:ext uri="{FF2B5EF4-FFF2-40B4-BE49-F238E27FC236}">
                <a16:creationId xmlns:a16="http://schemas.microsoft.com/office/drawing/2014/main" id="{8DBFB398-0B3B-4D2A-A443-66A1A84B6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191000"/>
            <a:ext cx="3733800" cy="1143000"/>
          </a:xfrm>
          <a:prstGeom prst="wedgeEllipseCallout">
            <a:avLst>
              <a:gd name="adj1" fmla="val -39116"/>
              <a:gd name="adj2" fmla="val 118333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 i="1">
                <a:ea typeface="华文中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+1</a:t>
            </a: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主项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leading term */</a:t>
            </a:r>
            <a:endParaRPr lang="en-US" altLang="zh-CN" sz="2000" b="1" i="1">
              <a:solidFill>
                <a:srgbClr val="008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Group 99">
            <a:extLst>
              <a:ext uri="{FF2B5EF4-FFF2-40B4-BE49-F238E27FC236}">
                <a16:creationId xmlns:a16="http://schemas.microsoft.com/office/drawing/2014/main" id="{2767C9F1-E14B-4856-952F-69C21FD2AF12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2971800"/>
            <a:ext cx="6934200" cy="3581400"/>
            <a:chOff x="1008" y="1872"/>
            <a:chExt cx="4368" cy="2256"/>
          </a:xfrm>
        </p:grpSpPr>
        <p:grpSp>
          <p:nvGrpSpPr>
            <p:cNvPr id="17424" name="Group 47">
              <a:extLst>
                <a:ext uri="{FF2B5EF4-FFF2-40B4-BE49-F238E27FC236}">
                  <a16:creationId xmlns:a16="http://schemas.microsoft.com/office/drawing/2014/main" id="{F82D4ADF-9094-4449-87C8-FF95B98B88FC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4320" y="3052"/>
              <a:ext cx="1056" cy="1076"/>
              <a:chOff x="2051" y="1696"/>
              <a:chExt cx="1004" cy="1028"/>
            </a:xfrm>
          </p:grpSpPr>
          <p:sp>
            <p:nvSpPr>
              <p:cNvPr id="17428" name="Freeform 48">
                <a:extLst>
                  <a:ext uri="{FF2B5EF4-FFF2-40B4-BE49-F238E27FC236}">
                    <a16:creationId xmlns:a16="http://schemas.microsoft.com/office/drawing/2014/main" id="{17EF1CE2-37BF-466F-B6D5-8326C8080F81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261" y="1981"/>
                <a:ext cx="467" cy="582"/>
              </a:xfrm>
              <a:custGeom>
                <a:avLst/>
                <a:gdLst>
                  <a:gd name="T0" fmla="*/ 3 w 648"/>
                  <a:gd name="T1" fmla="*/ 6 h 858"/>
                  <a:gd name="T2" fmla="*/ 6 w 648"/>
                  <a:gd name="T3" fmla="*/ 5 h 858"/>
                  <a:gd name="T4" fmla="*/ 22 w 648"/>
                  <a:gd name="T5" fmla="*/ 1 h 858"/>
                  <a:gd name="T6" fmla="*/ 30 w 648"/>
                  <a:gd name="T7" fmla="*/ 1 h 858"/>
                  <a:gd name="T8" fmla="*/ 34 w 648"/>
                  <a:gd name="T9" fmla="*/ 0 h 858"/>
                  <a:gd name="T10" fmla="*/ 38 w 648"/>
                  <a:gd name="T11" fmla="*/ 4 h 858"/>
                  <a:gd name="T12" fmla="*/ 41 w 648"/>
                  <a:gd name="T13" fmla="*/ 9 h 858"/>
                  <a:gd name="T14" fmla="*/ 42 w 648"/>
                  <a:gd name="T15" fmla="*/ 14 h 858"/>
                  <a:gd name="T16" fmla="*/ 42 w 648"/>
                  <a:gd name="T17" fmla="*/ 22 h 858"/>
                  <a:gd name="T18" fmla="*/ 48 w 648"/>
                  <a:gd name="T19" fmla="*/ 31 h 858"/>
                  <a:gd name="T20" fmla="*/ 46 w 648"/>
                  <a:gd name="T21" fmla="*/ 34 h 858"/>
                  <a:gd name="T22" fmla="*/ 40 w 648"/>
                  <a:gd name="T23" fmla="*/ 37 h 858"/>
                  <a:gd name="T24" fmla="*/ 22 w 648"/>
                  <a:gd name="T25" fmla="*/ 38 h 858"/>
                  <a:gd name="T26" fmla="*/ 16 w 648"/>
                  <a:gd name="T27" fmla="*/ 37 h 858"/>
                  <a:gd name="T28" fmla="*/ 12 w 648"/>
                  <a:gd name="T29" fmla="*/ 29 h 858"/>
                  <a:gd name="T30" fmla="*/ 8 w 648"/>
                  <a:gd name="T31" fmla="*/ 22 h 858"/>
                  <a:gd name="T32" fmla="*/ 1 w 648"/>
                  <a:gd name="T33" fmla="*/ 19 h 858"/>
                  <a:gd name="T34" fmla="*/ 1 w 648"/>
                  <a:gd name="T35" fmla="*/ 15 h 858"/>
                  <a:gd name="T36" fmla="*/ 0 w 648"/>
                  <a:gd name="T37" fmla="*/ 10 h 858"/>
                  <a:gd name="T38" fmla="*/ 3 w 648"/>
                  <a:gd name="T39" fmla="*/ 6 h 85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648"/>
                  <a:gd name="T61" fmla="*/ 0 h 858"/>
                  <a:gd name="T62" fmla="*/ 648 w 648"/>
                  <a:gd name="T63" fmla="*/ 858 h 85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648" h="858">
                    <a:moveTo>
                      <a:pt x="38" y="148"/>
                    </a:moveTo>
                    <a:lnTo>
                      <a:pt x="89" y="103"/>
                    </a:lnTo>
                    <a:lnTo>
                      <a:pt x="292" y="40"/>
                    </a:lnTo>
                    <a:lnTo>
                      <a:pt x="418" y="7"/>
                    </a:lnTo>
                    <a:lnTo>
                      <a:pt x="463" y="0"/>
                    </a:lnTo>
                    <a:lnTo>
                      <a:pt x="526" y="97"/>
                    </a:lnTo>
                    <a:lnTo>
                      <a:pt x="559" y="206"/>
                    </a:lnTo>
                    <a:lnTo>
                      <a:pt x="577" y="309"/>
                    </a:lnTo>
                    <a:lnTo>
                      <a:pt x="577" y="495"/>
                    </a:lnTo>
                    <a:lnTo>
                      <a:pt x="648" y="678"/>
                    </a:lnTo>
                    <a:lnTo>
                      <a:pt x="640" y="763"/>
                    </a:lnTo>
                    <a:lnTo>
                      <a:pt x="545" y="813"/>
                    </a:lnTo>
                    <a:lnTo>
                      <a:pt x="299" y="858"/>
                    </a:lnTo>
                    <a:lnTo>
                      <a:pt x="210" y="807"/>
                    </a:lnTo>
                    <a:lnTo>
                      <a:pt x="153" y="660"/>
                    </a:lnTo>
                    <a:lnTo>
                      <a:pt x="108" y="499"/>
                    </a:lnTo>
                    <a:lnTo>
                      <a:pt x="25" y="416"/>
                    </a:lnTo>
                    <a:lnTo>
                      <a:pt x="6" y="328"/>
                    </a:lnTo>
                    <a:lnTo>
                      <a:pt x="0" y="219"/>
                    </a:lnTo>
                    <a:lnTo>
                      <a:pt x="38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7429" name="Group 49">
                <a:extLst>
                  <a:ext uri="{FF2B5EF4-FFF2-40B4-BE49-F238E27FC236}">
                    <a16:creationId xmlns:a16="http://schemas.microsoft.com/office/drawing/2014/main" id="{ACBFE0AB-93D7-4E9B-AF29-1FA81E67A8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441" y="2029"/>
                <a:ext cx="511" cy="637"/>
                <a:chOff x="2308" y="1206"/>
                <a:chExt cx="710" cy="940"/>
              </a:xfrm>
            </p:grpSpPr>
            <p:sp>
              <p:nvSpPr>
                <p:cNvPr id="17473" name="Freeform 50">
                  <a:extLst>
                    <a:ext uri="{FF2B5EF4-FFF2-40B4-BE49-F238E27FC236}">
                      <a16:creationId xmlns:a16="http://schemas.microsoft.com/office/drawing/2014/main" id="{4AC284F7-23D9-43B3-9717-3573CDBFC6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1206"/>
                  <a:ext cx="712" cy="938"/>
                </a:xfrm>
                <a:custGeom>
                  <a:avLst/>
                  <a:gdLst>
                    <a:gd name="T0" fmla="*/ 0 w 710"/>
                    <a:gd name="T1" fmla="*/ 58 h 940"/>
                    <a:gd name="T2" fmla="*/ 39 w 710"/>
                    <a:gd name="T3" fmla="*/ 113 h 940"/>
                    <a:gd name="T4" fmla="*/ 90 w 710"/>
                    <a:gd name="T5" fmla="*/ 197 h 940"/>
                    <a:gd name="T6" fmla="*/ 141 w 710"/>
                    <a:gd name="T7" fmla="*/ 307 h 940"/>
                    <a:gd name="T8" fmla="*/ 182 w 710"/>
                    <a:gd name="T9" fmla="*/ 415 h 940"/>
                    <a:gd name="T10" fmla="*/ 211 w 710"/>
                    <a:gd name="T11" fmla="*/ 503 h 940"/>
                    <a:gd name="T12" fmla="*/ 261 w 710"/>
                    <a:gd name="T13" fmla="*/ 685 h 940"/>
                    <a:gd name="T14" fmla="*/ 276 w 710"/>
                    <a:gd name="T15" fmla="*/ 741 h 940"/>
                    <a:gd name="T16" fmla="*/ 297 w 710"/>
                    <a:gd name="T17" fmla="*/ 777 h 940"/>
                    <a:gd name="T18" fmla="*/ 315 w 710"/>
                    <a:gd name="T19" fmla="*/ 807 h 940"/>
                    <a:gd name="T20" fmla="*/ 455 w 710"/>
                    <a:gd name="T21" fmla="*/ 901 h 940"/>
                    <a:gd name="T22" fmla="*/ 507 w 710"/>
                    <a:gd name="T23" fmla="*/ 940 h 940"/>
                    <a:gd name="T24" fmla="*/ 500 w 710"/>
                    <a:gd name="T25" fmla="*/ 844 h 940"/>
                    <a:gd name="T26" fmla="*/ 477 w 710"/>
                    <a:gd name="T27" fmla="*/ 766 h 940"/>
                    <a:gd name="T28" fmla="*/ 450 w 710"/>
                    <a:gd name="T29" fmla="*/ 684 h 940"/>
                    <a:gd name="T30" fmla="*/ 387 w 710"/>
                    <a:gd name="T31" fmla="*/ 583 h 940"/>
                    <a:gd name="T32" fmla="*/ 347 w 710"/>
                    <a:gd name="T33" fmla="*/ 472 h 940"/>
                    <a:gd name="T34" fmla="*/ 328 w 710"/>
                    <a:gd name="T35" fmla="*/ 307 h 940"/>
                    <a:gd name="T36" fmla="*/ 411 w 710"/>
                    <a:gd name="T37" fmla="*/ 371 h 940"/>
                    <a:gd name="T38" fmla="*/ 488 w 710"/>
                    <a:gd name="T39" fmla="*/ 423 h 940"/>
                    <a:gd name="T40" fmla="*/ 564 w 710"/>
                    <a:gd name="T41" fmla="*/ 448 h 940"/>
                    <a:gd name="T42" fmla="*/ 614 w 710"/>
                    <a:gd name="T43" fmla="*/ 460 h 940"/>
                    <a:gd name="T44" fmla="*/ 653 w 710"/>
                    <a:gd name="T45" fmla="*/ 454 h 940"/>
                    <a:gd name="T46" fmla="*/ 678 w 710"/>
                    <a:gd name="T47" fmla="*/ 423 h 940"/>
                    <a:gd name="T48" fmla="*/ 704 w 710"/>
                    <a:gd name="T49" fmla="*/ 335 h 940"/>
                    <a:gd name="T50" fmla="*/ 710 w 710"/>
                    <a:gd name="T51" fmla="*/ 271 h 940"/>
                    <a:gd name="T52" fmla="*/ 710 w 710"/>
                    <a:gd name="T53" fmla="*/ 163 h 940"/>
                    <a:gd name="T54" fmla="*/ 710 w 710"/>
                    <a:gd name="T55" fmla="*/ 73 h 940"/>
                    <a:gd name="T56" fmla="*/ 595 w 710"/>
                    <a:gd name="T57" fmla="*/ 76 h 940"/>
                    <a:gd name="T58" fmla="*/ 545 w 710"/>
                    <a:gd name="T59" fmla="*/ 64 h 940"/>
                    <a:gd name="T60" fmla="*/ 538 w 710"/>
                    <a:gd name="T61" fmla="*/ 166 h 940"/>
                    <a:gd name="T62" fmla="*/ 526 w 710"/>
                    <a:gd name="T63" fmla="*/ 198 h 940"/>
                    <a:gd name="T64" fmla="*/ 450 w 710"/>
                    <a:gd name="T65" fmla="*/ 160 h 940"/>
                    <a:gd name="T66" fmla="*/ 398 w 710"/>
                    <a:gd name="T67" fmla="*/ 116 h 940"/>
                    <a:gd name="T68" fmla="*/ 302 w 710"/>
                    <a:gd name="T69" fmla="*/ 64 h 940"/>
                    <a:gd name="T70" fmla="*/ 233 w 710"/>
                    <a:gd name="T71" fmla="*/ 19 h 940"/>
                    <a:gd name="T72" fmla="*/ 171 w 710"/>
                    <a:gd name="T73" fmla="*/ 0 h 940"/>
                    <a:gd name="T74" fmla="*/ 94 w 710"/>
                    <a:gd name="T75" fmla="*/ 31 h 940"/>
                    <a:gd name="T76" fmla="*/ 0 w 710"/>
                    <a:gd name="T77" fmla="*/ 58 h 940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710"/>
                    <a:gd name="T118" fmla="*/ 0 h 940"/>
                    <a:gd name="T119" fmla="*/ 710 w 710"/>
                    <a:gd name="T120" fmla="*/ 940 h 940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710" h="940">
                      <a:moveTo>
                        <a:pt x="0" y="58"/>
                      </a:moveTo>
                      <a:lnTo>
                        <a:pt x="39" y="113"/>
                      </a:lnTo>
                      <a:lnTo>
                        <a:pt x="90" y="197"/>
                      </a:lnTo>
                      <a:lnTo>
                        <a:pt x="141" y="307"/>
                      </a:lnTo>
                      <a:lnTo>
                        <a:pt x="182" y="415"/>
                      </a:lnTo>
                      <a:lnTo>
                        <a:pt x="211" y="503"/>
                      </a:lnTo>
                      <a:lnTo>
                        <a:pt x="261" y="685"/>
                      </a:lnTo>
                      <a:lnTo>
                        <a:pt x="276" y="741"/>
                      </a:lnTo>
                      <a:lnTo>
                        <a:pt x="297" y="777"/>
                      </a:lnTo>
                      <a:lnTo>
                        <a:pt x="315" y="807"/>
                      </a:lnTo>
                      <a:lnTo>
                        <a:pt x="455" y="901"/>
                      </a:lnTo>
                      <a:lnTo>
                        <a:pt x="507" y="940"/>
                      </a:lnTo>
                      <a:lnTo>
                        <a:pt x="500" y="844"/>
                      </a:lnTo>
                      <a:lnTo>
                        <a:pt x="477" y="766"/>
                      </a:lnTo>
                      <a:lnTo>
                        <a:pt x="450" y="684"/>
                      </a:lnTo>
                      <a:lnTo>
                        <a:pt x="387" y="583"/>
                      </a:lnTo>
                      <a:lnTo>
                        <a:pt x="347" y="472"/>
                      </a:lnTo>
                      <a:lnTo>
                        <a:pt x="328" y="307"/>
                      </a:lnTo>
                      <a:lnTo>
                        <a:pt x="411" y="371"/>
                      </a:lnTo>
                      <a:lnTo>
                        <a:pt x="488" y="423"/>
                      </a:lnTo>
                      <a:lnTo>
                        <a:pt x="564" y="448"/>
                      </a:lnTo>
                      <a:lnTo>
                        <a:pt x="614" y="460"/>
                      </a:lnTo>
                      <a:lnTo>
                        <a:pt x="653" y="454"/>
                      </a:lnTo>
                      <a:lnTo>
                        <a:pt x="678" y="423"/>
                      </a:lnTo>
                      <a:lnTo>
                        <a:pt x="704" y="335"/>
                      </a:lnTo>
                      <a:lnTo>
                        <a:pt x="710" y="271"/>
                      </a:lnTo>
                      <a:lnTo>
                        <a:pt x="710" y="163"/>
                      </a:lnTo>
                      <a:lnTo>
                        <a:pt x="710" y="73"/>
                      </a:lnTo>
                      <a:lnTo>
                        <a:pt x="595" y="76"/>
                      </a:lnTo>
                      <a:lnTo>
                        <a:pt x="545" y="64"/>
                      </a:lnTo>
                      <a:lnTo>
                        <a:pt x="538" y="166"/>
                      </a:lnTo>
                      <a:lnTo>
                        <a:pt x="526" y="198"/>
                      </a:lnTo>
                      <a:lnTo>
                        <a:pt x="450" y="160"/>
                      </a:lnTo>
                      <a:lnTo>
                        <a:pt x="398" y="116"/>
                      </a:lnTo>
                      <a:lnTo>
                        <a:pt x="302" y="64"/>
                      </a:lnTo>
                      <a:lnTo>
                        <a:pt x="233" y="19"/>
                      </a:lnTo>
                      <a:lnTo>
                        <a:pt x="171" y="0"/>
                      </a:lnTo>
                      <a:lnTo>
                        <a:pt x="94" y="31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74" name="Freeform 51">
                  <a:extLst>
                    <a:ext uri="{FF2B5EF4-FFF2-40B4-BE49-F238E27FC236}">
                      <a16:creationId xmlns:a16="http://schemas.microsoft.com/office/drawing/2014/main" id="{2A24C3DF-0310-4011-9327-5CEB23DBD5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56" y="1252"/>
                  <a:ext cx="198" cy="567"/>
                </a:xfrm>
                <a:custGeom>
                  <a:avLst/>
                  <a:gdLst>
                    <a:gd name="T0" fmla="*/ 0 w 199"/>
                    <a:gd name="T1" fmla="*/ 0 h 569"/>
                    <a:gd name="T2" fmla="*/ 87 w 199"/>
                    <a:gd name="T3" fmla="*/ 39 h 569"/>
                    <a:gd name="T4" fmla="*/ 79 w 199"/>
                    <a:gd name="T5" fmla="*/ 107 h 569"/>
                    <a:gd name="T6" fmla="*/ 134 w 199"/>
                    <a:gd name="T7" fmla="*/ 110 h 569"/>
                    <a:gd name="T8" fmla="*/ 169 w 199"/>
                    <a:gd name="T9" fmla="*/ 233 h 569"/>
                    <a:gd name="T10" fmla="*/ 189 w 199"/>
                    <a:gd name="T11" fmla="*/ 366 h 569"/>
                    <a:gd name="T12" fmla="*/ 197 w 199"/>
                    <a:gd name="T13" fmla="*/ 492 h 569"/>
                    <a:gd name="T14" fmla="*/ 199 w 199"/>
                    <a:gd name="T15" fmla="*/ 569 h 56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99"/>
                    <a:gd name="T25" fmla="*/ 0 h 569"/>
                    <a:gd name="T26" fmla="*/ 199 w 199"/>
                    <a:gd name="T27" fmla="*/ 569 h 56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99" h="569">
                      <a:moveTo>
                        <a:pt x="0" y="0"/>
                      </a:moveTo>
                      <a:lnTo>
                        <a:pt x="87" y="39"/>
                      </a:lnTo>
                      <a:lnTo>
                        <a:pt x="79" y="107"/>
                      </a:lnTo>
                      <a:lnTo>
                        <a:pt x="134" y="110"/>
                      </a:lnTo>
                      <a:lnTo>
                        <a:pt x="169" y="233"/>
                      </a:lnTo>
                      <a:lnTo>
                        <a:pt x="189" y="366"/>
                      </a:lnTo>
                      <a:lnTo>
                        <a:pt x="197" y="492"/>
                      </a:lnTo>
                      <a:lnTo>
                        <a:pt x="199" y="569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7430" name="Freeform 52">
                <a:extLst>
                  <a:ext uri="{FF2B5EF4-FFF2-40B4-BE49-F238E27FC236}">
                    <a16:creationId xmlns:a16="http://schemas.microsoft.com/office/drawing/2014/main" id="{E673002F-10F5-4914-B78B-02859394C334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406" y="1975"/>
                <a:ext cx="154" cy="119"/>
              </a:xfrm>
              <a:custGeom>
                <a:avLst/>
                <a:gdLst>
                  <a:gd name="T0" fmla="*/ 1 w 213"/>
                  <a:gd name="T1" fmla="*/ 2 h 176"/>
                  <a:gd name="T2" fmla="*/ 0 w 213"/>
                  <a:gd name="T3" fmla="*/ 3 h 176"/>
                  <a:gd name="T4" fmla="*/ 7 w 213"/>
                  <a:gd name="T5" fmla="*/ 7 h 176"/>
                  <a:gd name="T6" fmla="*/ 9 w 213"/>
                  <a:gd name="T7" fmla="*/ 3 h 176"/>
                  <a:gd name="T8" fmla="*/ 16 w 213"/>
                  <a:gd name="T9" fmla="*/ 5 h 176"/>
                  <a:gd name="T10" fmla="*/ 16 w 213"/>
                  <a:gd name="T11" fmla="*/ 1 h 176"/>
                  <a:gd name="T12" fmla="*/ 12 w 213"/>
                  <a:gd name="T13" fmla="*/ 0 h 176"/>
                  <a:gd name="T14" fmla="*/ 1 w 213"/>
                  <a:gd name="T15" fmla="*/ 2 h 17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176"/>
                  <a:gd name="T26" fmla="*/ 213 w 213"/>
                  <a:gd name="T27" fmla="*/ 176 h 17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176">
                    <a:moveTo>
                      <a:pt x="19" y="56"/>
                    </a:moveTo>
                    <a:lnTo>
                      <a:pt x="0" y="85"/>
                    </a:lnTo>
                    <a:lnTo>
                      <a:pt x="92" y="176"/>
                    </a:lnTo>
                    <a:lnTo>
                      <a:pt x="122" y="69"/>
                    </a:lnTo>
                    <a:lnTo>
                      <a:pt x="213" y="122"/>
                    </a:lnTo>
                    <a:lnTo>
                      <a:pt x="209" y="30"/>
                    </a:lnTo>
                    <a:lnTo>
                      <a:pt x="153" y="0"/>
                    </a:lnTo>
                    <a:lnTo>
                      <a:pt x="19" y="5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7431" name="Group 53">
                <a:extLst>
                  <a:ext uri="{FF2B5EF4-FFF2-40B4-BE49-F238E27FC236}">
                    <a16:creationId xmlns:a16="http://schemas.microsoft.com/office/drawing/2014/main" id="{4DC2F10C-753C-4AE9-8F50-5C0293DA23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051" y="1977"/>
                <a:ext cx="454" cy="747"/>
                <a:chOff x="1799" y="1328"/>
                <a:chExt cx="630" cy="1101"/>
              </a:xfrm>
            </p:grpSpPr>
            <p:grpSp>
              <p:nvGrpSpPr>
                <p:cNvPr id="17466" name="Group 54">
                  <a:extLst>
                    <a:ext uri="{FF2B5EF4-FFF2-40B4-BE49-F238E27FC236}">
                      <a16:creationId xmlns:a16="http://schemas.microsoft.com/office/drawing/2014/main" id="{4300E34C-A2F5-441B-A858-1B8C225A6F7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8" y="1328"/>
                  <a:ext cx="461" cy="1101"/>
                  <a:chOff x="1968" y="1328"/>
                  <a:chExt cx="461" cy="1101"/>
                </a:xfrm>
              </p:grpSpPr>
              <p:sp>
                <p:nvSpPr>
                  <p:cNvPr id="17471" name="Freeform 55">
                    <a:extLst>
                      <a:ext uri="{FF2B5EF4-FFF2-40B4-BE49-F238E27FC236}">
                        <a16:creationId xmlns:a16="http://schemas.microsoft.com/office/drawing/2014/main" id="{FC03E5D0-58F4-4178-8C7E-D5E7623D50C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" y="1325"/>
                    <a:ext cx="463" cy="1101"/>
                  </a:xfrm>
                  <a:custGeom>
                    <a:avLst/>
                    <a:gdLst>
                      <a:gd name="T0" fmla="*/ 322 w 461"/>
                      <a:gd name="T1" fmla="*/ 1065 h 1101"/>
                      <a:gd name="T2" fmla="*/ 398 w 461"/>
                      <a:gd name="T3" fmla="*/ 1019 h 1101"/>
                      <a:gd name="T4" fmla="*/ 430 w 461"/>
                      <a:gd name="T5" fmla="*/ 916 h 1101"/>
                      <a:gd name="T6" fmla="*/ 454 w 461"/>
                      <a:gd name="T7" fmla="*/ 823 h 1101"/>
                      <a:gd name="T8" fmla="*/ 461 w 461"/>
                      <a:gd name="T9" fmla="*/ 720 h 1101"/>
                      <a:gd name="T10" fmla="*/ 434 w 461"/>
                      <a:gd name="T11" fmla="*/ 608 h 1101"/>
                      <a:gd name="T12" fmla="*/ 416 w 461"/>
                      <a:gd name="T13" fmla="*/ 516 h 1101"/>
                      <a:gd name="T14" fmla="*/ 392 w 461"/>
                      <a:gd name="T15" fmla="*/ 410 h 1101"/>
                      <a:gd name="T16" fmla="*/ 363 w 461"/>
                      <a:gd name="T17" fmla="*/ 331 h 1101"/>
                      <a:gd name="T18" fmla="*/ 315 w 461"/>
                      <a:gd name="T19" fmla="*/ 236 h 1101"/>
                      <a:gd name="T20" fmla="*/ 276 w 461"/>
                      <a:gd name="T21" fmla="*/ 149 h 1101"/>
                      <a:gd name="T22" fmla="*/ 207 w 461"/>
                      <a:gd name="T23" fmla="*/ 45 h 1101"/>
                      <a:gd name="T24" fmla="*/ 169 w 461"/>
                      <a:gd name="T25" fmla="*/ 0 h 1101"/>
                      <a:gd name="T26" fmla="*/ 124 w 461"/>
                      <a:gd name="T27" fmla="*/ 33 h 1101"/>
                      <a:gd name="T28" fmla="*/ 77 w 461"/>
                      <a:gd name="T29" fmla="*/ 76 h 1101"/>
                      <a:gd name="T30" fmla="*/ 13 w 461"/>
                      <a:gd name="T31" fmla="*/ 134 h 1101"/>
                      <a:gd name="T32" fmla="*/ 7 w 461"/>
                      <a:gd name="T33" fmla="*/ 153 h 1101"/>
                      <a:gd name="T34" fmla="*/ 0 w 461"/>
                      <a:gd name="T35" fmla="*/ 187 h 1101"/>
                      <a:gd name="T36" fmla="*/ 19 w 461"/>
                      <a:gd name="T37" fmla="*/ 247 h 1101"/>
                      <a:gd name="T38" fmla="*/ 45 w 461"/>
                      <a:gd name="T39" fmla="*/ 321 h 1101"/>
                      <a:gd name="T40" fmla="*/ 115 w 461"/>
                      <a:gd name="T41" fmla="*/ 457 h 1101"/>
                      <a:gd name="T42" fmla="*/ 141 w 461"/>
                      <a:gd name="T43" fmla="*/ 573 h 1101"/>
                      <a:gd name="T44" fmla="*/ 150 w 461"/>
                      <a:gd name="T45" fmla="*/ 661 h 1101"/>
                      <a:gd name="T46" fmla="*/ 153 w 461"/>
                      <a:gd name="T47" fmla="*/ 728 h 1101"/>
                      <a:gd name="T48" fmla="*/ 153 w 461"/>
                      <a:gd name="T49" fmla="*/ 843 h 1101"/>
                      <a:gd name="T50" fmla="*/ 141 w 461"/>
                      <a:gd name="T51" fmla="*/ 1024 h 1101"/>
                      <a:gd name="T52" fmla="*/ 141 w 461"/>
                      <a:gd name="T53" fmla="*/ 1086 h 1101"/>
                      <a:gd name="T54" fmla="*/ 162 w 461"/>
                      <a:gd name="T55" fmla="*/ 1095 h 1101"/>
                      <a:gd name="T56" fmla="*/ 224 w 461"/>
                      <a:gd name="T57" fmla="*/ 1101 h 1101"/>
                      <a:gd name="T58" fmla="*/ 269 w 461"/>
                      <a:gd name="T59" fmla="*/ 1088 h 1101"/>
                      <a:gd name="T60" fmla="*/ 322 w 461"/>
                      <a:gd name="T61" fmla="*/ 1065 h 1101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61"/>
                      <a:gd name="T94" fmla="*/ 0 h 1101"/>
                      <a:gd name="T95" fmla="*/ 461 w 461"/>
                      <a:gd name="T96" fmla="*/ 1101 h 1101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61" h="1101">
                        <a:moveTo>
                          <a:pt x="322" y="1065"/>
                        </a:moveTo>
                        <a:lnTo>
                          <a:pt x="398" y="1019"/>
                        </a:lnTo>
                        <a:lnTo>
                          <a:pt x="430" y="916"/>
                        </a:lnTo>
                        <a:lnTo>
                          <a:pt x="454" y="823"/>
                        </a:lnTo>
                        <a:lnTo>
                          <a:pt x="461" y="720"/>
                        </a:lnTo>
                        <a:lnTo>
                          <a:pt x="434" y="608"/>
                        </a:lnTo>
                        <a:lnTo>
                          <a:pt x="416" y="516"/>
                        </a:lnTo>
                        <a:lnTo>
                          <a:pt x="392" y="410"/>
                        </a:lnTo>
                        <a:lnTo>
                          <a:pt x="363" y="331"/>
                        </a:lnTo>
                        <a:lnTo>
                          <a:pt x="315" y="236"/>
                        </a:lnTo>
                        <a:lnTo>
                          <a:pt x="276" y="149"/>
                        </a:lnTo>
                        <a:lnTo>
                          <a:pt x="207" y="45"/>
                        </a:lnTo>
                        <a:lnTo>
                          <a:pt x="169" y="0"/>
                        </a:lnTo>
                        <a:lnTo>
                          <a:pt x="124" y="33"/>
                        </a:lnTo>
                        <a:lnTo>
                          <a:pt x="77" y="76"/>
                        </a:lnTo>
                        <a:lnTo>
                          <a:pt x="13" y="134"/>
                        </a:lnTo>
                        <a:lnTo>
                          <a:pt x="7" y="153"/>
                        </a:lnTo>
                        <a:lnTo>
                          <a:pt x="0" y="187"/>
                        </a:lnTo>
                        <a:lnTo>
                          <a:pt x="19" y="247"/>
                        </a:lnTo>
                        <a:lnTo>
                          <a:pt x="45" y="321"/>
                        </a:lnTo>
                        <a:lnTo>
                          <a:pt x="115" y="457"/>
                        </a:lnTo>
                        <a:lnTo>
                          <a:pt x="141" y="573"/>
                        </a:lnTo>
                        <a:lnTo>
                          <a:pt x="150" y="661"/>
                        </a:lnTo>
                        <a:lnTo>
                          <a:pt x="153" y="728"/>
                        </a:lnTo>
                        <a:lnTo>
                          <a:pt x="153" y="843"/>
                        </a:lnTo>
                        <a:lnTo>
                          <a:pt x="141" y="1024"/>
                        </a:lnTo>
                        <a:lnTo>
                          <a:pt x="141" y="1086"/>
                        </a:lnTo>
                        <a:lnTo>
                          <a:pt x="162" y="1095"/>
                        </a:lnTo>
                        <a:lnTo>
                          <a:pt x="224" y="1101"/>
                        </a:lnTo>
                        <a:lnTo>
                          <a:pt x="269" y="1088"/>
                        </a:lnTo>
                        <a:lnTo>
                          <a:pt x="322" y="106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472" name="Freeform 56">
                    <a:extLst>
                      <a:ext uri="{FF2B5EF4-FFF2-40B4-BE49-F238E27FC236}">
                        <a16:creationId xmlns:a16="http://schemas.microsoft.com/office/drawing/2014/main" id="{1AAEEBDF-AA8C-4ADD-9D10-AF5E5FC1937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6" y="1368"/>
                    <a:ext cx="326" cy="620"/>
                  </a:xfrm>
                  <a:custGeom>
                    <a:avLst/>
                    <a:gdLst>
                      <a:gd name="T0" fmla="*/ 0 w 325"/>
                      <a:gd name="T1" fmla="*/ 0 h 620"/>
                      <a:gd name="T2" fmla="*/ 44 w 325"/>
                      <a:gd name="T3" fmla="*/ 144 h 620"/>
                      <a:gd name="T4" fmla="*/ 119 w 325"/>
                      <a:gd name="T5" fmla="*/ 125 h 620"/>
                      <a:gd name="T6" fmla="*/ 71 w 325"/>
                      <a:gd name="T7" fmla="*/ 200 h 620"/>
                      <a:gd name="T8" fmla="*/ 119 w 325"/>
                      <a:gd name="T9" fmla="*/ 255 h 620"/>
                      <a:gd name="T10" fmla="*/ 172 w 325"/>
                      <a:gd name="T11" fmla="*/ 341 h 620"/>
                      <a:gd name="T12" fmla="*/ 235 w 325"/>
                      <a:gd name="T13" fmla="*/ 440 h 620"/>
                      <a:gd name="T14" fmla="*/ 289 w 325"/>
                      <a:gd name="T15" fmla="*/ 535 h 620"/>
                      <a:gd name="T16" fmla="*/ 325 w 325"/>
                      <a:gd name="T17" fmla="*/ 620 h 620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25"/>
                      <a:gd name="T28" fmla="*/ 0 h 620"/>
                      <a:gd name="T29" fmla="*/ 325 w 325"/>
                      <a:gd name="T30" fmla="*/ 620 h 620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25" h="620">
                        <a:moveTo>
                          <a:pt x="0" y="0"/>
                        </a:moveTo>
                        <a:lnTo>
                          <a:pt x="44" y="144"/>
                        </a:lnTo>
                        <a:lnTo>
                          <a:pt x="119" y="125"/>
                        </a:lnTo>
                        <a:lnTo>
                          <a:pt x="71" y="200"/>
                        </a:lnTo>
                        <a:lnTo>
                          <a:pt x="119" y="255"/>
                        </a:lnTo>
                        <a:lnTo>
                          <a:pt x="172" y="341"/>
                        </a:lnTo>
                        <a:lnTo>
                          <a:pt x="235" y="440"/>
                        </a:lnTo>
                        <a:lnTo>
                          <a:pt x="289" y="535"/>
                        </a:lnTo>
                        <a:lnTo>
                          <a:pt x="325" y="620"/>
                        </a:ln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7467" name="Group 57">
                  <a:extLst>
                    <a:ext uri="{FF2B5EF4-FFF2-40B4-BE49-F238E27FC236}">
                      <a16:creationId xmlns:a16="http://schemas.microsoft.com/office/drawing/2014/main" id="{C3B1C353-8222-4F82-80B5-885EA515E1C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99" y="1444"/>
                  <a:ext cx="549" cy="922"/>
                  <a:chOff x="1799" y="1444"/>
                  <a:chExt cx="549" cy="922"/>
                </a:xfrm>
              </p:grpSpPr>
              <p:sp>
                <p:nvSpPr>
                  <p:cNvPr id="17468" name="Freeform 58">
                    <a:extLst>
                      <a:ext uri="{FF2B5EF4-FFF2-40B4-BE49-F238E27FC236}">
                        <a16:creationId xmlns:a16="http://schemas.microsoft.com/office/drawing/2014/main" id="{CFFC4AF4-40DB-436B-96AA-FAD6C72C354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47" y="2149"/>
                    <a:ext cx="204" cy="214"/>
                  </a:xfrm>
                  <a:custGeom>
                    <a:avLst/>
                    <a:gdLst>
                      <a:gd name="T0" fmla="*/ 63 w 204"/>
                      <a:gd name="T1" fmla="*/ 0 h 214"/>
                      <a:gd name="T2" fmla="*/ 102 w 204"/>
                      <a:gd name="T3" fmla="*/ 28 h 214"/>
                      <a:gd name="T4" fmla="*/ 142 w 204"/>
                      <a:gd name="T5" fmla="*/ 29 h 214"/>
                      <a:gd name="T6" fmla="*/ 176 w 204"/>
                      <a:gd name="T7" fmla="*/ 37 h 214"/>
                      <a:gd name="T8" fmla="*/ 192 w 204"/>
                      <a:gd name="T9" fmla="*/ 50 h 214"/>
                      <a:gd name="T10" fmla="*/ 196 w 204"/>
                      <a:gd name="T11" fmla="*/ 66 h 214"/>
                      <a:gd name="T12" fmla="*/ 189 w 204"/>
                      <a:gd name="T13" fmla="*/ 95 h 214"/>
                      <a:gd name="T14" fmla="*/ 204 w 204"/>
                      <a:gd name="T15" fmla="*/ 115 h 214"/>
                      <a:gd name="T16" fmla="*/ 203 w 204"/>
                      <a:gd name="T17" fmla="*/ 143 h 214"/>
                      <a:gd name="T18" fmla="*/ 187 w 204"/>
                      <a:gd name="T19" fmla="*/ 160 h 214"/>
                      <a:gd name="T20" fmla="*/ 175 w 204"/>
                      <a:gd name="T21" fmla="*/ 181 h 214"/>
                      <a:gd name="T22" fmla="*/ 147 w 204"/>
                      <a:gd name="T23" fmla="*/ 191 h 214"/>
                      <a:gd name="T24" fmla="*/ 129 w 204"/>
                      <a:gd name="T25" fmla="*/ 214 h 214"/>
                      <a:gd name="T26" fmla="*/ 95 w 204"/>
                      <a:gd name="T27" fmla="*/ 210 h 214"/>
                      <a:gd name="T28" fmla="*/ 75 w 204"/>
                      <a:gd name="T29" fmla="*/ 197 h 214"/>
                      <a:gd name="T30" fmla="*/ 56 w 204"/>
                      <a:gd name="T31" fmla="*/ 176 h 214"/>
                      <a:gd name="T32" fmla="*/ 44 w 204"/>
                      <a:gd name="T33" fmla="*/ 127 h 214"/>
                      <a:gd name="T34" fmla="*/ 0 w 204"/>
                      <a:gd name="T35" fmla="*/ 83 h 214"/>
                      <a:gd name="T36" fmla="*/ 63 w 204"/>
                      <a:gd name="T37" fmla="*/ 0 h 21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204"/>
                      <a:gd name="T58" fmla="*/ 0 h 214"/>
                      <a:gd name="T59" fmla="*/ 204 w 204"/>
                      <a:gd name="T60" fmla="*/ 214 h 21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204" h="214">
                        <a:moveTo>
                          <a:pt x="63" y="0"/>
                        </a:moveTo>
                        <a:lnTo>
                          <a:pt x="102" y="28"/>
                        </a:lnTo>
                        <a:lnTo>
                          <a:pt x="142" y="29"/>
                        </a:lnTo>
                        <a:lnTo>
                          <a:pt x="176" y="37"/>
                        </a:lnTo>
                        <a:lnTo>
                          <a:pt x="192" y="50"/>
                        </a:lnTo>
                        <a:lnTo>
                          <a:pt x="196" y="66"/>
                        </a:lnTo>
                        <a:lnTo>
                          <a:pt x="189" y="95"/>
                        </a:lnTo>
                        <a:lnTo>
                          <a:pt x="204" y="115"/>
                        </a:lnTo>
                        <a:lnTo>
                          <a:pt x="203" y="143"/>
                        </a:lnTo>
                        <a:lnTo>
                          <a:pt x="187" y="160"/>
                        </a:lnTo>
                        <a:lnTo>
                          <a:pt x="175" y="181"/>
                        </a:lnTo>
                        <a:lnTo>
                          <a:pt x="147" y="191"/>
                        </a:lnTo>
                        <a:lnTo>
                          <a:pt x="129" y="214"/>
                        </a:lnTo>
                        <a:lnTo>
                          <a:pt x="95" y="210"/>
                        </a:lnTo>
                        <a:lnTo>
                          <a:pt x="75" y="197"/>
                        </a:lnTo>
                        <a:lnTo>
                          <a:pt x="56" y="176"/>
                        </a:lnTo>
                        <a:lnTo>
                          <a:pt x="44" y="127"/>
                        </a:lnTo>
                        <a:lnTo>
                          <a:pt x="0" y="83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469" name="Freeform 59">
                    <a:extLst>
                      <a:ext uri="{FF2B5EF4-FFF2-40B4-BE49-F238E27FC236}">
                        <a16:creationId xmlns:a16="http://schemas.microsoft.com/office/drawing/2014/main" id="{576296B1-37E1-4EC1-9D59-B270F1EB82E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19" y="2138"/>
                    <a:ext cx="121" cy="138"/>
                  </a:xfrm>
                  <a:custGeom>
                    <a:avLst/>
                    <a:gdLst>
                      <a:gd name="T0" fmla="*/ 91 w 121"/>
                      <a:gd name="T1" fmla="*/ 0 h 137"/>
                      <a:gd name="T2" fmla="*/ 121 w 121"/>
                      <a:gd name="T3" fmla="*/ 20 h 137"/>
                      <a:gd name="T4" fmla="*/ 105 w 121"/>
                      <a:gd name="T5" fmla="*/ 52 h 137"/>
                      <a:gd name="T6" fmla="*/ 75 w 121"/>
                      <a:gd name="T7" fmla="*/ 92 h 137"/>
                      <a:gd name="T8" fmla="*/ 33 w 121"/>
                      <a:gd name="T9" fmla="*/ 137 h 137"/>
                      <a:gd name="T10" fmla="*/ 0 w 121"/>
                      <a:gd name="T11" fmla="*/ 97 h 137"/>
                      <a:gd name="T12" fmla="*/ 91 w 121"/>
                      <a:gd name="T13" fmla="*/ 0 h 137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21"/>
                      <a:gd name="T22" fmla="*/ 0 h 137"/>
                      <a:gd name="T23" fmla="*/ 121 w 121"/>
                      <a:gd name="T24" fmla="*/ 137 h 137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21" h="137">
                        <a:moveTo>
                          <a:pt x="91" y="0"/>
                        </a:moveTo>
                        <a:lnTo>
                          <a:pt x="121" y="20"/>
                        </a:lnTo>
                        <a:lnTo>
                          <a:pt x="105" y="52"/>
                        </a:lnTo>
                        <a:lnTo>
                          <a:pt x="75" y="92"/>
                        </a:lnTo>
                        <a:lnTo>
                          <a:pt x="33" y="137"/>
                        </a:lnTo>
                        <a:lnTo>
                          <a:pt x="0" y="97"/>
                        </a:lnTo>
                        <a:lnTo>
                          <a:pt x="9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470" name="Freeform 60">
                    <a:extLst>
                      <a:ext uri="{FF2B5EF4-FFF2-40B4-BE49-F238E27FC236}">
                        <a16:creationId xmlns:a16="http://schemas.microsoft.com/office/drawing/2014/main" id="{9B56021B-3B36-4D09-97F5-2A39FE1A881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01" y="1441"/>
                    <a:ext cx="446" cy="841"/>
                  </a:xfrm>
                  <a:custGeom>
                    <a:avLst/>
                    <a:gdLst>
                      <a:gd name="T0" fmla="*/ 133 w 444"/>
                      <a:gd name="T1" fmla="*/ 64 h 840"/>
                      <a:gd name="T2" fmla="*/ 107 w 444"/>
                      <a:gd name="T3" fmla="*/ 118 h 840"/>
                      <a:gd name="T4" fmla="*/ 61 w 444"/>
                      <a:gd name="T5" fmla="*/ 196 h 840"/>
                      <a:gd name="T6" fmla="*/ 46 w 444"/>
                      <a:gd name="T7" fmla="*/ 258 h 840"/>
                      <a:gd name="T8" fmla="*/ 22 w 444"/>
                      <a:gd name="T9" fmla="*/ 329 h 840"/>
                      <a:gd name="T10" fmla="*/ 5 w 444"/>
                      <a:gd name="T11" fmla="*/ 447 h 840"/>
                      <a:gd name="T12" fmla="*/ 0 w 444"/>
                      <a:gd name="T13" fmla="*/ 510 h 840"/>
                      <a:gd name="T14" fmla="*/ 14 w 444"/>
                      <a:gd name="T15" fmla="*/ 526 h 840"/>
                      <a:gd name="T16" fmla="*/ 56 w 444"/>
                      <a:gd name="T17" fmla="*/ 583 h 840"/>
                      <a:gd name="T18" fmla="*/ 106 w 444"/>
                      <a:gd name="T19" fmla="*/ 644 h 840"/>
                      <a:gd name="T20" fmla="*/ 163 w 444"/>
                      <a:gd name="T21" fmla="*/ 698 h 840"/>
                      <a:gd name="T22" fmla="*/ 318 w 444"/>
                      <a:gd name="T23" fmla="*/ 840 h 840"/>
                      <a:gd name="T24" fmla="*/ 389 w 444"/>
                      <a:gd name="T25" fmla="*/ 753 h 840"/>
                      <a:gd name="T26" fmla="*/ 444 w 444"/>
                      <a:gd name="T27" fmla="*/ 683 h 840"/>
                      <a:gd name="T28" fmla="*/ 297 w 444"/>
                      <a:gd name="T29" fmla="*/ 556 h 840"/>
                      <a:gd name="T30" fmla="*/ 248 w 444"/>
                      <a:gd name="T31" fmla="*/ 519 h 840"/>
                      <a:gd name="T32" fmla="*/ 218 w 444"/>
                      <a:gd name="T33" fmla="*/ 486 h 840"/>
                      <a:gd name="T34" fmla="*/ 193 w 444"/>
                      <a:gd name="T35" fmla="*/ 471 h 840"/>
                      <a:gd name="T36" fmla="*/ 232 w 444"/>
                      <a:gd name="T37" fmla="*/ 368 h 840"/>
                      <a:gd name="T38" fmla="*/ 255 w 444"/>
                      <a:gd name="T39" fmla="*/ 288 h 840"/>
                      <a:gd name="T40" fmla="*/ 267 w 444"/>
                      <a:gd name="T41" fmla="*/ 252 h 840"/>
                      <a:gd name="T42" fmla="*/ 280 w 444"/>
                      <a:gd name="T43" fmla="*/ 213 h 840"/>
                      <a:gd name="T44" fmla="*/ 286 w 444"/>
                      <a:gd name="T45" fmla="*/ 167 h 840"/>
                      <a:gd name="T46" fmla="*/ 286 w 444"/>
                      <a:gd name="T47" fmla="*/ 123 h 840"/>
                      <a:gd name="T48" fmla="*/ 286 w 444"/>
                      <a:gd name="T49" fmla="*/ 88 h 840"/>
                      <a:gd name="T50" fmla="*/ 280 w 444"/>
                      <a:gd name="T51" fmla="*/ 52 h 840"/>
                      <a:gd name="T52" fmla="*/ 258 w 444"/>
                      <a:gd name="T53" fmla="*/ 24 h 840"/>
                      <a:gd name="T54" fmla="*/ 229 w 444"/>
                      <a:gd name="T55" fmla="*/ 5 h 840"/>
                      <a:gd name="T56" fmla="*/ 208 w 444"/>
                      <a:gd name="T57" fmla="*/ 0 h 840"/>
                      <a:gd name="T58" fmla="*/ 169 w 444"/>
                      <a:gd name="T59" fmla="*/ 25 h 840"/>
                      <a:gd name="T60" fmla="*/ 133 w 444"/>
                      <a:gd name="T61" fmla="*/ 64 h 840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44"/>
                      <a:gd name="T94" fmla="*/ 0 h 840"/>
                      <a:gd name="T95" fmla="*/ 444 w 444"/>
                      <a:gd name="T96" fmla="*/ 840 h 840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44" h="840">
                        <a:moveTo>
                          <a:pt x="133" y="64"/>
                        </a:moveTo>
                        <a:lnTo>
                          <a:pt x="107" y="118"/>
                        </a:lnTo>
                        <a:lnTo>
                          <a:pt x="61" y="196"/>
                        </a:lnTo>
                        <a:lnTo>
                          <a:pt x="46" y="258"/>
                        </a:lnTo>
                        <a:lnTo>
                          <a:pt x="22" y="329"/>
                        </a:lnTo>
                        <a:lnTo>
                          <a:pt x="5" y="447"/>
                        </a:lnTo>
                        <a:lnTo>
                          <a:pt x="0" y="510"/>
                        </a:lnTo>
                        <a:lnTo>
                          <a:pt x="14" y="526"/>
                        </a:lnTo>
                        <a:lnTo>
                          <a:pt x="56" y="583"/>
                        </a:lnTo>
                        <a:lnTo>
                          <a:pt x="106" y="644"/>
                        </a:lnTo>
                        <a:lnTo>
                          <a:pt x="163" y="698"/>
                        </a:lnTo>
                        <a:lnTo>
                          <a:pt x="318" y="840"/>
                        </a:lnTo>
                        <a:lnTo>
                          <a:pt x="389" y="753"/>
                        </a:lnTo>
                        <a:lnTo>
                          <a:pt x="444" y="683"/>
                        </a:lnTo>
                        <a:lnTo>
                          <a:pt x="297" y="556"/>
                        </a:lnTo>
                        <a:lnTo>
                          <a:pt x="248" y="519"/>
                        </a:lnTo>
                        <a:lnTo>
                          <a:pt x="218" y="486"/>
                        </a:lnTo>
                        <a:lnTo>
                          <a:pt x="193" y="471"/>
                        </a:lnTo>
                        <a:lnTo>
                          <a:pt x="232" y="368"/>
                        </a:lnTo>
                        <a:lnTo>
                          <a:pt x="255" y="288"/>
                        </a:lnTo>
                        <a:lnTo>
                          <a:pt x="267" y="252"/>
                        </a:lnTo>
                        <a:lnTo>
                          <a:pt x="280" y="213"/>
                        </a:lnTo>
                        <a:lnTo>
                          <a:pt x="286" y="167"/>
                        </a:lnTo>
                        <a:lnTo>
                          <a:pt x="286" y="123"/>
                        </a:lnTo>
                        <a:lnTo>
                          <a:pt x="286" y="88"/>
                        </a:lnTo>
                        <a:lnTo>
                          <a:pt x="280" y="52"/>
                        </a:lnTo>
                        <a:lnTo>
                          <a:pt x="258" y="24"/>
                        </a:lnTo>
                        <a:lnTo>
                          <a:pt x="229" y="5"/>
                        </a:lnTo>
                        <a:lnTo>
                          <a:pt x="208" y="0"/>
                        </a:lnTo>
                        <a:lnTo>
                          <a:pt x="169" y="25"/>
                        </a:lnTo>
                        <a:lnTo>
                          <a:pt x="133" y="6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17432" name="Group 61">
                <a:extLst>
                  <a:ext uri="{FF2B5EF4-FFF2-40B4-BE49-F238E27FC236}">
                    <a16:creationId xmlns:a16="http://schemas.microsoft.com/office/drawing/2014/main" id="{DB219AE8-6205-4229-A3D5-6C3BDE11C6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327" y="1696"/>
                <a:ext cx="255" cy="314"/>
                <a:chOff x="1947" y="869"/>
                <a:chExt cx="355" cy="463"/>
              </a:xfrm>
            </p:grpSpPr>
            <p:grpSp>
              <p:nvGrpSpPr>
                <p:cNvPr id="17450" name="Group 62">
                  <a:extLst>
                    <a:ext uri="{FF2B5EF4-FFF2-40B4-BE49-F238E27FC236}">
                      <a16:creationId xmlns:a16="http://schemas.microsoft.com/office/drawing/2014/main" id="{F2337593-9F27-4618-AD0D-42C8D26FF76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82" y="1005"/>
                  <a:ext cx="305" cy="220"/>
                  <a:chOff x="1982" y="1005"/>
                  <a:chExt cx="305" cy="220"/>
                </a:xfrm>
              </p:grpSpPr>
              <p:sp>
                <p:nvSpPr>
                  <p:cNvPr id="17464" name="Freeform 63">
                    <a:extLst>
                      <a:ext uri="{FF2B5EF4-FFF2-40B4-BE49-F238E27FC236}">
                        <a16:creationId xmlns:a16="http://schemas.microsoft.com/office/drawing/2014/main" id="{431CE1D1-9297-4B41-B567-21CA9C4FA2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48" y="1003"/>
                    <a:ext cx="44" cy="100"/>
                  </a:xfrm>
                  <a:custGeom>
                    <a:avLst/>
                    <a:gdLst>
                      <a:gd name="T0" fmla="*/ 0 w 43"/>
                      <a:gd name="T1" fmla="*/ 11 h 100"/>
                      <a:gd name="T2" fmla="*/ 7 w 43"/>
                      <a:gd name="T3" fmla="*/ 0 h 100"/>
                      <a:gd name="T4" fmla="*/ 21 w 43"/>
                      <a:gd name="T5" fmla="*/ 0 h 100"/>
                      <a:gd name="T6" fmla="*/ 27 w 43"/>
                      <a:gd name="T7" fmla="*/ 7 h 100"/>
                      <a:gd name="T8" fmla="*/ 33 w 43"/>
                      <a:gd name="T9" fmla="*/ 19 h 100"/>
                      <a:gd name="T10" fmla="*/ 38 w 43"/>
                      <a:gd name="T11" fmla="*/ 44 h 100"/>
                      <a:gd name="T12" fmla="*/ 43 w 43"/>
                      <a:gd name="T13" fmla="*/ 76 h 100"/>
                      <a:gd name="T14" fmla="*/ 43 w 43"/>
                      <a:gd name="T15" fmla="*/ 100 h 100"/>
                      <a:gd name="T16" fmla="*/ 32 w 43"/>
                      <a:gd name="T17" fmla="*/ 100 h 100"/>
                      <a:gd name="T18" fmla="*/ 0 w 43"/>
                      <a:gd name="T19" fmla="*/ 11 h 100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3"/>
                      <a:gd name="T31" fmla="*/ 0 h 100"/>
                      <a:gd name="T32" fmla="*/ 43 w 43"/>
                      <a:gd name="T33" fmla="*/ 100 h 100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3" h="100">
                        <a:moveTo>
                          <a:pt x="0" y="11"/>
                        </a:moveTo>
                        <a:lnTo>
                          <a:pt x="7" y="0"/>
                        </a:lnTo>
                        <a:lnTo>
                          <a:pt x="21" y="0"/>
                        </a:lnTo>
                        <a:lnTo>
                          <a:pt x="27" y="7"/>
                        </a:lnTo>
                        <a:lnTo>
                          <a:pt x="33" y="19"/>
                        </a:lnTo>
                        <a:lnTo>
                          <a:pt x="38" y="44"/>
                        </a:lnTo>
                        <a:lnTo>
                          <a:pt x="43" y="76"/>
                        </a:lnTo>
                        <a:lnTo>
                          <a:pt x="43" y="100"/>
                        </a:lnTo>
                        <a:lnTo>
                          <a:pt x="32" y="100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465" name="Freeform 64">
                    <a:extLst>
                      <a:ext uri="{FF2B5EF4-FFF2-40B4-BE49-F238E27FC236}">
                        <a16:creationId xmlns:a16="http://schemas.microsoft.com/office/drawing/2014/main" id="{B673A535-3028-4164-BA8F-CBD4756F3E4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85" y="1143"/>
                    <a:ext cx="73" cy="82"/>
                  </a:xfrm>
                  <a:custGeom>
                    <a:avLst/>
                    <a:gdLst>
                      <a:gd name="T0" fmla="*/ 17 w 73"/>
                      <a:gd name="T1" fmla="*/ 0 h 82"/>
                      <a:gd name="T2" fmla="*/ 4 w 73"/>
                      <a:gd name="T3" fmla="*/ 7 h 82"/>
                      <a:gd name="T4" fmla="*/ 0 w 73"/>
                      <a:gd name="T5" fmla="*/ 16 h 82"/>
                      <a:gd name="T6" fmla="*/ 4 w 73"/>
                      <a:gd name="T7" fmla="*/ 29 h 82"/>
                      <a:gd name="T8" fmla="*/ 14 w 73"/>
                      <a:gd name="T9" fmla="*/ 43 h 82"/>
                      <a:gd name="T10" fmla="*/ 25 w 73"/>
                      <a:gd name="T11" fmla="*/ 56 h 82"/>
                      <a:gd name="T12" fmla="*/ 46 w 73"/>
                      <a:gd name="T13" fmla="*/ 77 h 82"/>
                      <a:gd name="T14" fmla="*/ 60 w 73"/>
                      <a:gd name="T15" fmla="*/ 82 h 82"/>
                      <a:gd name="T16" fmla="*/ 73 w 73"/>
                      <a:gd name="T17" fmla="*/ 72 h 82"/>
                      <a:gd name="T18" fmla="*/ 17 w 73"/>
                      <a:gd name="T19" fmla="*/ 0 h 8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73"/>
                      <a:gd name="T31" fmla="*/ 0 h 82"/>
                      <a:gd name="T32" fmla="*/ 73 w 73"/>
                      <a:gd name="T33" fmla="*/ 82 h 8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73" h="82">
                        <a:moveTo>
                          <a:pt x="17" y="0"/>
                        </a:moveTo>
                        <a:lnTo>
                          <a:pt x="4" y="7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4" y="43"/>
                        </a:lnTo>
                        <a:lnTo>
                          <a:pt x="25" y="56"/>
                        </a:lnTo>
                        <a:lnTo>
                          <a:pt x="46" y="77"/>
                        </a:lnTo>
                        <a:lnTo>
                          <a:pt x="60" y="82"/>
                        </a:lnTo>
                        <a:lnTo>
                          <a:pt x="73" y="72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7451" name="Freeform 65">
                  <a:extLst>
                    <a:ext uri="{FF2B5EF4-FFF2-40B4-BE49-F238E27FC236}">
                      <a16:creationId xmlns:a16="http://schemas.microsoft.com/office/drawing/2014/main" id="{D615F097-8D26-4CE7-86A3-767B64953A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1" y="919"/>
                  <a:ext cx="341" cy="413"/>
                </a:xfrm>
                <a:custGeom>
                  <a:avLst/>
                  <a:gdLst>
                    <a:gd name="T0" fmla="*/ 30 w 340"/>
                    <a:gd name="T1" fmla="*/ 59 h 413"/>
                    <a:gd name="T2" fmla="*/ 13 w 340"/>
                    <a:gd name="T3" fmla="*/ 82 h 413"/>
                    <a:gd name="T4" fmla="*/ 4 w 340"/>
                    <a:gd name="T5" fmla="*/ 111 h 413"/>
                    <a:gd name="T6" fmla="*/ 0 w 340"/>
                    <a:gd name="T7" fmla="*/ 145 h 413"/>
                    <a:gd name="T8" fmla="*/ 5 w 340"/>
                    <a:gd name="T9" fmla="*/ 173 h 413"/>
                    <a:gd name="T10" fmla="*/ 17 w 340"/>
                    <a:gd name="T11" fmla="*/ 199 h 413"/>
                    <a:gd name="T12" fmla="*/ 37 w 340"/>
                    <a:gd name="T13" fmla="*/ 222 h 413"/>
                    <a:gd name="T14" fmla="*/ 54 w 340"/>
                    <a:gd name="T15" fmla="*/ 247 h 413"/>
                    <a:gd name="T16" fmla="*/ 71 w 340"/>
                    <a:gd name="T17" fmla="*/ 282 h 413"/>
                    <a:gd name="T18" fmla="*/ 90 w 340"/>
                    <a:gd name="T19" fmla="*/ 323 h 413"/>
                    <a:gd name="T20" fmla="*/ 109 w 340"/>
                    <a:gd name="T21" fmla="*/ 356 h 413"/>
                    <a:gd name="T22" fmla="*/ 128 w 340"/>
                    <a:gd name="T23" fmla="*/ 375 h 413"/>
                    <a:gd name="T24" fmla="*/ 149 w 340"/>
                    <a:gd name="T25" fmla="*/ 387 h 413"/>
                    <a:gd name="T26" fmla="*/ 185 w 340"/>
                    <a:gd name="T27" fmla="*/ 403 h 413"/>
                    <a:gd name="T28" fmla="*/ 222 w 340"/>
                    <a:gd name="T29" fmla="*/ 413 h 413"/>
                    <a:gd name="T30" fmla="*/ 247 w 340"/>
                    <a:gd name="T31" fmla="*/ 410 h 413"/>
                    <a:gd name="T32" fmla="*/ 268 w 340"/>
                    <a:gd name="T33" fmla="*/ 406 h 413"/>
                    <a:gd name="T34" fmla="*/ 304 w 340"/>
                    <a:gd name="T35" fmla="*/ 393 h 413"/>
                    <a:gd name="T36" fmla="*/ 319 w 340"/>
                    <a:gd name="T37" fmla="*/ 379 h 413"/>
                    <a:gd name="T38" fmla="*/ 326 w 340"/>
                    <a:gd name="T39" fmla="*/ 360 h 413"/>
                    <a:gd name="T40" fmla="*/ 337 w 340"/>
                    <a:gd name="T41" fmla="*/ 319 h 413"/>
                    <a:gd name="T42" fmla="*/ 340 w 340"/>
                    <a:gd name="T43" fmla="*/ 288 h 413"/>
                    <a:gd name="T44" fmla="*/ 340 w 340"/>
                    <a:gd name="T45" fmla="*/ 251 h 413"/>
                    <a:gd name="T46" fmla="*/ 335 w 340"/>
                    <a:gd name="T47" fmla="*/ 224 h 413"/>
                    <a:gd name="T48" fmla="*/ 326 w 340"/>
                    <a:gd name="T49" fmla="*/ 194 h 413"/>
                    <a:gd name="T50" fmla="*/ 310 w 340"/>
                    <a:gd name="T51" fmla="*/ 152 h 413"/>
                    <a:gd name="T52" fmla="*/ 291 w 340"/>
                    <a:gd name="T53" fmla="*/ 121 h 413"/>
                    <a:gd name="T54" fmla="*/ 282 w 340"/>
                    <a:gd name="T55" fmla="*/ 86 h 413"/>
                    <a:gd name="T56" fmla="*/ 264 w 340"/>
                    <a:gd name="T57" fmla="*/ 46 h 413"/>
                    <a:gd name="T58" fmla="*/ 244 w 340"/>
                    <a:gd name="T59" fmla="*/ 25 h 413"/>
                    <a:gd name="T60" fmla="*/ 224 w 340"/>
                    <a:gd name="T61" fmla="*/ 13 h 413"/>
                    <a:gd name="T62" fmla="*/ 186 w 340"/>
                    <a:gd name="T63" fmla="*/ 1 h 413"/>
                    <a:gd name="T64" fmla="*/ 160 w 340"/>
                    <a:gd name="T65" fmla="*/ 0 h 413"/>
                    <a:gd name="T66" fmla="*/ 122 w 340"/>
                    <a:gd name="T67" fmla="*/ 7 h 413"/>
                    <a:gd name="T68" fmla="*/ 87 w 340"/>
                    <a:gd name="T69" fmla="*/ 19 h 413"/>
                    <a:gd name="T70" fmla="*/ 52 w 340"/>
                    <a:gd name="T71" fmla="*/ 41 h 413"/>
                    <a:gd name="T72" fmla="*/ 30 w 340"/>
                    <a:gd name="T73" fmla="*/ 59 h 41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40"/>
                    <a:gd name="T112" fmla="*/ 0 h 413"/>
                    <a:gd name="T113" fmla="*/ 340 w 340"/>
                    <a:gd name="T114" fmla="*/ 413 h 413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40" h="413">
                      <a:moveTo>
                        <a:pt x="30" y="59"/>
                      </a:moveTo>
                      <a:lnTo>
                        <a:pt x="13" y="82"/>
                      </a:lnTo>
                      <a:lnTo>
                        <a:pt x="4" y="111"/>
                      </a:lnTo>
                      <a:lnTo>
                        <a:pt x="0" y="145"/>
                      </a:lnTo>
                      <a:lnTo>
                        <a:pt x="5" y="173"/>
                      </a:lnTo>
                      <a:lnTo>
                        <a:pt x="17" y="199"/>
                      </a:lnTo>
                      <a:lnTo>
                        <a:pt x="37" y="222"/>
                      </a:lnTo>
                      <a:lnTo>
                        <a:pt x="54" y="247"/>
                      </a:lnTo>
                      <a:lnTo>
                        <a:pt x="71" y="282"/>
                      </a:lnTo>
                      <a:lnTo>
                        <a:pt x="90" y="323"/>
                      </a:lnTo>
                      <a:lnTo>
                        <a:pt x="109" y="356"/>
                      </a:lnTo>
                      <a:lnTo>
                        <a:pt x="128" y="375"/>
                      </a:lnTo>
                      <a:lnTo>
                        <a:pt x="149" y="387"/>
                      </a:lnTo>
                      <a:lnTo>
                        <a:pt x="185" y="403"/>
                      </a:lnTo>
                      <a:lnTo>
                        <a:pt x="222" y="413"/>
                      </a:lnTo>
                      <a:lnTo>
                        <a:pt x="247" y="410"/>
                      </a:lnTo>
                      <a:lnTo>
                        <a:pt x="268" y="406"/>
                      </a:lnTo>
                      <a:lnTo>
                        <a:pt x="304" y="393"/>
                      </a:lnTo>
                      <a:lnTo>
                        <a:pt x="319" y="379"/>
                      </a:lnTo>
                      <a:lnTo>
                        <a:pt x="326" y="360"/>
                      </a:lnTo>
                      <a:lnTo>
                        <a:pt x="337" y="319"/>
                      </a:lnTo>
                      <a:lnTo>
                        <a:pt x="340" y="288"/>
                      </a:lnTo>
                      <a:lnTo>
                        <a:pt x="340" y="251"/>
                      </a:lnTo>
                      <a:lnTo>
                        <a:pt x="335" y="224"/>
                      </a:lnTo>
                      <a:lnTo>
                        <a:pt x="326" y="194"/>
                      </a:lnTo>
                      <a:lnTo>
                        <a:pt x="310" y="152"/>
                      </a:lnTo>
                      <a:lnTo>
                        <a:pt x="291" y="121"/>
                      </a:lnTo>
                      <a:lnTo>
                        <a:pt x="282" y="86"/>
                      </a:lnTo>
                      <a:lnTo>
                        <a:pt x="264" y="46"/>
                      </a:lnTo>
                      <a:lnTo>
                        <a:pt x="244" y="25"/>
                      </a:lnTo>
                      <a:lnTo>
                        <a:pt x="224" y="13"/>
                      </a:lnTo>
                      <a:lnTo>
                        <a:pt x="186" y="1"/>
                      </a:lnTo>
                      <a:lnTo>
                        <a:pt x="160" y="0"/>
                      </a:lnTo>
                      <a:lnTo>
                        <a:pt x="122" y="7"/>
                      </a:lnTo>
                      <a:lnTo>
                        <a:pt x="87" y="19"/>
                      </a:lnTo>
                      <a:lnTo>
                        <a:pt x="52" y="41"/>
                      </a:lnTo>
                      <a:lnTo>
                        <a:pt x="30" y="59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7452" name="Group 66">
                  <a:extLst>
                    <a:ext uri="{FF2B5EF4-FFF2-40B4-BE49-F238E27FC236}">
                      <a16:creationId xmlns:a16="http://schemas.microsoft.com/office/drawing/2014/main" id="{2AE2A12B-15C6-4A31-846A-B9822198CE7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97" y="1009"/>
                  <a:ext cx="257" cy="143"/>
                  <a:chOff x="1997" y="1009"/>
                  <a:chExt cx="257" cy="143"/>
                </a:xfrm>
              </p:grpSpPr>
              <p:sp>
                <p:nvSpPr>
                  <p:cNvPr id="17461" name="Freeform 67">
                    <a:extLst>
                      <a:ext uri="{FF2B5EF4-FFF2-40B4-BE49-F238E27FC236}">
                        <a16:creationId xmlns:a16="http://schemas.microsoft.com/office/drawing/2014/main" id="{27E4F5A1-6257-49A0-8D83-9AC5C38D75D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25" y="1070"/>
                    <a:ext cx="19" cy="21"/>
                  </a:xfrm>
                  <a:custGeom>
                    <a:avLst/>
                    <a:gdLst>
                      <a:gd name="T0" fmla="*/ 0 w 19"/>
                      <a:gd name="T1" fmla="*/ 12 h 21"/>
                      <a:gd name="T2" fmla="*/ 6 w 19"/>
                      <a:gd name="T3" fmla="*/ 4 h 21"/>
                      <a:gd name="T4" fmla="*/ 17 w 19"/>
                      <a:gd name="T5" fmla="*/ 0 h 21"/>
                      <a:gd name="T6" fmla="*/ 19 w 19"/>
                      <a:gd name="T7" fmla="*/ 11 h 21"/>
                      <a:gd name="T8" fmla="*/ 10 w 19"/>
                      <a:gd name="T9" fmla="*/ 11 h 21"/>
                      <a:gd name="T10" fmla="*/ 3 w 19"/>
                      <a:gd name="T11" fmla="*/ 21 h 21"/>
                      <a:gd name="T12" fmla="*/ 0 w 19"/>
                      <a:gd name="T13" fmla="*/ 12 h 21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9"/>
                      <a:gd name="T22" fmla="*/ 0 h 21"/>
                      <a:gd name="T23" fmla="*/ 19 w 19"/>
                      <a:gd name="T24" fmla="*/ 21 h 21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9" h="21">
                        <a:moveTo>
                          <a:pt x="0" y="12"/>
                        </a:moveTo>
                        <a:lnTo>
                          <a:pt x="6" y="4"/>
                        </a:lnTo>
                        <a:lnTo>
                          <a:pt x="17" y="0"/>
                        </a:lnTo>
                        <a:lnTo>
                          <a:pt x="19" y="11"/>
                        </a:lnTo>
                        <a:lnTo>
                          <a:pt x="10" y="11"/>
                        </a:lnTo>
                        <a:lnTo>
                          <a:pt x="3" y="21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462" name="Freeform 68">
                    <a:extLst>
                      <a:ext uri="{FF2B5EF4-FFF2-40B4-BE49-F238E27FC236}">
                        <a16:creationId xmlns:a16="http://schemas.microsoft.com/office/drawing/2014/main" id="{62194416-D632-466A-8BEA-87BC05839F6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99" y="1127"/>
                    <a:ext cx="37" cy="24"/>
                  </a:xfrm>
                  <a:custGeom>
                    <a:avLst/>
                    <a:gdLst>
                      <a:gd name="T0" fmla="*/ 31 w 37"/>
                      <a:gd name="T1" fmla="*/ 0 h 24"/>
                      <a:gd name="T2" fmla="*/ 37 w 37"/>
                      <a:gd name="T3" fmla="*/ 13 h 24"/>
                      <a:gd name="T4" fmla="*/ 6 w 37"/>
                      <a:gd name="T5" fmla="*/ 24 h 24"/>
                      <a:gd name="T6" fmla="*/ 0 w 37"/>
                      <a:gd name="T7" fmla="*/ 18 h 24"/>
                      <a:gd name="T8" fmla="*/ 31 w 37"/>
                      <a:gd name="T9" fmla="*/ 0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7"/>
                      <a:gd name="T16" fmla="*/ 0 h 24"/>
                      <a:gd name="T17" fmla="*/ 37 w 37"/>
                      <a:gd name="T18" fmla="*/ 24 h 2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7" h="24">
                        <a:moveTo>
                          <a:pt x="31" y="0"/>
                        </a:moveTo>
                        <a:lnTo>
                          <a:pt x="37" y="13"/>
                        </a:lnTo>
                        <a:lnTo>
                          <a:pt x="6" y="24"/>
                        </a:lnTo>
                        <a:lnTo>
                          <a:pt x="0" y="18"/>
                        </a:lnTo>
                        <a:lnTo>
                          <a:pt x="31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463" name="Freeform 69">
                    <a:extLst>
                      <a:ext uri="{FF2B5EF4-FFF2-40B4-BE49-F238E27FC236}">
                        <a16:creationId xmlns:a16="http://schemas.microsoft.com/office/drawing/2014/main" id="{0D43719D-48D0-477C-B13F-CC9D7FD6E19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24" y="1005"/>
                    <a:ext cx="33" cy="24"/>
                  </a:xfrm>
                  <a:custGeom>
                    <a:avLst/>
                    <a:gdLst>
                      <a:gd name="T0" fmla="*/ 0 w 33"/>
                      <a:gd name="T1" fmla="*/ 13 h 24"/>
                      <a:gd name="T2" fmla="*/ 7 w 33"/>
                      <a:gd name="T3" fmla="*/ 24 h 24"/>
                      <a:gd name="T4" fmla="*/ 33 w 33"/>
                      <a:gd name="T5" fmla="*/ 6 h 24"/>
                      <a:gd name="T6" fmla="*/ 30 w 33"/>
                      <a:gd name="T7" fmla="*/ 0 h 24"/>
                      <a:gd name="T8" fmla="*/ 0 w 33"/>
                      <a:gd name="T9" fmla="*/ 13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3"/>
                      <a:gd name="T16" fmla="*/ 0 h 24"/>
                      <a:gd name="T17" fmla="*/ 33 w 33"/>
                      <a:gd name="T18" fmla="*/ 24 h 2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3" h="24">
                        <a:moveTo>
                          <a:pt x="0" y="13"/>
                        </a:moveTo>
                        <a:lnTo>
                          <a:pt x="7" y="24"/>
                        </a:lnTo>
                        <a:lnTo>
                          <a:pt x="33" y="6"/>
                        </a:lnTo>
                        <a:lnTo>
                          <a:pt x="30" y="0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7453" name="Group 70">
                  <a:extLst>
                    <a:ext uri="{FF2B5EF4-FFF2-40B4-BE49-F238E27FC236}">
                      <a16:creationId xmlns:a16="http://schemas.microsoft.com/office/drawing/2014/main" id="{E858268A-DC7B-4E92-860B-642689FCB1A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27" y="1019"/>
                  <a:ext cx="218" cy="158"/>
                  <a:chOff x="2027" y="1019"/>
                  <a:chExt cx="218" cy="158"/>
                </a:xfrm>
              </p:grpSpPr>
              <p:sp>
                <p:nvSpPr>
                  <p:cNvPr id="17457" name="Freeform 71">
                    <a:extLst>
                      <a:ext uri="{FF2B5EF4-FFF2-40B4-BE49-F238E27FC236}">
                        <a16:creationId xmlns:a16="http://schemas.microsoft.com/office/drawing/2014/main" id="{76AF04AA-64E7-4B74-886D-7B94A9A46B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30" y="1074"/>
                    <a:ext cx="110" cy="100"/>
                  </a:xfrm>
                  <a:custGeom>
                    <a:avLst/>
                    <a:gdLst>
                      <a:gd name="T0" fmla="*/ 0 w 110"/>
                      <a:gd name="T1" fmla="*/ 51 h 100"/>
                      <a:gd name="T2" fmla="*/ 90 w 110"/>
                      <a:gd name="T3" fmla="*/ 0 h 100"/>
                      <a:gd name="T4" fmla="*/ 105 w 110"/>
                      <a:gd name="T5" fmla="*/ 26 h 100"/>
                      <a:gd name="T6" fmla="*/ 110 w 110"/>
                      <a:gd name="T7" fmla="*/ 44 h 100"/>
                      <a:gd name="T8" fmla="*/ 109 w 110"/>
                      <a:gd name="T9" fmla="*/ 63 h 100"/>
                      <a:gd name="T10" fmla="*/ 101 w 110"/>
                      <a:gd name="T11" fmla="*/ 75 h 100"/>
                      <a:gd name="T12" fmla="*/ 89 w 110"/>
                      <a:gd name="T13" fmla="*/ 85 h 100"/>
                      <a:gd name="T14" fmla="*/ 71 w 110"/>
                      <a:gd name="T15" fmla="*/ 92 h 100"/>
                      <a:gd name="T16" fmla="*/ 60 w 110"/>
                      <a:gd name="T17" fmla="*/ 99 h 100"/>
                      <a:gd name="T18" fmla="*/ 49 w 110"/>
                      <a:gd name="T19" fmla="*/ 100 h 100"/>
                      <a:gd name="T20" fmla="*/ 35 w 110"/>
                      <a:gd name="T21" fmla="*/ 98 h 100"/>
                      <a:gd name="T22" fmla="*/ 25 w 110"/>
                      <a:gd name="T23" fmla="*/ 91 h 100"/>
                      <a:gd name="T24" fmla="*/ 18 w 110"/>
                      <a:gd name="T25" fmla="*/ 83 h 100"/>
                      <a:gd name="T26" fmla="*/ 14 w 110"/>
                      <a:gd name="T27" fmla="*/ 75 h 100"/>
                      <a:gd name="T28" fmla="*/ 6 w 110"/>
                      <a:gd name="T29" fmla="*/ 60 h 100"/>
                      <a:gd name="T30" fmla="*/ 0 w 110"/>
                      <a:gd name="T31" fmla="*/ 51 h 100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0"/>
                      <a:gd name="T49" fmla="*/ 0 h 100"/>
                      <a:gd name="T50" fmla="*/ 110 w 110"/>
                      <a:gd name="T51" fmla="*/ 100 h 100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0" h="100">
                        <a:moveTo>
                          <a:pt x="0" y="51"/>
                        </a:moveTo>
                        <a:lnTo>
                          <a:pt x="90" y="0"/>
                        </a:lnTo>
                        <a:lnTo>
                          <a:pt x="105" y="26"/>
                        </a:lnTo>
                        <a:lnTo>
                          <a:pt x="110" y="44"/>
                        </a:lnTo>
                        <a:lnTo>
                          <a:pt x="109" y="63"/>
                        </a:lnTo>
                        <a:lnTo>
                          <a:pt x="101" y="75"/>
                        </a:lnTo>
                        <a:lnTo>
                          <a:pt x="89" y="85"/>
                        </a:lnTo>
                        <a:lnTo>
                          <a:pt x="71" y="92"/>
                        </a:lnTo>
                        <a:lnTo>
                          <a:pt x="60" y="99"/>
                        </a:lnTo>
                        <a:lnTo>
                          <a:pt x="49" y="100"/>
                        </a:lnTo>
                        <a:lnTo>
                          <a:pt x="35" y="98"/>
                        </a:lnTo>
                        <a:lnTo>
                          <a:pt x="25" y="91"/>
                        </a:lnTo>
                        <a:lnTo>
                          <a:pt x="18" y="83"/>
                        </a:lnTo>
                        <a:lnTo>
                          <a:pt x="14" y="75"/>
                        </a:lnTo>
                        <a:lnTo>
                          <a:pt x="6" y="60"/>
                        </a:lnTo>
                        <a:lnTo>
                          <a:pt x="0" y="51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458" name="Oval 72">
                    <a:extLst>
                      <a:ext uri="{FF2B5EF4-FFF2-40B4-BE49-F238E27FC236}">
                        <a16:creationId xmlns:a16="http://schemas.microsoft.com/office/drawing/2014/main" id="{B166372B-AACF-4914-83AC-2B9FCCC5802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80" y="1119"/>
                    <a:ext cx="20" cy="17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459" name="Freeform 73">
                    <a:extLst>
                      <a:ext uri="{FF2B5EF4-FFF2-40B4-BE49-F238E27FC236}">
                        <a16:creationId xmlns:a16="http://schemas.microsoft.com/office/drawing/2014/main" id="{752A1853-8C86-4766-8866-7F8FA02D8DE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37" y="1016"/>
                    <a:ext cx="113" cy="99"/>
                  </a:xfrm>
                  <a:custGeom>
                    <a:avLst/>
                    <a:gdLst>
                      <a:gd name="T0" fmla="*/ 0 w 111"/>
                      <a:gd name="T1" fmla="*/ 50 h 99"/>
                      <a:gd name="T2" fmla="*/ 92 w 111"/>
                      <a:gd name="T3" fmla="*/ 0 h 99"/>
                      <a:gd name="T4" fmla="*/ 105 w 111"/>
                      <a:gd name="T5" fmla="*/ 28 h 99"/>
                      <a:gd name="T6" fmla="*/ 111 w 111"/>
                      <a:gd name="T7" fmla="*/ 45 h 99"/>
                      <a:gd name="T8" fmla="*/ 108 w 111"/>
                      <a:gd name="T9" fmla="*/ 62 h 99"/>
                      <a:gd name="T10" fmla="*/ 101 w 111"/>
                      <a:gd name="T11" fmla="*/ 73 h 99"/>
                      <a:gd name="T12" fmla="*/ 88 w 111"/>
                      <a:gd name="T13" fmla="*/ 84 h 99"/>
                      <a:gd name="T14" fmla="*/ 73 w 111"/>
                      <a:gd name="T15" fmla="*/ 92 h 99"/>
                      <a:gd name="T16" fmla="*/ 61 w 111"/>
                      <a:gd name="T17" fmla="*/ 97 h 99"/>
                      <a:gd name="T18" fmla="*/ 48 w 111"/>
                      <a:gd name="T19" fmla="*/ 99 h 99"/>
                      <a:gd name="T20" fmla="*/ 36 w 111"/>
                      <a:gd name="T21" fmla="*/ 97 h 99"/>
                      <a:gd name="T22" fmla="*/ 25 w 111"/>
                      <a:gd name="T23" fmla="*/ 90 h 99"/>
                      <a:gd name="T24" fmla="*/ 19 w 111"/>
                      <a:gd name="T25" fmla="*/ 84 h 99"/>
                      <a:gd name="T26" fmla="*/ 14 w 111"/>
                      <a:gd name="T27" fmla="*/ 74 h 99"/>
                      <a:gd name="T28" fmla="*/ 6 w 111"/>
                      <a:gd name="T29" fmla="*/ 60 h 99"/>
                      <a:gd name="T30" fmla="*/ 0 w 111"/>
                      <a:gd name="T31" fmla="*/ 50 h 99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1"/>
                      <a:gd name="T49" fmla="*/ 0 h 99"/>
                      <a:gd name="T50" fmla="*/ 111 w 111"/>
                      <a:gd name="T51" fmla="*/ 99 h 99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1" h="99">
                        <a:moveTo>
                          <a:pt x="0" y="50"/>
                        </a:moveTo>
                        <a:lnTo>
                          <a:pt x="92" y="0"/>
                        </a:lnTo>
                        <a:lnTo>
                          <a:pt x="105" y="28"/>
                        </a:lnTo>
                        <a:lnTo>
                          <a:pt x="111" y="45"/>
                        </a:lnTo>
                        <a:lnTo>
                          <a:pt x="108" y="62"/>
                        </a:lnTo>
                        <a:lnTo>
                          <a:pt x="101" y="73"/>
                        </a:lnTo>
                        <a:lnTo>
                          <a:pt x="88" y="84"/>
                        </a:lnTo>
                        <a:lnTo>
                          <a:pt x="73" y="92"/>
                        </a:lnTo>
                        <a:lnTo>
                          <a:pt x="61" y="97"/>
                        </a:lnTo>
                        <a:lnTo>
                          <a:pt x="48" y="99"/>
                        </a:lnTo>
                        <a:lnTo>
                          <a:pt x="36" y="97"/>
                        </a:lnTo>
                        <a:lnTo>
                          <a:pt x="25" y="90"/>
                        </a:lnTo>
                        <a:lnTo>
                          <a:pt x="19" y="84"/>
                        </a:lnTo>
                        <a:lnTo>
                          <a:pt x="14" y="74"/>
                        </a:lnTo>
                        <a:lnTo>
                          <a:pt x="6" y="60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460" name="Oval 74">
                    <a:extLst>
                      <a:ext uri="{FF2B5EF4-FFF2-40B4-BE49-F238E27FC236}">
                        <a16:creationId xmlns:a16="http://schemas.microsoft.com/office/drawing/2014/main" id="{09C338AA-0C70-4469-A4FD-27A3B3CE717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89" y="1061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7454" name="Freeform 75">
                  <a:extLst>
                    <a:ext uri="{FF2B5EF4-FFF2-40B4-BE49-F238E27FC236}">
                      <a16:creationId xmlns:a16="http://schemas.microsoft.com/office/drawing/2014/main" id="{6C3E345E-9221-4C10-ADF9-5696C5B852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3" y="1180"/>
                  <a:ext cx="110" cy="90"/>
                </a:xfrm>
                <a:custGeom>
                  <a:avLst/>
                  <a:gdLst>
                    <a:gd name="T0" fmla="*/ 0 w 110"/>
                    <a:gd name="T1" fmla="*/ 46 h 89"/>
                    <a:gd name="T2" fmla="*/ 17 w 110"/>
                    <a:gd name="T3" fmla="*/ 46 h 89"/>
                    <a:gd name="T4" fmla="*/ 32 w 110"/>
                    <a:gd name="T5" fmla="*/ 43 h 89"/>
                    <a:gd name="T6" fmla="*/ 50 w 110"/>
                    <a:gd name="T7" fmla="*/ 38 h 89"/>
                    <a:gd name="T8" fmla="*/ 66 w 110"/>
                    <a:gd name="T9" fmla="*/ 33 h 89"/>
                    <a:gd name="T10" fmla="*/ 83 w 110"/>
                    <a:gd name="T11" fmla="*/ 21 h 89"/>
                    <a:gd name="T12" fmla="*/ 93 w 110"/>
                    <a:gd name="T13" fmla="*/ 12 h 89"/>
                    <a:gd name="T14" fmla="*/ 103 w 110"/>
                    <a:gd name="T15" fmla="*/ 0 h 89"/>
                    <a:gd name="T16" fmla="*/ 109 w 110"/>
                    <a:gd name="T17" fmla="*/ 24 h 89"/>
                    <a:gd name="T18" fmla="*/ 110 w 110"/>
                    <a:gd name="T19" fmla="*/ 33 h 89"/>
                    <a:gd name="T20" fmla="*/ 110 w 110"/>
                    <a:gd name="T21" fmla="*/ 51 h 89"/>
                    <a:gd name="T22" fmla="*/ 106 w 110"/>
                    <a:gd name="T23" fmla="*/ 63 h 89"/>
                    <a:gd name="T24" fmla="*/ 98 w 110"/>
                    <a:gd name="T25" fmla="*/ 76 h 89"/>
                    <a:gd name="T26" fmla="*/ 88 w 110"/>
                    <a:gd name="T27" fmla="*/ 84 h 89"/>
                    <a:gd name="T28" fmla="*/ 76 w 110"/>
                    <a:gd name="T29" fmla="*/ 88 h 89"/>
                    <a:gd name="T30" fmla="*/ 62 w 110"/>
                    <a:gd name="T31" fmla="*/ 89 h 89"/>
                    <a:gd name="T32" fmla="*/ 49 w 110"/>
                    <a:gd name="T33" fmla="*/ 88 h 89"/>
                    <a:gd name="T34" fmla="*/ 37 w 110"/>
                    <a:gd name="T35" fmla="*/ 82 h 89"/>
                    <a:gd name="T36" fmla="*/ 31 w 110"/>
                    <a:gd name="T37" fmla="*/ 80 h 89"/>
                    <a:gd name="T38" fmla="*/ 19 w 110"/>
                    <a:gd name="T39" fmla="*/ 72 h 89"/>
                    <a:gd name="T40" fmla="*/ 11 w 110"/>
                    <a:gd name="T41" fmla="*/ 57 h 89"/>
                    <a:gd name="T42" fmla="*/ 0 w 110"/>
                    <a:gd name="T43" fmla="*/ 46 h 89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110"/>
                    <a:gd name="T67" fmla="*/ 0 h 89"/>
                    <a:gd name="T68" fmla="*/ 110 w 110"/>
                    <a:gd name="T69" fmla="*/ 89 h 89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110" h="89">
                      <a:moveTo>
                        <a:pt x="0" y="46"/>
                      </a:moveTo>
                      <a:lnTo>
                        <a:pt x="17" y="46"/>
                      </a:lnTo>
                      <a:lnTo>
                        <a:pt x="32" y="43"/>
                      </a:lnTo>
                      <a:lnTo>
                        <a:pt x="50" y="38"/>
                      </a:lnTo>
                      <a:lnTo>
                        <a:pt x="66" y="33"/>
                      </a:lnTo>
                      <a:lnTo>
                        <a:pt x="83" y="21"/>
                      </a:lnTo>
                      <a:lnTo>
                        <a:pt x="93" y="12"/>
                      </a:lnTo>
                      <a:lnTo>
                        <a:pt x="103" y="0"/>
                      </a:lnTo>
                      <a:lnTo>
                        <a:pt x="109" y="24"/>
                      </a:lnTo>
                      <a:lnTo>
                        <a:pt x="110" y="33"/>
                      </a:lnTo>
                      <a:lnTo>
                        <a:pt x="110" y="51"/>
                      </a:lnTo>
                      <a:lnTo>
                        <a:pt x="106" y="63"/>
                      </a:lnTo>
                      <a:lnTo>
                        <a:pt x="98" y="76"/>
                      </a:lnTo>
                      <a:lnTo>
                        <a:pt x="88" y="84"/>
                      </a:lnTo>
                      <a:lnTo>
                        <a:pt x="76" y="88"/>
                      </a:lnTo>
                      <a:lnTo>
                        <a:pt x="62" y="89"/>
                      </a:lnTo>
                      <a:lnTo>
                        <a:pt x="49" y="88"/>
                      </a:lnTo>
                      <a:lnTo>
                        <a:pt x="37" y="82"/>
                      </a:lnTo>
                      <a:lnTo>
                        <a:pt x="31" y="80"/>
                      </a:lnTo>
                      <a:lnTo>
                        <a:pt x="19" y="72"/>
                      </a:lnTo>
                      <a:lnTo>
                        <a:pt x="11" y="57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55" name="Freeform 76">
                  <a:extLst>
                    <a:ext uri="{FF2B5EF4-FFF2-40B4-BE49-F238E27FC236}">
                      <a16:creationId xmlns:a16="http://schemas.microsoft.com/office/drawing/2014/main" id="{E80D35E2-2D81-4198-AC2D-22EAC172DC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51" y="1150"/>
                  <a:ext cx="57" cy="32"/>
                </a:xfrm>
                <a:custGeom>
                  <a:avLst/>
                  <a:gdLst>
                    <a:gd name="T0" fmla="*/ 0 w 57"/>
                    <a:gd name="T1" fmla="*/ 32 h 32"/>
                    <a:gd name="T2" fmla="*/ 17 w 57"/>
                    <a:gd name="T3" fmla="*/ 31 h 32"/>
                    <a:gd name="T4" fmla="*/ 24 w 57"/>
                    <a:gd name="T5" fmla="*/ 28 h 32"/>
                    <a:gd name="T6" fmla="*/ 33 w 57"/>
                    <a:gd name="T7" fmla="*/ 25 h 32"/>
                    <a:gd name="T8" fmla="*/ 43 w 57"/>
                    <a:gd name="T9" fmla="*/ 19 h 32"/>
                    <a:gd name="T10" fmla="*/ 49 w 57"/>
                    <a:gd name="T11" fmla="*/ 10 h 32"/>
                    <a:gd name="T12" fmla="*/ 57 w 57"/>
                    <a:gd name="T13" fmla="*/ 0 h 3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7"/>
                    <a:gd name="T22" fmla="*/ 0 h 32"/>
                    <a:gd name="T23" fmla="*/ 57 w 57"/>
                    <a:gd name="T24" fmla="*/ 32 h 3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7" h="32">
                      <a:moveTo>
                        <a:pt x="0" y="32"/>
                      </a:moveTo>
                      <a:lnTo>
                        <a:pt x="17" y="31"/>
                      </a:lnTo>
                      <a:lnTo>
                        <a:pt x="24" y="28"/>
                      </a:lnTo>
                      <a:lnTo>
                        <a:pt x="33" y="25"/>
                      </a:lnTo>
                      <a:lnTo>
                        <a:pt x="43" y="19"/>
                      </a:lnTo>
                      <a:lnTo>
                        <a:pt x="49" y="10"/>
                      </a:lnTo>
                      <a:lnTo>
                        <a:pt x="57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56" name="Freeform 77">
                  <a:extLst>
                    <a:ext uri="{FF2B5EF4-FFF2-40B4-BE49-F238E27FC236}">
                      <a16:creationId xmlns:a16="http://schemas.microsoft.com/office/drawing/2014/main" id="{71FFE049-2FE9-4486-AC20-2CFDE205F9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7" y="867"/>
                  <a:ext cx="308" cy="283"/>
                </a:xfrm>
                <a:custGeom>
                  <a:avLst/>
                  <a:gdLst>
                    <a:gd name="T0" fmla="*/ 52 w 307"/>
                    <a:gd name="T1" fmla="*/ 282 h 282"/>
                    <a:gd name="T2" fmla="*/ 65 w 307"/>
                    <a:gd name="T3" fmla="*/ 276 h 282"/>
                    <a:gd name="T4" fmla="*/ 68 w 307"/>
                    <a:gd name="T5" fmla="*/ 258 h 282"/>
                    <a:gd name="T6" fmla="*/ 70 w 307"/>
                    <a:gd name="T7" fmla="*/ 233 h 282"/>
                    <a:gd name="T8" fmla="*/ 58 w 307"/>
                    <a:gd name="T9" fmla="*/ 183 h 282"/>
                    <a:gd name="T10" fmla="*/ 51 w 307"/>
                    <a:gd name="T11" fmla="*/ 154 h 282"/>
                    <a:gd name="T12" fmla="*/ 89 w 307"/>
                    <a:gd name="T13" fmla="*/ 155 h 282"/>
                    <a:gd name="T14" fmla="*/ 139 w 307"/>
                    <a:gd name="T15" fmla="*/ 153 h 282"/>
                    <a:gd name="T16" fmla="*/ 155 w 307"/>
                    <a:gd name="T17" fmla="*/ 137 h 282"/>
                    <a:gd name="T18" fmla="*/ 181 w 307"/>
                    <a:gd name="T19" fmla="*/ 118 h 282"/>
                    <a:gd name="T20" fmla="*/ 221 w 307"/>
                    <a:gd name="T21" fmla="*/ 122 h 282"/>
                    <a:gd name="T22" fmla="*/ 260 w 307"/>
                    <a:gd name="T23" fmla="*/ 101 h 282"/>
                    <a:gd name="T24" fmla="*/ 265 w 307"/>
                    <a:gd name="T25" fmla="*/ 123 h 282"/>
                    <a:gd name="T26" fmla="*/ 281 w 307"/>
                    <a:gd name="T27" fmla="*/ 132 h 282"/>
                    <a:gd name="T28" fmla="*/ 298 w 307"/>
                    <a:gd name="T29" fmla="*/ 160 h 282"/>
                    <a:gd name="T30" fmla="*/ 307 w 307"/>
                    <a:gd name="T31" fmla="*/ 154 h 282"/>
                    <a:gd name="T32" fmla="*/ 307 w 307"/>
                    <a:gd name="T33" fmla="*/ 135 h 282"/>
                    <a:gd name="T34" fmla="*/ 303 w 307"/>
                    <a:gd name="T35" fmla="*/ 106 h 282"/>
                    <a:gd name="T36" fmla="*/ 295 w 307"/>
                    <a:gd name="T37" fmla="*/ 82 h 282"/>
                    <a:gd name="T38" fmla="*/ 280 w 307"/>
                    <a:gd name="T39" fmla="*/ 64 h 282"/>
                    <a:gd name="T40" fmla="*/ 282 w 307"/>
                    <a:gd name="T41" fmla="*/ 33 h 282"/>
                    <a:gd name="T42" fmla="*/ 282 w 307"/>
                    <a:gd name="T43" fmla="*/ 16 h 282"/>
                    <a:gd name="T44" fmla="*/ 261 w 307"/>
                    <a:gd name="T45" fmla="*/ 19 h 282"/>
                    <a:gd name="T46" fmla="*/ 238 w 307"/>
                    <a:gd name="T47" fmla="*/ 19 h 282"/>
                    <a:gd name="T48" fmla="*/ 225 w 307"/>
                    <a:gd name="T49" fmla="*/ 14 h 282"/>
                    <a:gd name="T50" fmla="*/ 209 w 307"/>
                    <a:gd name="T51" fmla="*/ 0 h 282"/>
                    <a:gd name="T52" fmla="*/ 195 w 307"/>
                    <a:gd name="T53" fmla="*/ 13 h 282"/>
                    <a:gd name="T54" fmla="*/ 182 w 307"/>
                    <a:gd name="T55" fmla="*/ 19 h 282"/>
                    <a:gd name="T56" fmla="*/ 156 w 307"/>
                    <a:gd name="T57" fmla="*/ 21 h 282"/>
                    <a:gd name="T58" fmla="*/ 132 w 307"/>
                    <a:gd name="T59" fmla="*/ 26 h 282"/>
                    <a:gd name="T60" fmla="*/ 106 w 307"/>
                    <a:gd name="T61" fmla="*/ 35 h 282"/>
                    <a:gd name="T62" fmla="*/ 84 w 307"/>
                    <a:gd name="T63" fmla="*/ 49 h 282"/>
                    <a:gd name="T64" fmla="*/ 58 w 307"/>
                    <a:gd name="T65" fmla="*/ 73 h 282"/>
                    <a:gd name="T66" fmla="*/ 42 w 307"/>
                    <a:gd name="T67" fmla="*/ 78 h 282"/>
                    <a:gd name="T68" fmla="*/ 28 w 307"/>
                    <a:gd name="T69" fmla="*/ 91 h 282"/>
                    <a:gd name="T70" fmla="*/ 16 w 307"/>
                    <a:gd name="T71" fmla="*/ 103 h 282"/>
                    <a:gd name="T72" fmla="*/ 10 w 307"/>
                    <a:gd name="T73" fmla="*/ 122 h 282"/>
                    <a:gd name="T74" fmla="*/ 2 w 307"/>
                    <a:gd name="T75" fmla="*/ 143 h 282"/>
                    <a:gd name="T76" fmla="*/ 0 w 307"/>
                    <a:gd name="T77" fmla="*/ 161 h 282"/>
                    <a:gd name="T78" fmla="*/ 0 w 307"/>
                    <a:gd name="T79" fmla="*/ 200 h 282"/>
                    <a:gd name="T80" fmla="*/ 10 w 307"/>
                    <a:gd name="T81" fmla="*/ 241 h 282"/>
                    <a:gd name="T82" fmla="*/ 52 w 307"/>
                    <a:gd name="T83" fmla="*/ 282 h 282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307"/>
                    <a:gd name="T127" fmla="*/ 0 h 282"/>
                    <a:gd name="T128" fmla="*/ 307 w 307"/>
                    <a:gd name="T129" fmla="*/ 282 h 282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307" h="282">
                      <a:moveTo>
                        <a:pt x="52" y="282"/>
                      </a:moveTo>
                      <a:lnTo>
                        <a:pt x="65" y="276"/>
                      </a:lnTo>
                      <a:lnTo>
                        <a:pt x="68" y="258"/>
                      </a:lnTo>
                      <a:lnTo>
                        <a:pt x="70" y="233"/>
                      </a:lnTo>
                      <a:lnTo>
                        <a:pt x="58" y="183"/>
                      </a:lnTo>
                      <a:lnTo>
                        <a:pt x="51" y="154"/>
                      </a:lnTo>
                      <a:lnTo>
                        <a:pt x="89" y="155"/>
                      </a:lnTo>
                      <a:lnTo>
                        <a:pt x="139" y="153"/>
                      </a:lnTo>
                      <a:lnTo>
                        <a:pt x="155" y="137"/>
                      </a:lnTo>
                      <a:lnTo>
                        <a:pt x="181" y="118"/>
                      </a:lnTo>
                      <a:lnTo>
                        <a:pt x="221" y="122"/>
                      </a:lnTo>
                      <a:lnTo>
                        <a:pt x="260" y="101"/>
                      </a:lnTo>
                      <a:lnTo>
                        <a:pt x="265" y="123"/>
                      </a:lnTo>
                      <a:lnTo>
                        <a:pt x="281" y="132"/>
                      </a:lnTo>
                      <a:lnTo>
                        <a:pt x="298" y="160"/>
                      </a:lnTo>
                      <a:lnTo>
                        <a:pt x="307" y="154"/>
                      </a:lnTo>
                      <a:lnTo>
                        <a:pt x="307" y="135"/>
                      </a:lnTo>
                      <a:lnTo>
                        <a:pt x="303" y="106"/>
                      </a:lnTo>
                      <a:lnTo>
                        <a:pt x="295" y="82"/>
                      </a:lnTo>
                      <a:lnTo>
                        <a:pt x="280" y="64"/>
                      </a:lnTo>
                      <a:lnTo>
                        <a:pt x="282" y="33"/>
                      </a:lnTo>
                      <a:lnTo>
                        <a:pt x="282" y="16"/>
                      </a:lnTo>
                      <a:lnTo>
                        <a:pt x="261" y="19"/>
                      </a:lnTo>
                      <a:lnTo>
                        <a:pt x="238" y="19"/>
                      </a:lnTo>
                      <a:lnTo>
                        <a:pt x="225" y="14"/>
                      </a:lnTo>
                      <a:lnTo>
                        <a:pt x="209" y="0"/>
                      </a:lnTo>
                      <a:lnTo>
                        <a:pt x="195" y="13"/>
                      </a:lnTo>
                      <a:lnTo>
                        <a:pt x="182" y="19"/>
                      </a:lnTo>
                      <a:lnTo>
                        <a:pt x="156" y="21"/>
                      </a:lnTo>
                      <a:lnTo>
                        <a:pt x="132" y="26"/>
                      </a:lnTo>
                      <a:lnTo>
                        <a:pt x="106" y="35"/>
                      </a:lnTo>
                      <a:lnTo>
                        <a:pt x="84" y="49"/>
                      </a:lnTo>
                      <a:lnTo>
                        <a:pt x="58" y="73"/>
                      </a:lnTo>
                      <a:lnTo>
                        <a:pt x="42" y="78"/>
                      </a:lnTo>
                      <a:lnTo>
                        <a:pt x="28" y="91"/>
                      </a:lnTo>
                      <a:lnTo>
                        <a:pt x="16" y="103"/>
                      </a:lnTo>
                      <a:lnTo>
                        <a:pt x="10" y="122"/>
                      </a:lnTo>
                      <a:lnTo>
                        <a:pt x="2" y="143"/>
                      </a:lnTo>
                      <a:lnTo>
                        <a:pt x="0" y="161"/>
                      </a:lnTo>
                      <a:lnTo>
                        <a:pt x="0" y="200"/>
                      </a:lnTo>
                      <a:lnTo>
                        <a:pt x="10" y="241"/>
                      </a:lnTo>
                      <a:lnTo>
                        <a:pt x="52" y="282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7433" name="Freeform 78">
                <a:extLst>
                  <a:ext uri="{FF2B5EF4-FFF2-40B4-BE49-F238E27FC236}">
                    <a16:creationId xmlns:a16="http://schemas.microsoft.com/office/drawing/2014/main" id="{4E62A0FD-F6D8-4366-8872-439BE6D8EF79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393" y="2047"/>
                <a:ext cx="219" cy="520"/>
              </a:xfrm>
              <a:custGeom>
                <a:avLst/>
                <a:gdLst>
                  <a:gd name="T0" fmla="*/ 1 w 304"/>
                  <a:gd name="T1" fmla="*/ 1 h 764"/>
                  <a:gd name="T2" fmla="*/ 2 w 304"/>
                  <a:gd name="T3" fmla="*/ 0 h 764"/>
                  <a:gd name="T4" fmla="*/ 5 w 304"/>
                  <a:gd name="T5" fmla="*/ 1 h 764"/>
                  <a:gd name="T6" fmla="*/ 5 w 304"/>
                  <a:gd name="T7" fmla="*/ 3 h 764"/>
                  <a:gd name="T8" fmla="*/ 9 w 304"/>
                  <a:gd name="T9" fmla="*/ 5 h 764"/>
                  <a:gd name="T10" fmla="*/ 10 w 304"/>
                  <a:gd name="T11" fmla="*/ 7 h 764"/>
                  <a:gd name="T12" fmla="*/ 13 w 304"/>
                  <a:gd name="T13" fmla="*/ 9 h 764"/>
                  <a:gd name="T14" fmla="*/ 15 w 304"/>
                  <a:gd name="T15" fmla="*/ 12 h 764"/>
                  <a:gd name="T16" fmla="*/ 17 w 304"/>
                  <a:gd name="T17" fmla="*/ 16 h 764"/>
                  <a:gd name="T18" fmla="*/ 19 w 304"/>
                  <a:gd name="T19" fmla="*/ 19 h 764"/>
                  <a:gd name="T20" fmla="*/ 22 w 304"/>
                  <a:gd name="T21" fmla="*/ 26 h 764"/>
                  <a:gd name="T22" fmla="*/ 22 w 304"/>
                  <a:gd name="T23" fmla="*/ 29 h 764"/>
                  <a:gd name="T24" fmla="*/ 19 w 304"/>
                  <a:gd name="T25" fmla="*/ 34 h 764"/>
                  <a:gd name="T26" fmla="*/ 14 w 304"/>
                  <a:gd name="T27" fmla="*/ 31 h 764"/>
                  <a:gd name="T28" fmla="*/ 12 w 304"/>
                  <a:gd name="T29" fmla="*/ 24 h 764"/>
                  <a:gd name="T30" fmla="*/ 12 w 304"/>
                  <a:gd name="T31" fmla="*/ 20 h 764"/>
                  <a:gd name="T32" fmla="*/ 9 w 304"/>
                  <a:gd name="T33" fmla="*/ 16 h 764"/>
                  <a:gd name="T34" fmla="*/ 7 w 304"/>
                  <a:gd name="T35" fmla="*/ 14 h 764"/>
                  <a:gd name="T36" fmla="*/ 5 w 304"/>
                  <a:gd name="T37" fmla="*/ 9 h 764"/>
                  <a:gd name="T38" fmla="*/ 3 w 304"/>
                  <a:gd name="T39" fmla="*/ 7 h 764"/>
                  <a:gd name="T40" fmla="*/ 2 w 304"/>
                  <a:gd name="T41" fmla="*/ 3 h 764"/>
                  <a:gd name="T42" fmla="*/ 0 w 304"/>
                  <a:gd name="T43" fmla="*/ 3 h 764"/>
                  <a:gd name="T44" fmla="*/ 1 w 304"/>
                  <a:gd name="T45" fmla="*/ 1 h 764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04"/>
                  <a:gd name="T70" fmla="*/ 0 h 764"/>
                  <a:gd name="T71" fmla="*/ 304 w 304"/>
                  <a:gd name="T72" fmla="*/ 764 h 764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04" h="764">
                    <a:moveTo>
                      <a:pt x="15" y="6"/>
                    </a:moveTo>
                    <a:lnTo>
                      <a:pt x="34" y="0"/>
                    </a:lnTo>
                    <a:lnTo>
                      <a:pt x="75" y="26"/>
                    </a:lnTo>
                    <a:lnTo>
                      <a:pt x="75" y="71"/>
                    </a:lnTo>
                    <a:lnTo>
                      <a:pt x="110" y="114"/>
                    </a:lnTo>
                    <a:lnTo>
                      <a:pt x="144" y="160"/>
                    </a:lnTo>
                    <a:lnTo>
                      <a:pt x="180" y="220"/>
                    </a:lnTo>
                    <a:lnTo>
                      <a:pt x="208" y="276"/>
                    </a:lnTo>
                    <a:lnTo>
                      <a:pt x="237" y="357"/>
                    </a:lnTo>
                    <a:lnTo>
                      <a:pt x="261" y="428"/>
                    </a:lnTo>
                    <a:lnTo>
                      <a:pt x="291" y="570"/>
                    </a:lnTo>
                    <a:lnTo>
                      <a:pt x="304" y="658"/>
                    </a:lnTo>
                    <a:lnTo>
                      <a:pt x="265" y="764"/>
                    </a:lnTo>
                    <a:lnTo>
                      <a:pt x="189" y="679"/>
                    </a:lnTo>
                    <a:lnTo>
                      <a:pt x="168" y="536"/>
                    </a:lnTo>
                    <a:lnTo>
                      <a:pt x="152" y="449"/>
                    </a:lnTo>
                    <a:lnTo>
                      <a:pt x="129" y="366"/>
                    </a:lnTo>
                    <a:lnTo>
                      <a:pt x="103" y="306"/>
                    </a:lnTo>
                    <a:lnTo>
                      <a:pt x="69" y="219"/>
                    </a:lnTo>
                    <a:lnTo>
                      <a:pt x="49" y="156"/>
                    </a:lnTo>
                    <a:lnTo>
                      <a:pt x="30" y="84"/>
                    </a:lnTo>
                    <a:lnTo>
                      <a:pt x="0" y="66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7434" name="Group 79">
                <a:extLst>
                  <a:ext uri="{FF2B5EF4-FFF2-40B4-BE49-F238E27FC236}">
                    <a16:creationId xmlns:a16="http://schemas.microsoft.com/office/drawing/2014/main" id="{2CE218FA-CC80-4B2B-9BB9-FCD0BA4827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928" y="1942"/>
                <a:ext cx="127" cy="227"/>
                <a:chOff x="2833" y="962"/>
                <a:chExt cx="176" cy="334"/>
              </a:xfrm>
            </p:grpSpPr>
            <p:sp>
              <p:nvSpPr>
                <p:cNvPr id="17435" name="Freeform 80">
                  <a:extLst>
                    <a:ext uri="{FF2B5EF4-FFF2-40B4-BE49-F238E27FC236}">
                      <a16:creationId xmlns:a16="http://schemas.microsoft.com/office/drawing/2014/main" id="{AEF339F6-27C2-4978-B2D0-E5777FA5CC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3" y="1083"/>
                  <a:ext cx="175" cy="211"/>
                </a:xfrm>
                <a:custGeom>
                  <a:avLst/>
                  <a:gdLst>
                    <a:gd name="T0" fmla="*/ 0 w 1229"/>
                    <a:gd name="T1" fmla="*/ 0 h 1468"/>
                    <a:gd name="T2" fmla="*/ 0 w 1229"/>
                    <a:gd name="T3" fmla="*/ 0 h 1468"/>
                    <a:gd name="T4" fmla="*/ 0 w 1229"/>
                    <a:gd name="T5" fmla="*/ 0 h 1468"/>
                    <a:gd name="T6" fmla="*/ 0 w 1229"/>
                    <a:gd name="T7" fmla="*/ 0 h 1468"/>
                    <a:gd name="T8" fmla="*/ 0 w 1229"/>
                    <a:gd name="T9" fmla="*/ 0 h 1468"/>
                    <a:gd name="T10" fmla="*/ 0 w 1229"/>
                    <a:gd name="T11" fmla="*/ 0 h 1468"/>
                    <a:gd name="T12" fmla="*/ 0 w 1229"/>
                    <a:gd name="T13" fmla="*/ 0 h 1468"/>
                    <a:gd name="T14" fmla="*/ 0 w 1229"/>
                    <a:gd name="T15" fmla="*/ 0 h 1468"/>
                    <a:gd name="T16" fmla="*/ 0 w 1229"/>
                    <a:gd name="T17" fmla="*/ 0 h 1468"/>
                    <a:gd name="T18" fmla="*/ 0 w 1229"/>
                    <a:gd name="T19" fmla="*/ 0 h 1468"/>
                    <a:gd name="T20" fmla="*/ 0 w 1229"/>
                    <a:gd name="T21" fmla="*/ 0 h 1468"/>
                    <a:gd name="T22" fmla="*/ 0 w 1229"/>
                    <a:gd name="T23" fmla="*/ 0 h 1468"/>
                    <a:gd name="T24" fmla="*/ 0 w 1229"/>
                    <a:gd name="T25" fmla="*/ 0 h 1468"/>
                    <a:gd name="T26" fmla="*/ 0 w 1229"/>
                    <a:gd name="T27" fmla="*/ 0 h 1468"/>
                    <a:gd name="T28" fmla="*/ 0 w 1229"/>
                    <a:gd name="T29" fmla="*/ 0 h 1468"/>
                    <a:gd name="T30" fmla="*/ 0 w 1229"/>
                    <a:gd name="T31" fmla="*/ 0 h 1468"/>
                    <a:gd name="T32" fmla="*/ 0 w 1229"/>
                    <a:gd name="T33" fmla="*/ 0 h 1468"/>
                    <a:gd name="T34" fmla="*/ 0 w 1229"/>
                    <a:gd name="T35" fmla="*/ 0 h 1468"/>
                    <a:gd name="T36" fmla="*/ 0 w 1229"/>
                    <a:gd name="T37" fmla="*/ 0 h 1468"/>
                    <a:gd name="T38" fmla="*/ 0 w 1229"/>
                    <a:gd name="T39" fmla="*/ 0 h 1468"/>
                    <a:gd name="T40" fmla="*/ 0 w 1229"/>
                    <a:gd name="T41" fmla="*/ 0 h 1468"/>
                    <a:gd name="T42" fmla="*/ 0 w 1229"/>
                    <a:gd name="T43" fmla="*/ 0 h 1468"/>
                    <a:gd name="T44" fmla="*/ 0 w 1229"/>
                    <a:gd name="T45" fmla="*/ 0 h 1468"/>
                    <a:gd name="T46" fmla="*/ 0 w 1229"/>
                    <a:gd name="T47" fmla="*/ 0 h 1468"/>
                    <a:gd name="T48" fmla="*/ 0 w 1229"/>
                    <a:gd name="T49" fmla="*/ 0 h 1468"/>
                    <a:gd name="T50" fmla="*/ 0 w 1229"/>
                    <a:gd name="T51" fmla="*/ 0 h 1468"/>
                    <a:gd name="T52" fmla="*/ 0 w 1229"/>
                    <a:gd name="T53" fmla="*/ 0 h 1468"/>
                    <a:gd name="T54" fmla="*/ 0 w 1229"/>
                    <a:gd name="T55" fmla="*/ 0 h 1468"/>
                    <a:gd name="T56" fmla="*/ 0 w 1229"/>
                    <a:gd name="T57" fmla="*/ 0 h 1468"/>
                    <a:gd name="T58" fmla="*/ 0 w 1229"/>
                    <a:gd name="T59" fmla="*/ 0 h 1468"/>
                    <a:gd name="T60" fmla="*/ 0 w 1229"/>
                    <a:gd name="T61" fmla="*/ 0 h 1468"/>
                    <a:gd name="T62" fmla="*/ 0 w 1229"/>
                    <a:gd name="T63" fmla="*/ 0 h 1468"/>
                    <a:gd name="T64" fmla="*/ 0 w 1229"/>
                    <a:gd name="T65" fmla="*/ 0 h 1468"/>
                    <a:gd name="T66" fmla="*/ 0 w 1229"/>
                    <a:gd name="T67" fmla="*/ 0 h 1468"/>
                    <a:gd name="T68" fmla="*/ 0 w 1229"/>
                    <a:gd name="T69" fmla="*/ 0 h 1468"/>
                    <a:gd name="T70" fmla="*/ 0 w 1229"/>
                    <a:gd name="T71" fmla="*/ 0 h 1468"/>
                    <a:gd name="T72" fmla="*/ 0 w 1229"/>
                    <a:gd name="T73" fmla="*/ 0 h 1468"/>
                    <a:gd name="T74" fmla="*/ 0 w 1229"/>
                    <a:gd name="T75" fmla="*/ 0 h 1468"/>
                    <a:gd name="T76" fmla="*/ 0 w 1229"/>
                    <a:gd name="T77" fmla="*/ 0 h 1468"/>
                    <a:gd name="T78" fmla="*/ 0 w 1229"/>
                    <a:gd name="T79" fmla="*/ 0 h 1468"/>
                    <a:gd name="T80" fmla="*/ 0 w 1229"/>
                    <a:gd name="T81" fmla="*/ 0 h 1468"/>
                    <a:gd name="T82" fmla="*/ 0 w 1229"/>
                    <a:gd name="T83" fmla="*/ 0 h 1468"/>
                    <a:gd name="T84" fmla="*/ 0 w 1229"/>
                    <a:gd name="T85" fmla="*/ 0 h 1468"/>
                    <a:gd name="T86" fmla="*/ 0 w 1229"/>
                    <a:gd name="T87" fmla="*/ 0 h 1468"/>
                    <a:gd name="T88" fmla="*/ 0 w 1229"/>
                    <a:gd name="T89" fmla="*/ 0 h 1468"/>
                    <a:gd name="T90" fmla="*/ 0 w 1229"/>
                    <a:gd name="T91" fmla="*/ 0 h 146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1229"/>
                    <a:gd name="T139" fmla="*/ 0 h 1468"/>
                    <a:gd name="T140" fmla="*/ 1229 w 1229"/>
                    <a:gd name="T141" fmla="*/ 1468 h 146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1229" h="1468">
                      <a:moveTo>
                        <a:pt x="957" y="1468"/>
                      </a:moveTo>
                      <a:lnTo>
                        <a:pt x="981" y="1270"/>
                      </a:lnTo>
                      <a:lnTo>
                        <a:pt x="1049" y="1164"/>
                      </a:lnTo>
                      <a:lnTo>
                        <a:pt x="1118" y="1071"/>
                      </a:lnTo>
                      <a:lnTo>
                        <a:pt x="1182" y="953"/>
                      </a:lnTo>
                      <a:lnTo>
                        <a:pt x="1216" y="854"/>
                      </a:lnTo>
                      <a:lnTo>
                        <a:pt x="1229" y="734"/>
                      </a:lnTo>
                      <a:lnTo>
                        <a:pt x="1202" y="604"/>
                      </a:lnTo>
                      <a:lnTo>
                        <a:pt x="1159" y="500"/>
                      </a:lnTo>
                      <a:lnTo>
                        <a:pt x="1166" y="405"/>
                      </a:lnTo>
                      <a:lnTo>
                        <a:pt x="1149" y="320"/>
                      </a:lnTo>
                      <a:lnTo>
                        <a:pt x="1125" y="272"/>
                      </a:lnTo>
                      <a:lnTo>
                        <a:pt x="1091" y="231"/>
                      </a:lnTo>
                      <a:lnTo>
                        <a:pt x="1079" y="204"/>
                      </a:lnTo>
                      <a:lnTo>
                        <a:pt x="1032" y="176"/>
                      </a:lnTo>
                      <a:lnTo>
                        <a:pt x="992" y="170"/>
                      </a:lnTo>
                      <a:lnTo>
                        <a:pt x="963" y="185"/>
                      </a:lnTo>
                      <a:lnTo>
                        <a:pt x="927" y="279"/>
                      </a:lnTo>
                      <a:lnTo>
                        <a:pt x="861" y="414"/>
                      </a:lnTo>
                      <a:lnTo>
                        <a:pt x="958" y="181"/>
                      </a:lnTo>
                      <a:lnTo>
                        <a:pt x="975" y="152"/>
                      </a:lnTo>
                      <a:lnTo>
                        <a:pt x="953" y="100"/>
                      </a:lnTo>
                      <a:lnTo>
                        <a:pt x="918" y="82"/>
                      </a:lnTo>
                      <a:lnTo>
                        <a:pt x="871" y="62"/>
                      </a:lnTo>
                      <a:lnTo>
                        <a:pt x="806" y="39"/>
                      </a:lnTo>
                      <a:lnTo>
                        <a:pt x="790" y="25"/>
                      </a:lnTo>
                      <a:lnTo>
                        <a:pt x="760" y="0"/>
                      </a:lnTo>
                      <a:lnTo>
                        <a:pt x="582" y="39"/>
                      </a:lnTo>
                      <a:lnTo>
                        <a:pt x="346" y="169"/>
                      </a:lnTo>
                      <a:lnTo>
                        <a:pt x="329" y="204"/>
                      </a:lnTo>
                      <a:lnTo>
                        <a:pt x="274" y="259"/>
                      </a:lnTo>
                      <a:lnTo>
                        <a:pt x="210" y="303"/>
                      </a:lnTo>
                      <a:lnTo>
                        <a:pt x="154" y="326"/>
                      </a:lnTo>
                      <a:lnTo>
                        <a:pt x="102" y="378"/>
                      </a:lnTo>
                      <a:lnTo>
                        <a:pt x="67" y="466"/>
                      </a:lnTo>
                      <a:lnTo>
                        <a:pt x="20" y="584"/>
                      </a:lnTo>
                      <a:lnTo>
                        <a:pt x="0" y="649"/>
                      </a:lnTo>
                      <a:lnTo>
                        <a:pt x="20" y="753"/>
                      </a:lnTo>
                      <a:lnTo>
                        <a:pt x="55" y="861"/>
                      </a:lnTo>
                      <a:lnTo>
                        <a:pt x="110" y="998"/>
                      </a:lnTo>
                      <a:lnTo>
                        <a:pt x="141" y="1111"/>
                      </a:lnTo>
                      <a:lnTo>
                        <a:pt x="218" y="1215"/>
                      </a:lnTo>
                      <a:lnTo>
                        <a:pt x="257" y="1233"/>
                      </a:lnTo>
                      <a:lnTo>
                        <a:pt x="279" y="1290"/>
                      </a:lnTo>
                      <a:lnTo>
                        <a:pt x="283" y="1465"/>
                      </a:lnTo>
                      <a:lnTo>
                        <a:pt x="957" y="146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36" name="Freeform 81">
                  <a:extLst>
                    <a:ext uri="{FF2B5EF4-FFF2-40B4-BE49-F238E27FC236}">
                      <a16:creationId xmlns:a16="http://schemas.microsoft.com/office/drawing/2014/main" id="{5BB469FA-A720-4A0E-87D4-3AF0D1B935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1" y="1149"/>
                  <a:ext cx="79" cy="39"/>
                </a:xfrm>
                <a:custGeom>
                  <a:avLst/>
                  <a:gdLst>
                    <a:gd name="T0" fmla="*/ 0 w 538"/>
                    <a:gd name="T1" fmla="*/ 0 h 275"/>
                    <a:gd name="T2" fmla="*/ 0 w 538"/>
                    <a:gd name="T3" fmla="*/ 0 h 275"/>
                    <a:gd name="T4" fmla="*/ 0 w 538"/>
                    <a:gd name="T5" fmla="*/ 0 h 275"/>
                    <a:gd name="T6" fmla="*/ 0 w 538"/>
                    <a:gd name="T7" fmla="*/ 0 h 27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38"/>
                    <a:gd name="T13" fmla="*/ 0 h 275"/>
                    <a:gd name="T14" fmla="*/ 538 w 538"/>
                    <a:gd name="T15" fmla="*/ 275 h 27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38" h="275">
                      <a:moveTo>
                        <a:pt x="0" y="0"/>
                      </a:moveTo>
                      <a:lnTo>
                        <a:pt x="234" y="164"/>
                      </a:lnTo>
                      <a:lnTo>
                        <a:pt x="445" y="246"/>
                      </a:lnTo>
                      <a:lnTo>
                        <a:pt x="538" y="275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37" name="Freeform 82">
                  <a:extLst>
                    <a:ext uri="{FF2B5EF4-FFF2-40B4-BE49-F238E27FC236}">
                      <a16:creationId xmlns:a16="http://schemas.microsoft.com/office/drawing/2014/main" id="{6569F209-83A1-41B9-9E6E-0D43DA7AEB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5" y="1139"/>
                  <a:ext cx="86" cy="90"/>
                </a:xfrm>
                <a:custGeom>
                  <a:avLst/>
                  <a:gdLst>
                    <a:gd name="T0" fmla="*/ 0 w 601"/>
                    <a:gd name="T1" fmla="*/ 0 h 643"/>
                    <a:gd name="T2" fmla="*/ 0 w 601"/>
                    <a:gd name="T3" fmla="*/ 0 h 643"/>
                    <a:gd name="T4" fmla="*/ 0 w 601"/>
                    <a:gd name="T5" fmla="*/ 0 h 643"/>
                    <a:gd name="T6" fmla="*/ 0 w 601"/>
                    <a:gd name="T7" fmla="*/ 0 h 643"/>
                    <a:gd name="T8" fmla="*/ 0 w 601"/>
                    <a:gd name="T9" fmla="*/ 0 h 643"/>
                    <a:gd name="T10" fmla="*/ 0 w 601"/>
                    <a:gd name="T11" fmla="*/ 0 h 643"/>
                    <a:gd name="T12" fmla="*/ 0 w 601"/>
                    <a:gd name="T13" fmla="*/ 0 h 6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01"/>
                    <a:gd name="T22" fmla="*/ 0 h 643"/>
                    <a:gd name="T23" fmla="*/ 601 w 601"/>
                    <a:gd name="T24" fmla="*/ 643 h 6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01" h="643">
                      <a:moveTo>
                        <a:pt x="0" y="0"/>
                      </a:moveTo>
                      <a:lnTo>
                        <a:pt x="337" y="180"/>
                      </a:lnTo>
                      <a:lnTo>
                        <a:pt x="413" y="245"/>
                      </a:lnTo>
                      <a:lnTo>
                        <a:pt x="510" y="360"/>
                      </a:lnTo>
                      <a:lnTo>
                        <a:pt x="551" y="454"/>
                      </a:lnTo>
                      <a:lnTo>
                        <a:pt x="573" y="534"/>
                      </a:lnTo>
                      <a:lnTo>
                        <a:pt x="601" y="643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38" name="Freeform 83">
                  <a:extLst>
                    <a:ext uri="{FF2B5EF4-FFF2-40B4-BE49-F238E27FC236}">
                      <a16:creationId xmlns:a16="http://schemas.microsoft.com/office/drawing/2014/main" id="{6E7E65F2-EB4C-4169-8C72-0F93470700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8" y="1088"/>
                  <a:ext cx="58" cy="91"/>
                </a:xfrm>
                <a:custGeom>
                  <a:avLst/>
                  <a:gdLst>
                    <a:gd name="T0" fmla="*/ 0 w 395"/>
                    <a:gd name="T1" fmla="*/ 0 h 623"/>
                    <a:gd name="T2" fmla="*/ 0 w 395"/>
                    <a:gd name="T3" fmla="*/ 0 h 623"/>
                    <a:gd name="T4" fmla="*/ 0 w 395"/>
                    <a:gd name="T5" fmla="*/ 0 h 623"/>
                    <a:gd name="T6" fmla="*/ 0 w 395"/>
                    <a:gd name="T7" fmla="*/ 0 h 623"/>
                    <a:gd name="T8" fmla="*/ 0 w 395"/>
                    <a:gd name="T9" fmla="*/ 0 h 623"/>
                    <a:gd name="T10" fmla="*/ 0 w 395"/>
                    <a:gd name="T11" fmla="*/ 0 h 623"/>
                    <a:gd name="T12" fmla="*/ 0 w 395"/>
                    <a:gd name="T13" fmla="*/ 0 h 623"/>
                    <a:gd name="T14" fmla="*/ 0 w 395"/>
                    <a:gd name="T15" fmla="*/ 0 h 623"/>
                    <a:gd name="T16" fmla="*/ 0 w 395"/>
                    <a:gd name="T17" fmla="*/ 0 h 623"/>
                    <a:gd name="T18" fmla="*/ 0 w 395"/>
                    <a:gd name="T19" fmla="*/ 0 h 623"/>
                    <a:gd name="T20" fmla="*/ 0 w 395"/>
                    <a:gd name="T21" fmla="*/ 0 h 623"/>
                    <a:gd name="T22" fmla="*/ 0 w 395"/>
                    <a:gd name="T23" fmla="*/ 0 h 623"/>
                    <a:gd name="T24" fmla="*/ 0 w 395"/>
                    <a:gd name="T25" fmla="*/ 0 h 623"/>
                    <a:gd name="T26" fmla="*/ 0 w 395"/>
                    <a:gd name="T27" fmla="*/ 0 h 623"/>
                    <a:gd name="T28" fmla="*/ 0 w 395"/>
                    <a:gd name="T29" fmla="*/ 0 h 623"/>
                    <a:gd name="T30" fmla="*/ 0 w 395"/>
                    <a:gd name="T31" fmla="*/ 0 h 623"/>
                    <a:gd name="T32" fmla="*/ 0 w 395"/>
                    <a:gd name="T33" fmla="*/ 0 h 623"/>
                    <a:gd name="T34" fmla="*/ 0 w 395"/>
                    <a:gd name="T35" fmla="*/ 0 h 623"/>
                    <a:gd name="T36" fmla="*/ 0 w 395"/>
                    <a:gd name="T37" fmla="*/ 0 h 623"/>
                    <a:gd name="T38" fmla="*/ 0 w 395"/>
                    <a:gd name="T39" fmla="*/ 0 h 623"/>
                    <a:gd name="T40" fmla="*/ 0 w 395"/>
                    <a:gd name="T41" fmla="*/ 0 h 623"/>
                    <a:gd name="T42" fmla="*/ 0 w 395"/>
                    <a:gd name="T43" fmla="*/ 0 h 623"/>
                    <a:gd name="T44" fmla="*/ 0 w 395"/>
                    <a:gd name="T45" fmla="*/ 0 h 623"/>
                    <a:gd name="T46" fmla="*/ 0 w 395"/>
                    <a:gd name="T47" fmla="*/ 0 h 62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395"/>
                    <a:gd name="T73" fmla="*/ 0 h 623"/>
                    <a:gd name="T74" fmla="*/ 395 w 395"/>
                    <a:gd name="T75" fmla="*/ 623 h 62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395" h="623">
                      <a:moveTo>
                        <a:pt x="391" y="139"/>
                      </a:moveTo>
                      <a:lnTo>
                        <a:pt x="395" y="98"/>
                      </a:lnTo>
                      <a:lnTo>
                        <a:pt x="368" y="42"/>
                      </a:lnTo>
                      <a:lnTo>
                        <a:pt x="328" y="15"/>
                      </a:lnTo>
                      <a:lnTo>
                        <a:pt x="290" y="0"/>
                      </a:lnTo>
                      <a:lnTo>
                        <a:pt x="248" y="1"/>
                      </a:lnTo>
                      <a:lnTo>
                        <a:pt x="211" y="10"/>
                      </a:lnTo>
                      <a:lnTo>
                        <a:pt x="181" y="28"/>
                      </a:lnTo>
                      <a:lnTo>
                        <a:pt x="123" y="167"/>
                      </a:lnTo>
                      <a:lnTo>
                        <a:pt x="83" y="298"/>
                      </a:lnTo>
                      <a:lnTo>
                        <a:pt x="45" y="401"/>
                      </a:lnTo>
                      <a:lnTo>
                        <a:pt x="0" y="512"/>
                      </a:lnTo>
                      <a:lnTo>
                        <a:pt x="16" y="581"/>
                      </a:lnTo>
                      <a:lnTo>
                        <a:pt x="38" y="604"/>
                      </a:lnTo>
                      <a:lnTo>
                        <a:pt x="72" y="623"/>
                      </a:lnTo>
                      <a:lnTo>
                        <a:pt x="110" y="618"/>
                      </a:lnTo>
                      <a:lnTo>
                        <a:pt x="148" y="602"/>
                      </a:lnTo>
                      <a:lnTo>
                        <a:pt x="186" y="540"/>
                      </a:lnTo>
                      <a:lnTo>
                        <a:pt x="201" y="453"/>
                      </a:lnTo>
                      <a:lnTo>
                        <a:pt x="235" y="398"/>
                      </a:lnTo>
                      <a:lnTo>
                        <a:pt x="265" y="332"/>
                      </a:lnTo>
                      <a:lnTo>
                        <a:pt x="315" y="267"/>
                      </a:lnTo>
                      <a:lnTo>
                        <a:pt x="364" y="183"/>
                      </a:lnTo>
                      <a:lnTo>
                        <a:pt x="391" y="139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39" name="Freeform 84">
                  <a:extLst>
                    <a:ext uri="{FF2B5EF4-FFF2-40B4-BE49-F238E27FC236}">
                      <a16:creationId xmlns:a16="http://schemas.microsoft.com/office/drawing/2014/main" id="{F591557C-613E-4267-9BF3-607832213B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5" y="1152"/>
                  <a:ext cx="16" cy="21"/>
                </a:xfrm>
                <a:custGeom>
                  <a:avLst/>
                  <a:gdLst>
                    <a:gd name="T0" fmla="*/ 0 w 114"/>
                    <a:gd name="T1" fmla="*/ 0 h 148"/>
                    <a:gd name="T2" fmla="*/ 0 w 114"/>
                    <a:gd name="T3" fmla="*/ 0 h 148"/>
                    <a:gd name="T4" fmla="*/ 0 w 114"/>
                    <a:gd name="T5" fmla="*/ 0 h 148"/>
                    <a:gd name="T6" fmla="*/ 0 w 114"/>
                    <a:gd name="T7" fmla="*/ 0 h 148"/>
                    <a:gd name="T8" fmla="*/ 0 w 114"/>
                    <a:gd name="T9" fmla="*/ 0 h 148"/>
                    <a:gd name="T10" fmla="*/ 0 w 114"/>
                    <a:gd name="T11" fmla="*/ 0 h 148"/>
                    <a:gd name="T12" fmla="*/ 0 w 114"/>
                    <a:gd name="T13" fmla="*/ 0 h 148"/>
                    <a:gd name="T14" fmla="*/ 0 w 114"/>
                    <a:gd name="T15" fmla="*/ 0 h 148"/>
                    <a:gd name="T16" fmla="*/ 0 w 114"/>
                    <a:gd name="T17" fmla="*/ 0 h 148"/>
                    <a:gd name="T18" fmla="*/ 0 w 114"/>
                    <a:gd name="T19" fmla="*/ 0 h 148"/>
                    <a:gd name="T20" fmla="*/ 0 w 114"/>
                    <a:gd name="T21" fmla="*/ 0 h 148"/>
                    <a:gd name="T22" fmla="*/ 0 w 114"/>
                    <a:gd name="T23" fmla="*/ 0 h 14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14"/>
                    <a:gd name="T37" fmla="*/ 0 h 148"/>
                    <a:gd name="T38" fmla="*/ 114 w 114"/>
                    <a:gd name="T39" fmla="*/ 148 h 148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14" h="148">
                      <a:moveTo>
                        <a:pt x="16" y="18"/>
                      </a:moveTo>
                      <a:lnTo>
                        <a:pt x="38" y="0"/>
                      </a:lnTo>
                      <a:lnTo>
                        <a:pt x="77" y="4"/>
                      </a:lnTo>
                      <a:lnTo>
                        <a:pt x="114" y="22"/>
                      </a:lnTo>
                      <a:lnTo>
                        <a:pt x="114" y="77"/>
                      </a:lnTo>
                      <a:lnTo>
                        <a:pt x="108" y="107"/>
                      </a:lnTo>
                      <a:lnTo>
                        <a:pt x="92" y="139"/>
                      </a:lnTo>
                      <a:lnTo>
                        <a:pt x="54" y="148"/>
                      </a:lnTo>
                      <a:lnTo>
                        <a:pt x="35" y="146"/>
                      </a:lnTo>
                      <a:lnTo>
                        <a:pt x="13" y="124"/>
                      </a:lnTo>
                      <a:lnTo>
                        <a:pt x="0" y="98"/>
                      </a:lnTo>
                      <a:lnTo>
                        <a:pt x="16" y="1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40" name="Freeform 85">
                  <a:extLst>
                    <a:ext uri="{FF2B5EF4-FFF2-40B4-BE49-F238E27FC236}">
                      <a16:creationId xmlns:a16="http://schemas.microsoft.com/office/drawing/2014/main" id="{DF0251B2-CC0C-4001-98B6-5FA1BDDD6A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69" y="960"/>
                  <a:ext cx="42" cy="156"/>
                </a:xfrm>
                <a:custGeom>
                  <a:avLst/>
                  <a:gdLst>
                    <a:gd name="T0" fmla="*/ 0 w 290"/>
                    <a:gd name="T1" fmla="*/ 0 h 1090"/>
                    <a:gd name="T2" fmla="*/ 0 w 290"/>
                    <a:gd name="T3" fmla="*/ 0 h 1090"/>
                    <a:gd name="T4" fmla="*/ 0 w 290"/>
                    <a:gd name="T5" fmla="*/ 0 h 1090"/>
                    <a:gd name="T6" fmla="*/ 0 w 290"/>
                    <a:gd name="T7" fmla="*/ 0 h 1090"/>
                    <a:gd name="T8" fmla="*/ 0 w 290"/>
                    <a:gd name="T9" fmla="*/ 0 h 1090"/>
                    <a:gd name="T10" fmla="*/ 0 w 290"/>
                    <a:gd name="T11" fmla="*/ 0 h 1090"/>
                    <a:gd name="T12" fmla="*/ 0 w 290"/>
                    <a:gd name="T13" fmla="*/ 0 h 1090"/>
                    <a:gd name="T14" fmla="*/ 0 w 290"/>
                    <a:gd name="T15" fmla="*/ 0 h 1090"/>
                    <a:gd name="T16" fmla="*/ 0 w 290"/>
                    <a:gd name="T17" fmla="*/ 0 h 1090"/>
                    <a:gd name="T18" fmla="*/ 0 w 290"/>
                    <a:gd name="T19" fmla="*/ 0 h 1090"/>
                    <a:gd name="T20" fmla="*/ 0 w 290"/>
                    <a:gd name="T21" fmla="*/ 0 h 1090"/>
                    <a:gd name="T22" fmla="*/ 0 w 290"/>
                    <a:gd name="T23" fmla="*/ 0 h 1090"/>
                    <a:gd name="T24" fmla="*/ 0 w 290"/>
                    <a:gd name="T25" fmla="*/ 0 h 1090"/>
                    <a:gd name="T26" fmla="*/ 0 w 290"/>
                    <a:gd name="T27" fmla="*/ 0 h 1090"/>
                    <a:gd name="T28" fmla="*/ 0 w 290"/>
                    <a:gd name="T29" fmla="*/ 0 h 1090"/>
                    <a:gd name="T30" fmla="*/ 0 w 290"/>
                    <a:gd name="T31" fmla="*/ 0 h 1090"/>
                    <a:gd name="T32" fmla="*/ 0 w 290"/>
                    <a:gd name="T33" fmla="*/ 0 h 1090"/>
                    <a:gd name="T34" fmla="*/ 0 w 290"/>
                    <a:gd name="T35" fmla="*/ 0 h 1090"/>
                    <a:gd name="T36" fmla="*/ 0 w 290"/>
                    <a:gd name="T37" fmla="*/ 0 h 1090"/>
                    <a:gd name="T38" fmla="*/ 0 w 290"/>
                    <a:gd name="T39" fmla="*/ 0 h 1090"/>
                    <a:gd name="T40" fmla="*/ 0 w 290"/>
                    <a:gd name="T41" fmla="*/ 0 h 1090"/>
                    <a:gd name="T42" fmla="*/ 0 w 290"/>
                    <a:gd name="T43" fmla="*/ 0 h 1090"/>
                    <a:gd name="T44" fmla="*/ 0 w 290"/>
                    <a:gd name="T45" fmla="*/ 0 h 1090"/>
                    <a:gd name="T46" fmla="*/ 0 w 290"/>
                    <a:gd name="T47" fmla="*/ 0 h 1090"/>
                    <a:gd name="T48" fmla="*/ 0 w 290"/>
                    <a:gd name="T49" fmla="*/ 0 h 1090"/>
                    <a:gd name="T50" fmla="*/ 0 w 290"/>
                    <a:gd name="T51" fmla="*/ 0 h 1090"/>
                    <a:gd name="T52" fmla="*/ 0 w 290"/>
                    <a:gd name="T53" fmla="*/ 0 h 1090"/>
                    <a:gd name="T54" fmla="*/ 0 w 290"/>
                    <a:gd name="T55" fmla="*/ 0 h 1090"/>
                    <a:gd name="T56" fmla="*/ 0 w 290"/>
                    <a:gd name="T57" fmla="*/ 0 h 1090"/>
                    <a:gd name="T58" fmla="*/ 0 w 290"/>
                    <a:gd name="T59" fmla="*/ 0 h 1090"/>
                    <a:gd name="T60" fmla="*/ 0 w 290"/>
                    <a:gd name="T61" fmla="*/ 0 h 109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290"/>
                    <a:gd name="T94" fmla="*/ 0 h 1090"/>
                    <a:gd name="T95" fmla="*/ 290 w 290"/>
                    <a:gd name="T96" fmla="*/ 1090 h 1090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290" h="1090">
                      <a:moveTo>
                        <a:pt x="284" y="1005"/>
                      </a:moveTo>
                      <a:lnTo>
                        <a:pt x="289" y="947"/>
                      </a:lnTo>
                      <a:lnTo>
                        <a:pt x="290" y="818"/>
                      </a:lnTo>
                      <a:lnTo>
                        <a:pt x="281" y="691"/>
                      </a:lnTo>
                      <a:lnTo>
                        <a:pt x="275" y="635"/>
                      </a:lnTo>
                      <a:lnTo>
                        <a:pt x="271" y="594"/>
                      </a:lnTo>
                      <a:lnTo>
                        <a:pt x="271" y="505"/>
                      </a:lnTo>
                      <a:lnTo>
                        <a:pt x="276" y="406"/>
                      </a:lnTo>
                      <a:lnTo>
                        <a:pt x="275" y="332"/>
                      </a:lnTo>
                      <a:lnTo>
                        <a:pt x="273" y="276"/>
                      </a:lnTo>
                      <a:lnTo>
                        <a:pt x="262" y="166"/>
                      </a:lnTo>
                      <a:lnTo>
                        <a:pt x="253" y="88"/>
                      </a:lnTo>
                      <a:lnTo>
                        <a:pt x="236" y="24"/>
                      </a:lnTo>
                      <a:lnTo>
                        <a:pt x="214" y="3"/>
                      </a:lnTo>
                      <a:lnTo>
                        <a:pt x="186" y="1"/>
                      </a:lnTo>
                      <a:lnTo>
                        <a:pt x="156" y="0"/>
                      </a:lnTo>
                      <a:lnTo>
                        <a:pt x="121" y="14"/>
                      </a:lnTo>
                      <a:lnTo>
                        <a:pt x="92" y="70"/>
                      </a:lnTo>
                      <a:lnTo>
                        <a:pt x="85" y="160"/>
                      </a:lnTo>
                      <a:lnTo>
                        <a:pt x="82" y="264"/>
                      </a:lnTo>
                      <a:lnTo>
                        <a:pt x="76" y="332"/>
                      </a:lnTo>
                      <a:lnTo>
                        <a:pt x="67" y="402"/>
                      </a:lnTo>
                      <a:lnTo>
                        <a:pt x="68" y="485"/>
                      </a:lnTo>
                      <a:lnTo>
                        <a:pt x="64" y="580"/>
                      </a:lnTo>
                      <a:lnTo>
                        <a:pt x="51" y="651"/>
                      </a:lnTo>
                      <a:lnTo>
                        <a:pt x="37" y="765"/>
                      </a:lnTo>
                      <a:lnTo>
                        <a:pt x="19" y="885"/>
                      </a:lnTo>
                      <a:lnTo>
                        <a:pt x="3" y="986"/>
                      </a:lnTo>
                      <a:lnTo>
                        <a:pt x="0" y="1090"/>
                      </a:lnTo>
                      <a:lnTo>
                        <a:pt x="266" y="1085"/>
                      </a:lnTo>
                      <a:lnTo>
                        <a:pt x="284" y="1005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41" name="Freeform 86">
                  <a:extLst>
                    <a:ext uri="{FF2B5EF4-FFF2-40B4-BE49-F238E27FC236}">
                      <a16:creationId xmlns:a16="http://schemas.microsoft.com/office/drawing/2014/main" id="{02BDAA85-33D6-46A2-9B68-76F9443E3E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69" y="1153"/>
                  <a:ext cx="30" cy="4"/>
                </a:xfrm>
                <a:custGeom>
                  <a:avLst/>
                  <a:gdLst>
                    <a:gd name="T0" fmla="*/ 0 w 221"/>
                    <a:gd name="T1" fmla="*/ 0 h 28"/>
                    <a:gd name="T2" fmla="*/ 0 w 221"/>
                    <a:gd name="T3" fmla="*/ 0 h 28"/>
                    <a:gd name="T4" fmla="*/ 0 w 221"/>
                    <a:gd name="T5" fmla="*/ 0 h 28"/>
                    <a:gd name="T6" fmla="*/ 0 w 221"/>
                    <a:gd name="T7" fmla="*/ 0 h 28"/>
                    <a:gd name="T8" fmla="*/ 0 w 221"/>
                    <a:gd name="T9" fmla="*/ 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1"/>
                    <a:gd name="T16" fmla="*/ 0 h 28"/>
                    <a:gd name="T17" fmla="*/ 221 w 221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1" h="28">
                      <a:moveTo>
                        <a:pt x="221" y="14"/>
                      </a:moveTo>
                      <a:lnTo>
                        <a:pt x="156" y="24"/>
                      </a:lnTo>
                      <a:lnTo>
                        <a:pt x="104" y="28"/>
                      </a:lnTo>
                      <a:lnTo>
                        <a:pt x="35" y="1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42" name="Freeform 87">
                  <a:extLst>
                    <a:ext uri="{FF2B5EF4-FFF2-40B4-BE49-F238E27FC236}">
                      <a16:creationId xmlns:a16="http://schemas.microsoft.com/office/drawing/2014/main" id="{7C691DD4-67AD-4BF4-A11F-FD48E4E5AD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2" y="1261"/>
                  <a:ext cx="25" cy="3"/>
                </a:xfrm>
                <a:custGeom>
                  <a:avLst/>
                  <a:gdLst>
                    <a:gd name="T0" fmla="*/ 0 w 181"/>
                    <a:gd name="T1" fmla="*/ 0 h 14"/>
                    <a:gd name="T2" fmla="*/ 0 w 181"/>
                    <a:gd name="T3" fmla="*/ 0 h 14"/>
                    <a:gd name="T4" fmla="*/ 0 w 181"/>
                    <a:gd name="T5" fmla="*/ 0 h 14"/>
                    <a:gd name="T6" fmla="*/ 0 w 181"/>
                    <a:gd name="T7" fmla="*/ 0 h 1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81"/>
                    <a:gd name="T13" fmla="*/ 0 h 14"/>
                    <a:gd name="T14" fmla="*/ 181 w 181"/>
                    <a:gd name="T15" fmla="*/ 14 h 1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81" h="14">
                      <a:moveTo>
                        <a:pt x="0" y="0"/>
                      </a:moveTo>
                      <a:lnTo>
                        <a:pt x="70" y="14"/>
                      </a:lnTo>
                      <a:lnTo>
                        <a:pt x="146" y="14"/>
                      </a:lnTo>
                      <a:lnTo>
                        <a:pt x="181" y="7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43" name="Freeform 88">
                  <a:extLst>
                    <a:ext uri="{FF2B5EF4-FFF2-40B4-BE49-F238E27FC236}">
                      <a16:creationId xmlns:a16="http://schemas.microsoft.com/office/drawing/2014/main" id="{0C1C5DC6-A1C0-40E6-B30A-9E345256E7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7" y="1101"/>
                  <a:ext cx="54" cy="72"/>
                </a:xfrm>
                <a:custGeom>
                  <a:avLst/>
                  <a:gdLst>
                    <a:gd name="T0" fmla="*/ 0 w 370"/>
                    <a:gd name="T1" fmla="*/ 0 h 501"/>
                    <a:gd name="T2" fmla="*/ 0 w 370"/>
                    <a:gd name="T3" fmla="*/ 0 h 501"/>
                    <a:gd name="T4" fmla="*/ 0 w 370"/>
                    <a:gd name="T5" fmla="*/ 0 h 501"/>
                    <a:gd name="T6" fmla="*/ 0 w 370"/>
                    <a:gd name="T7" fmla="*/ 0 h 501"/>
                    <a:gd name="T8" fmla="*/ 0 w 370"/>
                    <a:gd name="T9" fmla="*/ 0 h 501"/>
                    <a:gd name="T10" fmla="*/ 0 w 370"/>
                    <a:gd name="T11" fmla="*/ 0 h 501"/>
                    <a:gd name="T12" fmla="*/ 0 w 370"/>
                    <a:gd name="T13" fmla="*/ 0 h 501"/>
                    <a:gd name="T14" fmla="*/ 0 w 370"/>
                    <a:gd name="T15" fmla="*/ 0 h 501"/>
                    <a:gd name="T16" fmla="*/ 0 w 370"/>
                    <a:gd name="T17" fmla="*/ 0 h 501"/>
                    <a:gd name="T18" fmla="*/ 0 w 370"/>
                    <a:gd name="T19" fmla="*/ 0 h 501"/>
                    <a:gd name="T20" fmla="*/ 0 w 370"/>
                    <a:gd name="T21" fmla="*/ 0 h 501"/>
                    <a:gd name="T22" fmla="*/ 0 w 370"/>
                    <a:gd name="T23" fmla="*/ 0 h 501"/>
                    <a:gd name="T24" fmla="*/ 0 w 370"/>
                    <a:gd name="T25" fmla="*/ 0 h 501"/>
                    <a:gd name="T26" fmla="*/ 0 w 370"/>
                    <a:gd name="T27" fmla="*/ 0 h 501"/>
                    <a:gd name="T28" fmla="*/ 0 w 370"/>
                    <a:gd name="T29" fmla="*/ 0 h 501"/>
                    <a:gd name="T30" fmla="*/ 0 w 370"/>
                    <a:gd name="T31" fmla="*/ 0 h 501"/>
                    <a:gd name="T32" fmla="*/ 0 w 370"/>
                    <a:gd name="T33" fmla="*/ 0 h 501"/>
                    <a:gd name="T34" fmla="*/ 0 w 370"/>
                    <a:gd name="T35" fmla="*/ 0 h 501"/>
                    <a:gd name="T36" fmla="*/ 0 w 370"/>
                    <a:gd name="T37" fmla="*/ 0 h 501"/>
                    <a:gd name="T38" fmla="*/ 0 w 370"/>
                    <a:gd name="T39" fmla="*/ 0 h 501"/>
                    <a:gd name="T40" fmla="*/ 0 w 370"/>
                    <a:gd name="T41" fmla="*/ 0 h 501"/>
                    <a:gd name="T42" fmla="*/ 0 w 370"/>
                    <a:gd name="T43" fmla="*/ 0 h 501"/>
                    <a:gd name="T44" fmla="*/ 0 w 370"/>
                    <a:gd name="T45" fmla="*/ 0 h 501"/>
                    <a:gd name="T46" fmla="*/ 0 w 370"/>
                    <a:gd name="T47" fmla="*/ 0 h 50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370"/>
                    <a:gd name="T73" fmla="*/ 0 h 501"/>
                    <a:gd name="T74" fmla="*/ 370 w 370"/>
                    <a:gd name="T75" fmla="*/ 501 h 501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370" h="501">
                      <a:moveTo>
                        <a:pt x="370" y="97"/>
                      </a:moveTo>
                      <a:lnTo>
                        <a:pt x="362" y="159"/>
                      </a:lnTo>
                      <a:lnTo>
                        <a:pt x="331" y="214"/>
                      </a:lnTo>
                      <a:lnTo>
                        <a:pt x="276" y="266"/>
                      </a:lnTo>
                      <a:lnTo>
                        <a:pt x="239" y="279"/>
                      </a:lnTo>
                      <a:lnTo>
                        <a:pt x="209" y="294"/>
                      </a:lnTo>
                      <a:lnTo>
                        <a:pt x="191" y="344"/>
                      </a:lnTo>
                      <a:lnTo>
                        <a:pt x="163" y="414"/>
                      </a:lnTo>
                      <a:lnTo>
                        <a:pt x="132" y="480"/>
                      </a:lnTo>
                      <a:lnTo>
                        <a:pt x="97" y="501"/>
                      </a:lnTo>
                      <a:lnTo>
                        <a:pt x="46" y="501"/>
                      </a:lnTo>
                      <a:lnTo>
                        <a:pt x="14" y="486"/>
                      </a:lnTo>
                      <a:lnTo>
                        <a:pt x="0" y="446"/>
                      </a:lnTo>
                      <a:lnTo>
                        <a:pt x="3" y="401"/>
                      </a:lnTo>
                      <a:lnTo>
                        <a:pt x="19" y="318"/>
                      </a:lnTo>
                      <a:lnTo>
                        <a:pt x="52" y="251"/>
                      </a:lnTo>
                      <a:lnTo>
                        <a:pt x="90" y="193"/>
                      </a:lnTo>
                      <a:lnTo>
                        <a:pt x="160" y="69"/>
                      </a:lnTo>
                      <a:lnTo>
                        <a:pt x="207" y="14"/>
                      </a:lnTo>
                      <a:lnTo>
                        <a:pt x="269" y="0"/>
                      </a:lnTo>
                      <a:lnTo>
                        <a:pt x="305" y="9"/>
                      </a:lnTo>
                      <a:lnTo>
                        <a:pt x="331" y="28"/>
                      </a:lnTo>
                      <a:lnTo>
                        <a:pt x="357" y="61"/>
                      </a:lnTo>
                      <a:lnTo>
                        <a:pt x="370" y="9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44" name="Freeform 89">
                  <a:extLst>
                    <a:ext uri="{FF2B5EF4-FFF2-40B4-BE49-F238E27FC236}">
                      <a16:creationId xmlns:a16="http://schemas.microsoft.com/office/drawing/2014/main" id="{FCCC4080-15F7-4B3D-B5BB-2498051553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9" y="1160"/>
                  <a:ext cx="12" cy="17"/>
                </a:xfrm>
                <a:custGeom>
                  <a:avLst/>
                  <a:gdLst>
                    <a:gd name="T0" fmla="*/ 0 w 98"/>
                    <a:gd name="T1" fmla="*/ 0 h 114"/>
                    <a:gd name="T2" fmla="*/ 0 w 98"/>
                    <a:gd name="T3" fmla="*/ 0 h 114"/>
                    <a:gd name="T4" fmla="*/ 0 w 98"/>
                    <a:gd name="T5" fmla="*/ 0 h 114"/>
                    <a:gd name="T6" fmla="*/ 0 w 98"/>
                    <a:gd name="T7" fmla="*/ 0 h 114"/>
                    <a:gd name="T8" fmla="*/ 0 w 98"/>
                    <a:gd name="T9" fmla="*/ 0 h 114"/>
                    <a:gd name="T10" fmla="*/ 0 w 98"/>
                    <a:gd name="T11" fmla="*/ 0 h 114"/>
                    <a:gd name="T12" fmla="*/ 0 w 98"/>
                    <a:gd name="T13" fmla="*/ 0 h 114"/>
                    <a:gd name="T14" fmla="*/ 0 w 98"/>
                    <a:gd name="T15" fmla="*/ 0 h 114"/>
                    <a:gd name="T16" fmla="*/ 0 w 98"/>
                    <a:gd name="T17" fmla="*/ 0 h 114"/>
                    <a:gd name="T18" fmla="*/ 0 w 98"/>
                    <a:gd name="T19" fmla="*/ 0 h 114"/>
                    <a:gd name="T20" fmla="*/ 0 w 98"/>
                    <a:gd name="T21" fmla="*/ 0 h 11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98"/>
                    <a:gd name="T34" fmla="*/ 0 h 114"/>
                    <a:gd name="T35" fmla="*/ 98 w 98"/>
                    <a:gd name="T36" fmla="*/ 114 h 114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98" h="114">
                      <a:moveTo>
                        <a:pt x="17" y="0"/>
                      </a:moveTo>
                      <a:lnTo>
                        <a:pt x="57" y="0"/>
                      </a:lnTo>
                      <a:lnTo>
                        <a:pt x="96" y="14"/>
                      </a:lnTo>
                      <a:lnTo>
                        <a:pt x="98" y="59"/>
                      </a:lnTo>
                      <a:lnTo>
                        <a:pt x="86" y="92"/>
                      </a:lnTo>
                      <a:lnTo>
                        <a:pt x="48" y="114"/>
                      </a:lnTo>
                      <a:lnTo>
                        <a:pt x="21" y="102"/>
                      </a:lnTo>
                      <a:lnTo>
                        <a:pt x="11" y="83"/>
                      </a:lnTo>
                      <a:lnTo>
                        <a:pt x="0" y="54"/>
                      </a:lnTo>
                      <a:lnTo>
                        <a:pt x="4" y="1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45" name="Freeform 90">
                  <a:extLst>
                    <a:ext uri="{FF2B5EF4-FFF2-40B4-BE49-F238E27FC236}">
                      <a16:creationId xmlns:a16="http://schemas.microsoft.com/office/drawing/2014/main" id="{82C69733-FD08-4609-9194-1E7BDD9C03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3" y="1082"/>
                  <a:ext cx="46" cy="90"/>
                </a:xfrm>
                <a:custGeom>
                  <a:avLst/>
                  <a:gdLst>
                    <a:gd name="T0" fmla="*/ 0 w 317"/>
                    <a:gd name="T1" fmla="*/ 0 h 626"/>
                    <a:gd name="T2" fmla="*/ 0 w 317"/>
                    <a:gd name="T3" fmla="*/ 0 h 626"/>
                    <a:gd name="T4" fmla="*/ 0 w 317"/>
                    <a:gd name="T5" fmla="*/ 0 h 626"/>
                    <a:gd name="T6" fmla="*/ 0 w 317"/>
                    <a:gd name="T7" fmla="*/ 0 h 626"/>
                    <a:gd name="T8" fmla="*/ 0 w 317"/>
                    <a:gd name="T9" fmla="*/ 0 h 626"/>
                    <a:gd name="T10" fmla="*/ 0 w 317"/>
                    <a:gd name="T11" fmla="*/ 0 h 626"/>
                    <a:gd name="T12" fmla="*/ 0 w 317"/>
                    <a:gd name="T13" fmla="*/ 0 h 626"/>
                    <a:gd name="T14" fmla="*/ 0 w 317"/>
                    <a:gd name="T15" fmla="*/ 0 h 626"/>
                    <a:gd name="T16" fmla="*/ 0 w 317"/>
                    <a:gd name="T17" fmla="*/ 0 h 626"/>
                    <a:gd name="T18" fmla="*/ 0 w 317"/>
                    <a:gd name="T19" fmla="*/ 0 h 626"/>
                    <a:gd name="T20" fmla="*/ 0 w 317"/>
                    <a:gd name="T21" fmla="*/ 0 h 626"/>
                    <a:gd name="T22" fmla="*/ 0 w 317"/>
                    <a:gd name="T23" fmla="*/ 0 h 626"/>
                    <a:gd name="T24" fmla="*/ 0 w 317"/>
                    <a:gd name="T25" fmla="*/ 0 h 626"/>
                    <a:gd name="T26" fmla="*/ 0 w 317"/>
                    <a:gd name="T27" fmla="*/ 0 h 626"/>
                    <a:gd name="T28" fmla="*/ 0 w 317"/>
                    <a:gd name="T29" fmla="*/ 0 h 626"/>
                    <a:gd name="T30" fmla="*/ 0 w 317"/>
                    <a:gd name="T31" fmla="*/ 0 h 626"/>
                    <a:gd name="T32" fmla="*/ 0 w 317"/>
                    <a:gd name="T33" fmla="*/ 0 h 626"/>
                    <a:gd name="T34" fmla="*/ 0 w 317"/>
                    <a:gd name="T35" fmla="*/ 0 h 626"/>
                    <a:gd name="T36" fmla="*/ 0 w 317"/>
                    <a:gd name="T37" fmla="*/ 0 h 626"/>
                    <a:gd name="T38" fmla="*/ 0 w 317"/>
                    <a:gd name="T39" fmla="*/ 0 h 626"/>
                    <a:gd name="T40" fmla="*/ 0 w 317"/>
                    <a:gd name="T41" fmla="*/ 0 h 62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317"/>
                    <a:gd name="T64" fmla="*/ 0 h 626"/>
                    <a:gd name="T65" fmla="*/ 317 w 317"/>
                    <a:gd name="T66" fmla="*/ 626 h 62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317" h="626">
                      <a:moveTo>
                        <a:pt x="317" y="90"/>
                      </a:moveTo>
                      <a:lnTo>
                        <a:pt x="303" y="48"/>
                      </a:lnTo>
                      <a:lnTo>
                        <a:pt x="280" y="18"/>
                      </a:lnTo>
                      <a:lnTo>
                        <a:pt x="245" y="7"/>
                      </a:lnTo>
                      <a:lnTo>
                        <a:pt x="200" y="0"/>
                      </a:lnTo>
                      <a:lnTo>
                        <a:pt x="138" y="21"/>
                      </a:lnTo>
                      <a:lnTo>
                        <a:pt x="92" y="49"/>
                      </a:lnTo>
                      <a:lnTo>
                        <a:pt x="53" y="118"/>
                      </a:lnTo>
                      <a:lnTo>
                        <a:pt x="30" y="277"/>
                      </a:lnTo>
                      <a:lnTo>
                        <a:pt x="3" y="394"/>
                      </a:lnTo>
                      <a:lnTo>
                        <a:pt x="0" y="512"/>
                      </a:lnTo>
                      <a:lnTo>
                        <a:pt x="8" y="567"/>
                      </a:lnTo>
                      <a:lnTo>
                        <a:pt x="33" y="608"/>
                      </a:lnTo>
                      <a:lnTo>
                        <a:pt x="91" y="626"/>
                      </a:lnTo>
                      <a:lnTo>
                        <a:pt x="145" y="601"/>
                      </a:lnTo>
                      <a:lnTo>
                        <a:pt x="173" y="539"/>
                      </a:lnTo>
                      <a:lnTo>
                        <a:pt x="193" y="436"/>
                      </a:lnTo>
                      <a:lnTo>
                        <a:pt x="221" y="341"/>
                      </a:lnTo>
                      <a:lnTo>
                        <a:pt x="267" y="253"/>
                      </a:lnTo>
                      <a:lnTo>
                        <a:pt x="300" y="155"/>
                      </a:lnTo>
                      <a:lnTo>
                        <a:pt x="317" y="9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46" name="Freeform 91">
                  <a:extLst>
                    <a:ext uri="{FF2B5EF4-FFF2-40B4-BE49-F238E27FC236}">
                      <a16:creationId xmlns:a16="http://schemas.microsoft.com/office/drawing/2014/main" id="{47B0A5E6-0C45-471C-B9D9-0448FC09FB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3" y="1144"/>
                  <a:ext cx="21" cy="21"/>
                </a:xfrm>
                <a:custGeom>
                  <a:avLst/>
                  <a:gdLst>
                    <a:gd name="T0" fmla="*/ 0 w 132"/>
                    <a:gd name="T1" fmla="*/ 0 h 152"/>
                    <a:gd name="T2" fmla="*/ 0 w 132"/>
                    <a:gd name="T3" fmla="*/ 0 h 152"/>
                    <a:gd name="T4" fmla="*/ 0 w 132"/>
                    <a:gd name="T5" fmla="*/ 0 h 152"/>
                    <a:gd name="T6" fmla="*/ 0 w 132"/>
                    <a:gd name="T7" fmla="*/ 0 h 152"/>
                    <a:gd name="T8" fmla="*/ 0 w 132"/>
                    <a:gd name="T9" fmla="*/ 0 h 152"/>
                    <a:gd name="T10" fmla="*/ 0 w 132"/>
                    <a:gd name="T11" fmla="*/ 0 h 152"/>
                    <a:gd name="T12" fmla="*/ 0 w 132"/>
                    <a:gd name="T13" fmla="*/ 0 h 152"/>
                    <a:gd name="T14" fmla="*/ 0 w 132"/>
                    <a:gd name="T15" fmla="*/ 0 h 152"/>
                    <a:gd name="T16" fmla="*/ 0 w 132"/>
                    <a:gd name="T17" fmla="*/ 0 h 152"/>
                    <a:gd name="T18" fmla="*/ 0 w 132"/>
                    <a:gd name="T19" fmla="*/ 0 h 152"/>
                    <a:gd name="T20" fmla="*/ 0 w 132"/>
                    <a:gd name="T21" fmla="*/ 0 h 15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32"/>
                    <a:gd name="T34" fmla="*/ 0 h 152"/>
                    <a:gd name="T35" fmla="*/ 132 w 132"/>
                    <a:gd name="T36" fmla="*/ 152 h 15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32" h="152">
                      <a:moveTo>
                        <a:pt x="131" y="24"/>
                      </a:moveTo>
                      <a:lnTo>
                        <a:pt x="132" y="80"/>
                      </a:lnTo>
                      <a:lnTo>
                        <a:pt x="113" y="137"/>
                      </a:lnTo>
                      <a:lnTo>
                        <a:pt x="78" y="152"/>
                      </a:lnTo>
                      <a:lnTo>
                        <a:pt x="26" y="137"/>
                      </a:lnTo>
                      <a:lnTo>
                        <a:pt x="10" y="111"/>
                      </a:lnTo>
                      <a:lnTo>
                        <a:pt x="2" y="81"/>
                      </a:lnTo>
                      <a:lnTo>
                        <a:pt x="0" y="39"/>
                      </a:lnTo>
                      <a:lnTo>
                        <a:pt x="22" y="10"/>
                      </a:lnTo>
                      <a:lnTo>
                        <a:pt x="92" y="0"/>
                      </a:lnTo>
                      <a:lnTo>
                        <a:pt x="131" y="24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47" name="Freeform 92">
                  <a:extLst>
                    <a:ext uri="{FF2B5EF4-FFF2-40B4-BE49-F238E27FC236}">
                      <a16:creationId xmlns:a16="http://schemas.microsoft.com/office/drawing/2014/main" id="{CF232C8D-096E-434F-B771-0B71D1B1AE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2" y="1086"/>
                  <a:ext cx="83" cy="136"/>
                </a:xfrm>
                <a:custGeom>
                  <a:avLst/>
                  <a:gdLst>
                    <a:gd name="T0" fmla="*/ 0 w 578"/>
                    <a:gd name="T1" fmla="*/ 0 h 941"/>
                    <a:gd name="T2" fmla="*/ 0 w 578"/>
                    <a:gd name="T3" fmla="*/ 0 h 941"/>
                    <a:gd name="T4" fmla="*/ 0 w 578"/>
                    <a:gd name="T5" fmla="*/ 0 h 941"/>
                    <a:gd name="T6" fmla="*/ 0 w 578"/>
                    <a:gd name="T7" fmla="*/ 0 h 941"/>
                    <a:gd name="T8" fmla="*/ 0 w 578"/>
                    <a:gd name="T9" fmla="*/ 0 h 941"/>
                    <a:gd name="T10" fmla="*/ 0 w 578"/>
                    <a:gd name="T11" fmla="*/ 0 h 941"/>
                    <a:gd name="T12" fmla="*/ 0 w 578"/>
                    <a:gd name="T13" fmla="*/ 0 h 941"/>
                    <a:gd name="T14" fmla="*/ 0 w 578"/>
                    <a:gd name="T15" fmla="*/ 0 h 941"/>
                    <a:gd name="T16" fmla="*/ 0 w 578"/>
                    <a:gd name="T17" fmla="*/ 0 h 941"/>
                    <a:gd name="T18" fmla="*/ 0 w 578"/>
                    <a:gd name="T19" fmla="*/ 0 h 941"/>
                    <a:gd name="T20" fmla="*/ 0 w 578"/>
                    <a:gd name="T21" fmla="*/ 0 h 941"/>
                    <a:gd name="T22" fmla="*/ 0 w 578"/>
                    <a:gd name="T23" fmla="*/ 0 h 941"/>
                    <a:gd name="T24" fmla="*/ 0 w 578"/>
                    <a:gd name="T25" fmla="*/ 0 h 941"/>
                    <a:gd name="T26" fmla="*/ 0 w 578"/>
                    <a:gd name="T27" fmla="*/ 0 h 941"/>
                    <a:gd name="T28" fmla="*/ 0 w 578"/>
                    <a:gd name="T29" fmla="*/ 0 h 941"/>
                    <a:gd name="T30" fmla="*/ 0 w 578"/>
                    <a:gd name="T31" fmla="*/ 0 h 941"/>
                    <a:gd name="T32" fmla="*/ 0 w 578"/>
                    <a:gd name="T33" fmla="*/ 0 h 941"/>
                    <a:gd name="T34" fmla="*/ 0 w 578"/>
                    <a:gd name="T35" fmla="*/ 0 h 941"/>
                    <a:gd name="T36" fmla="*/ 0 w 578"/>
                    <a:gd name="T37" fmla="*/ 0 h 941"/>
                    <a:gd name="T38" fmla="*/ 0 w 578"/>
                    <a:gd name="T39" fmla="*/ 0 h 941"/>
                    <a:gd name="T40" fmla="*/ 0 w 578"/>
                    <a:gd name="T41" fmla="*/ 0 h 941"/>
                    <a:gd name="T42" fmla="*/ 0 w 578"/>
                    <a:gd name="T43" fmla="*/ 0 h 941"/>
                    <a:gd name="T44" fmla="*/ 0 w 578"/>
                    <a:gd name="T45" fmla="*/ 0 h 941"/>
                    <a:gd name="T46" fmla="*/ 0 w 578"/>
                    <a:gd name="T47" fmla="*/ 0 h 941"/>
                    <a:gd name="T48" fmla="*/ 0 w 578"/>
                    <a:gd name="T49" fmla="*/ 0 h 941"/>
                    <a:gd name="T50" fmla="*/ 0 w 578"/>
                    <a:gd name="T51" fmla="*/ 0 h 941"/>
                    <a:gd name="T52" fmla="*/ 0 w 578"/>
                    <a:gd name="T53" fmla="*/ 0 h 941"/>
                    <a:gd name="T54" fmla="*/ 0 w 578"/>
                    <a:gd name="T55" fmla="*/ 0 h 941"/>
                    <a:gd name="T56" fmla="*/ 0 w 578"/>
                    <a:gd name="T57" fmla="*/ 0 h 941"/>
                    <a:gd name="T58" fmla="*/ 0 w 578"/>
                    <a:gd name="T59" fmla="*/ 0 h 941"/>
                    <a:gd name="T60" fmla="*/ 0 w 578"/>
                    <a:gd name="T61" fmla="*/ 0 h 941"/>
                    <a:gd name="T62" fmla="*/ 0 w 578"/>
                    <a:gd name="T63" fmla="*/ 0 h 941"/>
                    <a:gd name="T64" fmla="*/ 0 w 578"/>
                    <a:gd name="T65" fmla="*/ 0 h 941"/>
                    <a:gd name="T66" fmla="*/ 0 w 578"/>
                    <a:gd name="T67" fmla="*/ 0 h 941"/>
                    <a:gd name="T68" fmla="*/ 0 w 578"/>
                    <a:gd name="T69" fmla="*/ 0 h 94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78"/>
                    <a:gd name="T106" fmla="*/ 0 h 941"/>
                    <a:gd name="T107" fmla="*/ 578 w 578"/>
                    <a:gd name="T108" fmla="*/ 941 h 94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78" h="941">
                      <a:moveTo>
                        <a:pt x="242" y="117"/>
                      </a:moveTo>
                      <a:lnTo>
                        <a:pt x="326" y="97"/>
                      </a:lnTo>
                      <a:lnTo>
                        <a:pt x="381" y="62"/>
                      </a:lnTo>
                      <a:lnTo>
                        <a:pt x="450" y="21"/>
                      </a:lnTo>
                      <a:lnTo>
                        <a:pt x="526" y="0"/>
                      </a:lnTo>
                      <a:lnTo>
                        <a:pt x="554" y="10"/>
                      </a:lnTo>
                      <a:lnTo>
                        <a:pt x="574" y="33"/>
                      </a:lnTo>
                      <a:lnTo>
                        <a:pt x="578" y="71"/>
                      </a:lnTo>
                      <a:lnTo>
                        <a:pt x="567" y="117"/>
                      </a:lnTo>
                      <a:lnTo>
                        <a:pt x="557" y="158"/>
                      </a:lnTo>
                      <a:lnTo>
                        <a:pt x="526" y="207"/>
                      </a:lnTo>
                      <a:lnTo>
                        <a:pt x="454" y="276"/>
                      </a:lnTo>
                      <a:lnTo>
                        <a:pt x="402" y="311"/>
                      </a:lnTo>
                      <a:lnTo>
                        <a:pt x="360" y="331"/>
                      </a:lnTo>
                      <a:lnTo>
                        <a:pt x="367" y="407"/>
                      </a:lnTo>
                      <a:lnTo>
                        <a:pt x="374" y="477"/>
                      </a:lnTo>
                      <a:lnTo>
                        <a:pt x="367" y="580"/>
                      </a:lnTo>
                      <a:lnTo>
                        <a:pt x="353" y="642"/>
                      </a:lnTo>
                      <a:lnTo>
                        <a:pt x="347" y="705"/>
                      </a:lnTo>
                      <a:lnTo>
                        <a:pt x="315" y="769"/>
                      </a:lnTo>
                      <a:lnTo>
                        <a:pt x="287" y="815"/>
                      </a:lnTo>
                      <a:lnTo>
                        <a:pt x="235" y="859"/>
                      </a:lnTo>
                      <a:lnTo>
                        <a:pt x="187" y="899"/>
                      </a:lnTo>
                      <a:lnTo>
                        <a:pt x="135" y="926"/>
                      </a:lnTo>
                      <a:lnTo>
                        <a:pt x="97" y="941"/>
                      </a:lnTo>
                      <a:lnTo>
                        <a:pt x="62" y="865"/>
                      </a:lnTo>
                      <a:lnTo>
                        <a:pt x="42" y="787"/>
                      </a:lnTo>
                      <a:lnTo>
                        <a:pt x="7" y="670"/>
                      </a:lnTo>
                      <a:lnTo>
                        <a:pt x="0" y="615"/>
                      </a:lnTo>
                      <a:lnTo>
                        <a:pt x="28" y="525"/>
                      </a:lnTo>
                      <a:lnTo>
                        <a:pt x="55" y="401"/>
                      </a:lnTo>
                      <a:lnTo>
                        <a:pt x="90" y="242"/>
                      </a:lnTo>
                      <a:lnTo>
                        <a:pt x="124" y="166"/>
                      </a:lnTo>
                      <a:lnTo>
                        <a:pt x="187" y="131"/>
                      </a:lnTo>
                      <a:lnTo>
                        <a:pt x="242" y="11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48" name="Freeform 93">
                  <a:extLst>
                    <a:ext uri="{FF2B5EF4-FFF2-40B4-BE49-F238E27FC236}">
                      <a16:creationId xmlns:a16="http://schemas.microsoft.com/office/drawing/2014/main" id="{75226407-2190-4BEE-8ABD-FF8A356A85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2" y="1087"/>
                  <a:ext cx="30" cy="21"/>
                </a:xfrm>
                <a:custGeom>
                  <a:avLst/>
                  <a:gdLst>
                    <a:gd name="T0" fmla="*/ 0 w 210"/>
                    <a:gd name="T1" fmla="*/ 0 h 149"/>
                    <a:gd name="T2" fmla="*/ 0 w 210"/>
                    <a:gd name="T3" fmla="*/ 0 h 149"/>
                    <a:gd name="T4" fmla="*/ 0 w 210"/>
                    <a:gd name="T5" fmla="*/ 0 h 149"/>
                    <a:gd name="T6" fmla="*/ 0 w 210"/>
                    <a:gd name="T7" fmla="*/ 0 h 149"/>
                    <a:gd name="T8" fmla="*/ 0 w 210"/>
                    <a:gd name="T9" fmla="*/ 0 h 149"/>
                    <a:gd name="T10" fmla="*/ 0 w 210"/>
                    <a:gd name="T11" fmla="*/ 0 h 149"/>
                    <a:gd name="T12" fmla="*/ 0 w 210"/>
                    <a:gd name="T13" fmla="*/ 0 h 149"/>
                    <a:gd name="T14" fmla="*/ 0 w 210"/>
                    <a:gd name="T15" fmla="*/ 0 h 149"/>
                    <a:gd name="T16" fmla="*/ 0 w 210"/>
                    <a:gd name="T17" fmla="*/ 0 h 149"/>
                    <a:gd name="T18" fmla="*/ 0 w 210"/>
                    <a:gd name="T19" fmla="*/ 0 h 149"/>
                    <a:gd name="T20" fmla="*/ 0 w 210"/>
                    <a:gd name="T21" fmla="*/ 0 h 149"/>
                    <a:gd name="T22" fmla="*/ 0 w 210"/>
                    <a:gd name="T23" fmla="*/ 0 h 149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10"/>
                    <a:gd name="T37" fmla="*/ 0 h 149"/>
                    <a:gd name="T38" fmla="*/ 210 w 210"/>
                    <a:gd name="T39" fmla="*/ 149 h 149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10" h="149">
                      <a:moveTo>
                        <a:pt x="0" y="83"/>
                      </a:moveTo>
                      <a:lnTo>
                        <a:pt x="27" y="135"/>
                      </a:lnTo>
                      <a:lnTo>
                        <a:pt x="55" y="149"/>
                      </a:lnTo>
                      <a:lnTo>
                        <a:pt x="120" y="132"/>
                      </a:lnTo>
                      <a:lnTo>
                        <a:pt x="182" y="104"/>
                      </a:lnTo>
                      <a:lnTo>
                        <a:pt x="207" y="83"/>
                      </a:lnTo>
                      <a:lnTo>
                        <a:pt x="210" y="31"/>
                      </a:lnTo>
                      <a:lnTo>
                        <a:pt x="189" y="0"/>
                      </a:lnTo>
                      <a:lnTo>
                        <a:pt x="141" y="4"/>
                      </a:lnTo>
                      <a:lnTo>
                        <a:pt x="103" y="20"/>
                      </a:lnTo>
                      <a:lnTo>
                        <a:pt x="62" y="41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49" name="Freeform 94">
                  <a:extLst>
                    <a:ext uri="{FF2B5EF4-FFF2-40B4-BE49-F238E27FC236}">
                      <a16:creationId xmlns:a16="http://schemas.microsoft.com/office/drawing/2014/main" id="{14F572BC-8DF4-4422-BED9-BB2BCD644D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74" y="1144"/>
                  <a:ext cx="1" cy="7"/>
                </a:xfrm>
                <a:custGeom>
                  <a:avLst/>
                  <a:gdLst>
                    <a:gd name="T0" fmla="*/ 0 w 7"/>
                    <a:gd name="T1" fmla="*/ 0 h 42"/>
                    <a:gd name="T2" fmla="*/ 0 w 7"/>
                    <a:gd name="T3" fmla="*/ 0 h 42"/>
                    <a:gd name="T4" fmla="*/ 0 w 7"/>
                    <a:gd name="T5" fmla="*/ 0 h 42"/>
                    <a:gd name="T6" fmla="*/ 0 60000 65536"/>
                    <a:gd name="T7" fmla="*/ 0 60000 65536"/>
                    <a:gd name="T8" fmla="*/ 0 60000 65536"/>
                    <a:gd name="T9" fmla="*/ 0 w 7"/>
                    <a:gd name="T10" fmla="*/ 0 h 42"/>
                    <a:gd name="T11" fmla="*/ 7 w 7"/>
                    <a:gd name="T12" fmla="*/ 42 h 4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" h="42">
                      <a:moveTo>
                        <a:pt x="7" y="42"/>
                      </a:moveTo>
                      <a:lnTo>
                        <a:pt x="7" y="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7425" name="Group 98">
              <a:extLst>
                <a:ext uri="{FF2B5EF4-FFF2-40B4-BE49-F238E27FC236}">
                  <a16:creationId xmlns:a16="http://schemas.microsoft.com/office/drawing/2014/main" id="{9B025970-EA4C-49B6-849E-607A77C8E9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1872"/>
              <a:ext cx="3792" cy="1104"/>
              <a:chOff x="1008" y="1872"/>
              <a:chExt cx="3792" cy="1104"/>
            </a:xfrm>
          </p:grpSpPr>
          <p:sp>
            <p:nvSpPr>
              <p:cNvPr id="17426" name="AutoShape 96">
                <a:extLst>
                  <a:ext uri="{FF2B5EF4-FFF2-40B4-BE49-F238E27FC236}">
                    <a16:creationId xmlns:a16="http://schemas.microsoft.com/office/drawing/2014/main" id="{93EA99E4-AB6B-4868-85B9-6362539A2C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872"/>
                <a:ext cx="3792" cy="1104"/>
              </a:xfrm>
              <a:prstGeom prst="cloudCallout">
                <a:avLst>
                  <a:gd name="adj1" fmla="val 49315"/>
                  <a:gd name="adj2" fmla="val 81250"/>
                </a:avLst>
              </a:prstGeom>
              <a:gradFill rotWithShape="0">
                <a:gsLst>
                  <a:gs pos="0">
                    <a:schemeClr val="bg1"/>
                  </a:gs>
                  <a:gs pos="100000">
                    <a:srgbClr val="CCFFCC"/>
                  </a:gs>
                </a:gsLst>
                <a:lin ang="2700000" scaled="1"/>
              </a:gradFill>
              <a:ln w="952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       Hey!  Isn’t the </a:t>
                </a:r>
                <a:r>
                  <a:rPr lang="en-US" altLang="zh-CN" sz="2000" b="1" i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leading term</a:t>
                </a:r>
                <a:r>
                  <a:rPr lang="en-US" altLang="zh-CN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of the </a:t>
                </a:r>
                <a:r>
                  <a:rPr lang="en-US" altLang="zh-CN" sz="2000" b="1" i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local 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000" b="1" i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    truncation error</a:t>
                </a:r>
                <a:r>
                  <a:rPr lang="en-US" altLang="zh-CN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of Euler’s method                 ? 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   Seems that we can make a good 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use of it …</a:t>
                </a:r>
              </a:p>
            </p:txBody>
          </p:sp>
          <p:graphicFrame>
            <p:nvGraphicFramePr>
              <p:cNvPr id="17427" name="Object 97">
                <a:extLst>
                  <a:ext uri="{FF2B5EF4-FFF2-40B4-BE49-F238E27FC236}">
                    <a16:creationId xmlns:a16="http://schemas.microsoft.com/office/drawing/2014/main" id="{3F9BE192-FCE7-4455-BDB6-5E83A1BC78D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92" y="2200"/>
              <a:ext cx="624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58" name="Equation" r:id="rId15" imgW="583947" imgH="253890" progId="Equation.3">
                      <p:embed/>
                    </p:oleObj>
                  </mc:Choice>
                  <mc:Fallback>
                    <p:oleObj name="Equation" r:id="rId15" imgW="583947" imgH="253890" progId="Equation.3">
                      <p:embed/>
                      <p:pic>
                        <p:nvPicPr>
                          <p:cNvPr id="17427" name="Object 97">
                            <a:extLst>
                              <a:ext uri="{FF2B5EF4-FFF2-40B4-BE49-F238E27FC236}">
                                <a16:creationId xmlns:a16="http://schemas.microsoft.com/office/drawing/2014/main" id="{3F9BE192-FCE7-4455-BDB6-5E83A1BC78D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2200"/>
                            <a:ext cx="624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423" name="Rectangle 100">
            <a:extLst>
              <a:ext uri="{FF2B5EF4-FFF2-40B4-BE49-F238E27FC236}">
                <a16:creationId xmlns:a16="http://schemas.microsoft.com/office/drawing/2014/main" id="{67CC54EE-859A-41F6-B1E3-390C36EA9A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  Euler’s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75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" dur="500"/>
                                        <p:tgtEl>
                                          <p:spTgt spid="1075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10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075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5" dur="500"/>
                                        <p:tgtEl>
                                          <p:spTgt spid="1075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0" dur="500"/>
                                        <p:tgtEl>
                                          <p:spTgt spid="107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40" grpId="0" animBg="1" autoUpdateAnimBg="0"/>
      <p:bldP spid="107541" grpId="0" autoUpdateAnimBg="0"/>
      <p:bldP spid="107549" grpId="0" autoUpdateAnimBg="0"/>
      <p:bldP spid="107550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1">
            <a:extLst>
              <a:ext uri="{FF2B5EF4-FFF2-40B4-BE49-F238E27FC236}">
                <a16:creationId xmlns:a16="http://schemas.microsoft.com/office/drawing/2014/main" id="{3160132F-D67D-4F7E-8604-E5FA36E1477B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81000"/>
            <a:ext cx="8382000" cy="3429000"/>
            <a:chOff x="192" y="240"/>
            <a:chExt cx="5280" cy="2160"/>
          </a:xfrm>
        </p:grpSpPr>
        <p:sp>
          <p:nvSpPr>
            <p:cNvPr id="18571" name="AutoShape 3">
              <a:extLst>
                <a:ext uri="{FF2B5EF4-FFF2-40B4-BE49-F238E27FC236}">
                  <a16:creationId xmlns:a16="http://schemas.microsoft.com/office/drawing/2014/main" id="{1FD64BAD-B65F-4863-8AA0-552D3E84CB9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2" y="240"/>
              <a:ext cx="5280" cy="2160"/>
            </a:xfrm>
            <a:prstGeom prst="verticalScroll">
              <a:avLst>
                <a:gd name="adj" fmla="val 6389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FFFFCC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572" name="Rectangle 4">
              <a:extLst>
                <a:ext uri="{FF2B5EF4-FFF2-40B4-BE49-F238E27FC236}">
                  <a16:creationId xmlns:a16="http://schemas.microsoft.com/office/drawing/2014/main" id="{981082FC-60A0-4A13-A632-87F21CEB8D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84"/>
              <a:ext cx="1344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方  法</a:t>
              </a:r>
            </a:p>
          </p:txBody>
        </p:sp>
        <p:sp>
          <p:nvSpPr>
            <p:cNvPr id="18573" name="Rectangle 9">
              <a:extLst>
                <a:ext uri="{FF2B5EF4-FFF2-40B4-BE49-F238E27FC236}">
                  <a16:creationId xmlns:a16="http://schemas.microsoft.com/office/drawing/2014/main" id="{A7DFE05D-859E-45A7-97FE-3F120E8ED9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84"/>
              <a:ext cx="1680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4000" b="1">
                  <a:solidFill>
                    <a:srgbClr val="CC66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</a:t>
              </a:r>
              <a:endParaRPr lang="en-US" altLang="zh-CN" sz="4000" b="1">
                <a:solidFill>
                  <a:srgbClr val="CC66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574" name="Rectangle 10">
              <a:extLst>
                <a:ext uri="{FF2B5EF4-FFF2-40B4-BE49-F238E27FC236}">
                  <a16:creationId xmlns:a16="http://schemas.microsoft.com/office/drawing/2014/main" id="{D4C284DF-4E49-4F42-A5D4-FAB987736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384"/>
              <a:ext cx="1680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4000" b="1">
                  <a:solidFill>
                    <a:srgbClr val="CC66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</a:t>
              </a:r>
              <a:endParaRPr lang="en-US" altLang="zh-CN" sz="4000" b="1">
                <a:solidFill>
                  <a:srgbClr val="CC66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8435" name="Rectangle 2">
            <a:extLst>
              <a:ext uri="{FF2B5EF4-FFF2-40B4-BE49-F238E27FC236}">
                <a16:creationId xmlns:a16="http://schemas.microsoft.com/office/drawing/2014/main" id="{89443272-E7FF-47D6-88A4-1557558BD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  Euler’s Method</a:t>
            </a:r>
          </a:p>
        </p:txBody>
      </p:sp>
      <p:grpSp>
        <p:nvGrpSpPr>
          <p:cNvPr id="3" name="Group 22">
            <a:extLst>
              <a:ext uri="{FF2B5EF4-FFF2-40B4-BE49-F238E27FC236}">
                <a16:creationId xmlns:a16="http://schemas.microsoft.com/office/drawing/2014/main" id="{CE1E7F43-1A61-428F-A27F-D6290A2CA33E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052513"/>
            <a:ext cx="2133600" cy="2362200"/>
            <a:chOff x="480" y="672"/>
            <a:chExt cx="1344" cy="1488"/>
          </a:xfrm>
        </p:grpSpPr>
        <p:sp>
          <p:nvSpPr>
            <p:cNvPr id="18567" name="Rectangle 5">
              <a:extLst>
                <a:ext uri="{FF2B5EF4-FFF2-40B4-BE49-F238E27FC236}">
                  <a16:creationId xmlns:a16="http://schemas.microsoft.com/office/drawing/2014/main" id="{37A19A3B-F79E-4E45-9320-6F4D3AD7FE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672"/>
              <a:ext cx="1344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显式欧拉</a:t>
              </a:r>
            </a:p>
          </p:txBody>
        </p:sp>
        <p:sp>
          <p:nvSpPr>
            <p:cNvPr id="18568" name="Rectangle 6">
              <a:extLst>
                <a:ext uri="{FF2B5EF4-FFF2-40B4-BE49-F238E27FC236}">
                  <a16:creationId xmlns:a16="http://schemas.microsoft.com/office/drawing/2014/main" id="{A90059CC-45C4-4DFA-9F82-B6D32C548D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960"/>
              <a:ext cx="1344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隐式欧拉</a:t>
              </a:r>
            </a:p>
          </p:txBody>
        </p:sp>
        <p:sp>
          <p:nvSpPr>
            <p:cNvPr id="18569" name="Rectangle 7">
              <a:extLst>
                <a:ext uri="{FF2B5EF4-FFF2-40B4-BE49-F238E27FC236}">
                  <a16:creationId xmlns:a16="http://schemas.microsoft.com/office/drawing/2014/main" id="{940FD30F-ECAA-45C3-8904-9109578D8B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248"/>
              <a:ext cx="1344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梯形公式</a:t>
              </a:r>
            </a:p>
          </p:txBody>
        </p:sp>
        <p:sp>
          <p:nvSpPr>
            <p:cNvPr id="18570" name="Rectangle 8">
              <a:extLst>
                <a:ext uri="{FF2B5EF4-FFF2-40B4-BE49-F238E27FC236}">
                  <a16:creationId xmlns:a16="http://schemas.microsoft.com/office/drawing/2014/main" id="{95CE1591-C169-40A5-8305-3E83C101EA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536"/>
              <a:ext cx="1344" cy="62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两步欧拉公式</a:t>
              </a:r>
            </a:p>
          </p:txBody>
        </p:sp>
      </p:grpSp>
      <p:sp>
        <p:nvSpPr>
          <p:cNvPr id="54283" name="Rectangle 11">
            <a:extLst>
              <a:ext uri="{FF2B5EF4-FFF2-40B4-BE49-F238E27FC236}">
                <a16:creationId xmlns:a16="http://schemas.microsoft.com/office/drawing/2014/main" id="{56063670-404A-44DF-82C1-2DF4AE5881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1066800"/>
            <a:ext cx="2663825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简单</a:t>
            </a:r>
            <a:endParaRPr lang="zh-CN" altLang="en-US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4284" name="Rectangle 12">
            <a:extLst>
              <a:ext uri="{FF2B5EF4-FFF2-40B4-BE49-F238E27FC236}">
                <a16:creationId xmlns:a16="http://schemas.microsoft.com/office/drawing/2014/main" id="{57D8312A-E184-408E-979D-D6DBD4F1E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066800"/>
            <a:ext cx="2681288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精度低</a:t>
            </a:r>
            <a:endParaRPr lang="zh-CN" altLang="en-US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4285" name="Rectangle 13">
            <a:extLst>
              <a:ext uri="{FF2B5EF4-FFF2-40B4-BE49-F238E27FC236}">
                <a16:creationId xmlns:a16="http://schemas.microsoft.com/office/drawing/2014/main" id="{4999573E-4D85-4D58-9200-50AA14F2B0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1524000"/>
            <a:ext cx="2663825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稳定性最好</a:t>
            </a:r>
          </a:p>
        </p:txBody>
      </p:sp>
      <p:sp>
        <p:nvSpPr>
          <p:cNvPr id="54287" name="Rectangle 15">
            <a:extLst>
              <a:ext uri="{FF2B5EF4-FFF2-40B4-BE49-F238E27FC236}">
                <a16:creationId xmlns:a16="http://schemas.microsoft.com/office/drawing/2014/main" id="{B25DF6F4-EC1E-4DDB-A599-F12888E63A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524000"/>
            <a:ext cx="2681288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精度低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计算量大</a:t>
            </a:r>
          </a:p>
        </p:txBody>
      </p:sp>
      <p:sp>
        <p:nvSpPr>
          <p:cNvPr id="54289" name="Rectangle 17">
            <a:extLst>
              <a:ext uri="{FF2B5EF4-FFF2-40B4-BE49-F238E27FC236}">
                <a16:creationId xmlns:a16="http://schemas.microsoft.com/office/drawing/2014/main" id="{A91704A4-5D61-4EE8-A90A-F017A0DB8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1981200"/>
            <a:ext cx="2663825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精度提高</a:t>
            </a:r>
          </a:p>
        </p:txBody>
      </p:sp>
      <p:sp>
        <p:nvSpPr>
          <p:cNvPr id="54290" name="Rectangle 18">
            <a:extLst>
              <a:ext uri="{FF2B5EF4-FFF2-40B4-BE49-F238E27FC236}">
                <a16:creationId xmlns:a16="http://schemas.microsoft.com/office/drawing/2014/main" id="{AEBAE870-D7B6-4CE7-A5B4-C8110D1E2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981200"/>
            <a:ext cx="2681288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计算量大</a:t>
            </a:r>
          </a:p>
        </p:txBody>
      </p:sp>
      <p:sp>
        <p:nvSpPr>
          <p:cNvPr id="54291" name="Rectangle 19">
            <a:extLst>
              <a:ext uri="{FF2B5EF4-FFF2-40B4-BE49-F238E27FC236}">
                <a16:creationId xmlns:a16="http://schemas.microsoft.com/office/drawing/2014/main" id="{A22E8B9C-FD1C-4C10-919C-07F88C8997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2438400"/>
            <a:ext cx="2663825" cy="990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精度提高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显式</a:t>
            </a:r>
          </a:p>
        </p:txBody>
      </p:sp>
      <p:sp>
        <p:nvSpPr>
          <p:cNvPr id="54292" name="Rectangle 20">
            <a:extLst>
              <a:ext uri="{FF2B5EF4-FFF2-40B4-BE49-F238E27FC236}">
                <a16:creationId xmlns:a16="http://schemas.microsoft.com/office/drawing/2014/main" id="{50285718-353B-493B-9EC1-950856A878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2438400"/>
            <a:ext cx="2681288" cy="990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多一个初值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可能影响精度</a:t>
            </a:r>
          </a:p>
        </p:txBody>
      </p:sp>
      <p:grpSp>
        <p:nvGrpSpPr>
          <p:cNvPr id="4" name="Group 23">
            <a:extLst>
              <a:ext uri="{FF2B5EF4-FFF2-40B4-BE49-F238E27FC236}">
                <a16:creationId xmlns:a16="http://schemas.microsoft.com/office/drawing/2014/main" id="{7C09255C-DC57-4A06-88A8-5DF75EB16011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5029200"/>
            <a:ext cx="2384425" cy="1543050"/>
            <a:chOff x="1303" y="1686"/>
            <a:chExt cx="2573" cy="1669"/>
          </a:xfrm>
        </p:grpSpPr>
        <p:grpSp>
          <p:nvGrpSpPr>
            <p:cNvPr id="18498" name="Group 24">
              <a:extLst>
                <a:ext uri="{FF2B5EF4-FFF2-40B4-BE49-F238E27FC236}">
                  <a16:creationId xmlns:a16="http://schemas.microsoft.com/office/drawing/2014/main" id="{388C36D5-E99F-4542-9C71-6351FEDE29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18564" name="Freeform 25">
                <a:extLst>
                  <a:ext uri="{FF2B5EF4-FFF2-40B4-BE49-F238E27FC236}">
                    <a16:creationId xmlns:a16="http://schemas.microsoft.com/office/drawing/2014/main" id="{5558A295-6F5D-44A6-81BA-8196329E95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757"/>
                <a:ext cx="2573" cy="484"/>
              </a:xfrm>
              <a:custGeom>
                <a:avLst/>
                <a:gdLst>
                  <a:gd name="T0" fmla="*/ 7 w 5145"/>
                  <a:gd name="T1" fmla="*/ 0 h 963"/>
                  <a:gd name="T2" fmla="*/ 21 w 5145"/>
                  <a:gd name="T3" fmla="*/ 0 h 963"/>
                  <a:gd name="T4" fmla="*/ 17 w 5145"/>
                  <a:gd name="T5" fmla="*/ 3 h 963"/>
                  <a:gd name="T6" fmla="*/ 0 w 5145"/>
                  <a:gd name="T7" fmla="*/ 3 h 963"/>
                  <a:gd name="T8" fmla="*/ 7 w 5145"/>
                  <a:gd name="T9" fmla="*/ 0 h 9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45"/>
                  <a:gd name="T16" fmla="*/ 0 h 963"/>
                  <a:gd name="T17" fmla="*/ 5145 w 5145"/>
                  <a:gd name="T18" fmla="*/ 963 h 9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65" name="Rectangle 26">
                <a:extLst>
                  <a:ext uri="{FF2B5EF4-FFF2-40B4-BE49-F238E27FC236}">
                    <a16:creationId xmlns:a16="http://schemas.microsoft.com/office/drawing/2014/main" id="{CED58C88-A4F9-4B12-973D-ABECE45DFA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66" name="Freeform 27">
                <a:extLst>
                  <a:ext uri="{FF2B5EF4-FFF2-40B4-BE49-F238E27FC236}">
                    <a16:creationId xmlns:a16="http://schemas.microsoft.com/office/drawing/2014/main" id="{81FD9031-D58E-4555-B4DC-6FF7DFD7A7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5" y="2757"/>
                <a:ext cx="481" cy="598"/>
              </a:xfrm>
              <a:custGeom>
                <a:avLst/>
                <a:gdLst>
                  <a:gd name="T0" fmla="*/ 4 w 963"/>
                  <a:gd name="T1" fmla="*/ 0 h 1192"/>
                  <a:gd name="T2" fmla="*/ 0 w 963"/>
                  <a:gd name="T3" fmla="*/ 3 h 1192"/>
                  <a:gd name="T4" fmla="*/ 0 w 963"/>
                  <a:gd name="T5" fmla="*/ 4 h 1192"/>
                  <a:gd name="T6" fmla="*/ 4 w 963"/>
                  <a:gd name="T7" fmla="*/ 0 h 1192"/>
                  <a:gd name="T8" fmla="*/ 4 w 96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3"/>
                  <a:gd name="T16" fmla="*/ 0 h 1192"/>
                  <a:gd name="T17" fmla="*/ 963 w 963"/>
                  <a:gd name="T18" fmla="*/ 1192 h 1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499" name="Freeform 28">
              <a:extLst>
                <a:ext uri="{FF2B5EF4-FFF2-40B4-BE49-F238E27FC236}">
                  <a16:creationId xmlns:a16="http://schemas.microsoft.com/office/drawing/2014/main" id="{A144813E-2E65-4E6F-AEBD-C28432812836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8" y="2127"/>
              <a:ext cx="21" cy="48"/>
            </a:xfrm>
            <a:custGeom>
              <a:avLst/>
              <a:gdLst>
                <a:gd name="T0" fmla="*/ 0 w 39"/>
                <a:gd name="T1" fmla="*/ 1 h 95"/>
                <a:gd name="T2" fmla="*/ 1 w 39"/>
                <a:gd name="T3" fmla="*/ 1 h 95"/>
                <a:gd name="T4" fmla="*/ 1 w 39"/>
                <a:gd name="T5" fmla="*/ 0 h 95"/>
                <a:gd name="T6" fmla="*/ 1 w 39"/>
                <a:gd name="T7" fmla="*/ 1 h 95"/>
                <a:gd name="T8" fmla="*/ 1 w 39"/>
                <a:gd name="T9" fmla="*/ 1 h 95"/>
                <a:gd name="T10" fmla="*/ 1 w 39"/>
                <a:gd name="T11" fmla="*/ 1 h 95"/>
                <a:gd name="T12" fmla="*/ 1 w 39"/>
                <a:gd name="T13" fmla="*/ 1 h 95"/>
                <a:gd name="T14" fmla="*/ 0 w 39"/>
                <a:gd name="T15" fmla="*/ 1 h 9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9"/>
                <a:gd name="T25" fmla="*/ 0 h 95"/>
                <a:gd name="T26" fmla="*/ 39 w 39"/>
                <a:gd name="T27" fmla="*/ 95 h 9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8500" name="Group 29">
              <a:extLst>
                <a:ext uri="{FF2B5EF4-FFF2-40B4-BE49-F238E27FC236}">
                  <a16:creationId xmlns:a16="http://schemas.microsoft.com/office/drawing/2014/main" id="{982301CB-BE41-4318-8106-8091C173C6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18562" name="Oval 30">
                <a:extLst>
                  <a:ext uri="{FF2B5EF4-FFF2-40B4-BE49-F238E27FC236}">
                    <a16:creationId xmlns:a16="http://schemas.microsoft.com/office/drawing/2014/main" id="{04035551-E8E4-4246-8336-3D6E4C3C9D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8" y="1973"/>
                <a:ext cx="72" cy="60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63" name="Oval 31">
                <a:extLst>
                  <a:ext uri="{FF2B5EF4-FFF2-40B4-BE49-F238E27FC236}">
                    <a16:creationId xmlns:a16="http://schemas.microsoft.com/office/drawing/2014/main" id="{64722DB7-EE8A-4803-8108-275ECF418A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1981"/>
                <a:ext cx="36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501" name="Group 32">
              <a:extLst>
                <a:ext uri="{FF2B5EF4-FFF2-40B4-BE49-F238E27FC236}">
                  <a16:creationId xmlns:a16="http://schemas.microsoft.com/office/drawing/2014/main" id="{C7BF9356-5662-4609-8CD0-6773830BC8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18560" name="Oval 33">
                <a:extLst>
                  <a:ext uri="{FF2B5EF4-FFF2-40B4-BE49-F238E27FC236}">
                    <a16:creationId xmlns:a16="http://schemas.microsoft.com/office/drawing/2014/main" id="{205A029A-2193-45AA-83F5-E6796936EE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61" name="Oval 34">
                <a:extLst>
                  <a:ext uri="{FF2B5EF4-FFF2-40B4-BE49-F238E27FC236}">
                    <a16:creationId xmlns:a16="http://schemas.microsoft.com/office/drawing/2014/main" id="{30E18009-398D-4EDA-8A0D-6E172B6A04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5" y="1985"/>
                <a:ext cx="36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502" name="Group 35">
              <a:extLst>
                <a:ext uri="{FF2B5EF4-FFF2-40B4-BE49-F238E27FC236}">
                  <a16:creationId xmlns:a16="http://schemas.microsoft.com/office/drawing/2014/main" id="{D1248241-4BB6-4EAE-AAFC-B545277BEE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18540" name="Group 36">
                <a:extLst>
                  <a:ext uri="{FF2B5EF4-FFF2-40B4-BE49-F238E27FC236}">
                    <a16:creationId xmlns:a16="http://schemas.microsoft.com/office/drawing/2014/main" id="{903E42EA-E9F2-483A-B997-1931460E48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18543" name="Freeform 37">
                  <a:extLst>
                    <a:ext uri="{FF2B5EF4-FFF2-40B4-BE49-F238E27FC236}">
                      <a16:creationId xmlns:a16="http://schemas.microsoft.com/office/drawing/2014/main" id="{98056B6D-2C6E-46E6-A9B4-8B990E641E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1" y="1942"/>
                  <a:ext cx="63" cy="155"/>
                </a:xfrm>
                <a:custGeom>
                  <a:avLst/>
                  <a:gdLst>
                    <a:gd name="T0" fmla="*/ 1 w 128"/>
                    <a:gd name="T1" fmla="*/ 0 h 311"/>
                    <a:gd name="T2" fmla="*/ 1 w 128"/>
                    <a:gd name="T3" fmla="*/ 0 h 311"/>
                    <a:gd name="T4" fmla="*/ 1 w 128"/>
                    <a:gd name="T5" fmla="*/ 0 h 311"/>
                    <a:gd name="T6" fmla="*/ 1 w 128"/>
                    <a:gd name="T7" fmla="*/ 0 h 311"/>
                    <a:gd name="T8" fmla="*/ 1 w 128"/>
                    <a:gd name="T9" fmla="*/ 0 h 311"/>
                    <a:gd name="T10" fmla="*/ 1 w 128"/>
                    <a:gd name="T11" fmla="*/ 0 h 311"/>
                    <a:gd name="T12" fmla="*/ 1 w 128"/>
                    <a:gd name="T13" fmla="*/ 1 h 311"/>
                    <a:gd name="T14" fmla="*/ 1 w 128"/>
                    <a:gd name="T15" fmla="*/ 1 h 311"/>
                    <a:gd name="T16" fmla="*/ 1 w 128"/>
                    <a:gd name="T17" fmla="*/ 1 h 311"/>
                    <a:gd name="T18" fmla="*/ 0 w 128"/>
                    <a:gd name="T19" fmla="*/ 0 h 311"/>
                    <a:gd name="T20" fmla="*/ 1 w 128"/>
                    <a:gd name="T21" fmla="*/ 0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8"/>
                    <a:gd name="T34" fmla="*/ 0 h 311"/>
                    <a:gd name="T35" fmla="*/ 128 w 128"/>
                    <a:gd name="T36" fmla="*/ 311 h 31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44" name="Freeform 38">
                  <a:extLst>
                    <a:ext uri="{FF2B5EF4-FFF2-40B4-BE49-F238E27FC236}">
                      <a16:creationId xmlns:a16="http://schemas.microsoft.com/office/drawing/2014/main" id="{4FEA6F2D-8F02-4FF3-87D2-636BD07E06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68" y="1945"/>
                  <a:ext cx="62" cy="155"/>
                </a:xfrm>
                <a:custGeom>
                  <a:avLst/>
                  <a:gdLst>
                    <a:gd name="T0" fmla="*/ 1 w 126"/>
                    <a:gd name="T1" fmla="*/ 0 h 311"/>
                    <a:gd name="T2" fmla="*/ 1 w 126"/>
                    <a:gd name="T3" fmla="*/ 0 h 311"/>
                    <a:gd name="T4" fmla="*/ 1 w 126"/>
                    <a:gd name="T5" fmla="*/ 0 h 311"/>
                    <a:gd name="T6" fmla="*/ 1 w 126"/>
                    <a:gd name="T7" fmla="*/ 0 h 311"/>
                    <a:gd name="T8" fmla="*/ 0 w 126"/>
                    <a:gd name="T9" fmla="*/ 0 h 311"/>
                    <a:gd name="T10" fmla="*/ 1 w 126"/>
                    <a:gd name="T11" fmla="*/ 0 h 311"/>
                    <a:gd name="T12" fmla="*/ 1 w 126"/>
                    <a:gd name="T13" fmla="*/ 1 h 311"/>
                    <a:gd name="T14" fmla="*/ 1 w 126"/>
                    <a:gd name="T15" fmla="*/ 1 h 311"/>
                    <a:gd name="T16" fmla="*/ 1 w 126"/>
                    <a:gd name="T17" fmla="*/ 1 h 311"/>
                    <a:gd name="T18" fmla="*/ 1 w 126"/>
                    <a:gd name="T19" fmla="*/ 0 h 311"/>
                    <a:gd name="T20" fmla="*/ 1 w 126"/>
                    <a:gd name="T21" fmla="*/ 0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6"/>
                    <a:gd name="T34" fmla="*/ 0 h 311"/>
                    <a:gd name="T35" fmla="*/ 126 w 126"/>
                    <a:gd name="T36" fmla="*/ 311 h 31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8545" name="Group 39">
                  <a:extLst>
                    <a:ext uri="{FF2B5EF4-FFF2-40B4-BE49-F238E27FC236}">
                      <a16:creationId xmlns:a16="http://schemas.microsoft.com/office/drawing/2014/main" id="{CFEC8E83-CA3C-486D-86E0-FB6BE3E74FE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18556" name="Freeform 40">
                    <a:extLst>
                      <a:ext uri="{FF2B5EF4-FFF2-40B4-BE49-F238E27FC236}">
                        <a16:creationId xmlns:a16="http://schemas.microsoft.com/office/drawing/2014/main" id="{DB091546-00B7-488F-91AD-4C900C616F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2" y="2107"/>
                    <a:ext cx="1233" cy="656"/>
                  </a:xfrm>
                  <a:custGeom>
                    <a:avLst/>
                    <a:gdLst>
                      <a:gd name="T0" fmla="*/ 3 w 2472"/>
                      <a:gd name="T1" fmla="*/ 6 h 1310"/>
                      <a:gd name="T2" fmla="*/ 3 w 2472"/>
                      <a:gd name="T3" fmla="*/ 5 h 1310"/>
                      <a:gd name="T4" fmla="*/ 3 w 2472"/>
                      <a:gd name="T5" fmla="*/ 5 h 1310"/>
                      <a:gd name="T6" fmla="*/ 3 w 2472"/>
                      <a:gd name="T7" fmla="*/ 5 h 1310"/>
                      <a:gd name="T8" fmla="*/ 2 w 2472"/>
                      <a:gd name="T9" fmla="*/ 5 h 1310"/>
                      <a:gd name="T10" fmla="*/ 2 w 2472"/>
                      <a:gd name="T11" fmla="*/ 5 h 1310"/>
                      <a:gd name="T12" fmla="*/ 2 w 2472"/>
                      <a:gd name="T13" fmla="*/ 5 h 1310"/>
                      <a:gd name="T14" fmla="*/ 2 w 2472"/>
                      <a:gd name="T15" fmla="*/ 5 h 1310"/>
                      <a:gd name="T16" fmla="*/ 1 w 2472"/>
                      <a:gd name="T17" fmla="*/ 5 h 1310"/>
                      <a:gd name="T18" fmla="*/ 1 w 2472"/>
                      <a:gd name="T19" fmla="*/ 5 h 1310"/>
                      <a:gd name="T20" fmla="*/ 1 w 2472"/>
                      <a:gd name="T21" fmla="*/ 5 h 1310"/>
                      <a:gd name="T22" fmla="*/ 1 w 2472"/>
                      <a:gd name="T23" fmla="*/ 5 h 1310"/>
                      <a:gd name="T24" fmla="*/ 1 w 2472"/>
                      <a:gd name="T25" fmla="*/ 4 h 1310"/>
                      <a:gd name="T26" fmla="*/ 1 w 2472"/>
                      <a:gd name="T27" fmla="*/ 4 h 1310"/>
                      <a:gd name="T28" fmla="*/ 1 w 2472"/>
                      <a:gd name="T29" fmla="*/ 4 h 1310"/>
                      <a:gd name="T30" fmla="*/ 1 w 2472"/>
                      <a:gd name="T31" fmla="*/ 4 h 1310"/>
                      <a:gd name="T32" fmla="*/ 0 w 2472"/>
                      <a:gd name="T33" fmla="*/ 3 h 1310"/>
                      <a:gd name="T34" fmla="*/ 0 w 2472"/>
                      <a:gd name="T35" fmla="*/ 3 h 1310"/>
                      <a:gd name="T36" fmla="*/ 1 w 2472"/>
                      <a:gd name="T37" fmla="*/ 3 h 1310"/>
                      <a:gd name="T38" fmla="*/ 1 w 2472"/>
                      <a:gd name="T39" fmla="*/ 2 h 1310"/>
                      <a:gd name="T40" fmla="*/ 1 w 2472"/>
                      <a:gd name="T41" fmla="*/ 2 h 1310"/>
                      <a:gd name="T42" fmla="*/ 1 w 2472"/>
                      <a:gd name="T43" fmla="*/ 2 h 1310"/>
                      <a:gd name="T44" fmla="*/ 1 w 2472"/>
                      <a:gd name="T45" fmla="*/ 2 h 1310"/>
                      <a:gd name="T46" fmla="*/ 1 w 2472"/>
                      <a:gd name="T47" fmla="*/ 1 h 1310"/>
                      <a:gd name="T48" fmla="*/ 1 w 2472"/>
                      <a:gd name="T49" fmla="*/ 1 h 1310"/>
                      <a:gd name="T50" fmla="*/ 1 w 2472"/>
                      <a:gd name="T51" fmla="*/ 1 h 1310"/>
                      <a:gd name="T52" fmla="*/ 1 w 2472"/>
                      <a:gd name="T53" fmla="*/ 1 h 1310"/>
                      <a:gd name="T54" fmla="*/ 1 w 2472"/>
                      <a:gd name="T55" fmla="*/ 1 h 1310"/>
                      <a:gd name="T56" fmla="*/ 1 w 2472"/>
                      <a:gd name="T57" fmla="*/ 1 h 1310"/>
                      <a:gd name="T58" fmla="*/ 2 w 2472"/>
                      <a:gd name="T59" fmla="*/ 1 h 1310"/>
                      <a:gd name="T60" fmla="*/ 2 w 2472"/>
                      <a:gd name="T61" fmla="*/ 1 h 1310"/>
                      <a:gd name="T62" fmla="*/ 2 w 2472"/>
                      <a:gd name="T63" fmla="*/ 1 h 1310"/>
                      <a:gd name="T64" fmla="*/ 2 w 2472"/>
                      <a:gd name="T65" fmla="*/ 1 h 1310"/>
                      <a:gd name="T66" fmla="*/ 2 w 2472"/>
                      <a:gd name="T67" fmla="*/ 2 h 1310"/>
                      <a:gd name="T68" fmla="*/ 3 w 2472"/>
                      <a:gd name="T69" fmla="*/ 2 h 1310"/>
                      <a:gd name="T70" fmla="*/ 2 w 2472"/>
                      <a:gd name="T71" fmla="*/ 3 h 1310"/>
                      <a:gd name="T72" fmla="*/ 3 w 2472"/>
                      <a:gd name="T73" fmla="*/ 2 h 1310"/>
                      <a:gd name="T74" fmla="*/ 3 w 2472"/>
                      <a:gd name="T75" fmla="*/ 2 h 1310"/>
                      <a:gd name="T76" fmla="*/ 3 w 2472"/>
                      <a:gd name="T77" fmla="*/ 2 h 1310"/>
                      <a:gd name="T78" fmla="*/ 4 w 2472"/>
                      <a:gd name="T79" fmla="*/ 1 h 1310"/>
                      <a:gd name="T80" fmla="*/ 4 w 2472"/>
                      <a:gd name="T81" fmla="*/ 1 h 1310"/>
                      <a:gd name="T82" fmla="*/ 5 w 2472"/>
                      <a:gd name="T83" fmla="*/ 1 h 1310"/>
                      <a:gd name="T84" fmla="*/ 5 w 2472"/>
                      <a:gd name="T85" fmla="*/ 0 h 1310"/>
                      <a:gd name="T86" fmla="*/ 6 w 2472"/>
                      <a:gd name="T87" fmla="*/ 0 h 1310"/>
                      <a:gd name="T88" fmla="*/ 8 w 2472"/>
                      <a:gd name="T89" fmla="*/ 1 h 1310"/>
                      <a:gd name="T90" fmla="*/ 9 w 2472"/>
                      <a:gd name="T91" fmla="*/ 1 h 1310"/>
                      <a:gd name="T92" fmla="*/ 9 w 2472"/>
                      <a:gd name="T93" fmla="*/ 2 h 1310"/>
                      <a:gd name="T94" fmla="*/ 10 w 2472"/>
                      <a:gd name="T95" fmla="*/ 2 h 1310"/>
                      <a:gd name="T96" fmla="*/ 10 w 2472"/>
                      <a:gd name="T97" fmla="*/ 3 h 1310"/>
                      <a:gd name="T98" fmla="*/ 10 w 2472"/>
                      <a:gd name="T99" fmla="*/ 3 h 1310"/>
                      <a:gd name="T100" fmla="*/ 10 w 2472"/>
                      <a:gd name="T101" fmla="*/ 5 h 1310"/>
                      <a:gd name="T102" fmla="*/ 10 w 2472"/>
                      <a:gd name="T103" fmla="*/ 6 h 1310"/>
                      <a:gd name="T104" fmla="*/ 3 w 2472"/>
                      <a:gd name="T105" fmla="*/ 6 h 1310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w 2472"/>
                      <a:gd name="T160" fmla="*/ 0 h 1310"/>
                      <a:gd name="T161" fmla="*/ 2472 w 2472"/>
                      <a:gd name="T162" fmla="*/ 1310 h 1310"/>
                    </a:gdLst>
                    <a:ahLst/>
                    <a:cxnLst>
                      <a:cxn ang="T106">
                        <a:pos x="T0" y="T1"/>
                      </a:cxn>
                      <a:cxn ang="T107">
                        <a:pos x="T2" y="T3"/>
                      </a:cxn>
                      <a:cxn ang="T108">
                        <a:pos x="T4" y="T5"/>
                      </a:cxn>
                      <a:cxn ang="T109">
                        <a:pos x="T6" y="T7"/>
                      </a:cxn>
                      <a:cxn ang="T110">
                        <a:pos x="T8" y="T9"/>
                      </a:cxn>
                      <a:cxn ang="T111">
                        <a:pos x="T10" y="T11"/>
                      </a:cxn>
                      <a:cxn ang="T112">
                        <a:pos x="T12" y="T13"/>
                      </a:cxn>
                      <a:cxn ang="T113">
                        <a:pos x="T14" y="T15"/>
                      </a:cxn>
                      <a:cxn ang="T114">
                        <a:pos x="T16" y="T17"/>
                      </a:cxn>
                      <a:cxn ang="T115">
                        <a:pos x="T18" y="T19"/>
                      </a:cxn>
                      <a:cxn ang="T116">
                        <a:pos x="T20" y="T21"/>
                      </a:cxn>
                      <a:cxn ang="T117">
                        <a:pos x="T22" y="T23"/>
                      </a:cxn>
                      <a:cxn ang="T118">
                        <a:pos x="T24" y="T25"/>
                      </a:cxn>
                      <a:cxn ang="T119">
                        <a:pos x="T26" y="T27"/>
                      </a:cxn>
                      <a:cxn ang="T120">
                        <a:pos x="T28" y="T29"/>
                      </a:cxn>
                      <a:cxn ang="T121">
                        <a:pos x="T30" y="T31"/>
                      </a:cxn>
                      <a:cxn ang="T122">
                        <a:pos x="T32" y="T33"/>
                      </a:cxn>
                      <a:cxn ang="T123">
                        <a:pos x="T34" y="T35"/>
                      </a:cxn>
                      <a:cxn ang="T124">
                        <a:pos x="T36" y="T37"/>
                      </a:cxn>
                      <a:cxn ang="T125">
                        <a:pos x="T38" y="T39"/>
                      </a:cxn>
                      <a:cxn ang="T126">
                        <a:pos x="T40" y="T41"/>
                      </a:cxn>
                      <a:cxn ang="T127">
                        <a:pos x="T42" y="T43"/>
                      </a:cxn>
                      <a:cxn ang="T128">
                        <a:pos x="T44" y="T45"/>
                      </a:cxn>
                      <a:cxn ang="T129">
                        <a:pos x="T46" y="T47"/>
                      </a:cxn>
                      <a:cxn ang="T130">
                        <a:pos x="T48" y="T49"/>
                      </a:cxn>
                      <a:cxn ang="T131">
                        <a:pos x="T50" y="T51"/>
                      </a:cxn>
                      <a:cxn ang="T132">
                        <a:pos x="T52" y="T53"/>
                      </a:cxn>
                      <a:cxn ang="T133">
                        <a:pos x="T54" y="T55"/>
                      </a:cxn>
                      <a:cxn ang="T134">
                        <a:pos x="T56" y="T57"/>
                      </a:cxn>
                      <a:cxn ang="T135">
                        <a:pos x="T58" y="T59"/>
                      </a:cxn>
                      <a:cxn ang="T136">
                        <a:pos x="T60" y="T61"/>
                      </a:cxn>
                      <a:cxn ang="T137">
                        <a:pos x="T62" y="T63"/>
                      </a:cxn>
                      <a:cxn ang="T138">
                        <a:pos x="T64" y="T65"/>
                      </a:cxn>
                      <a:cxn ang="T139">
                        <a:pos x="T66" y="T67"/>
                      </a:cxn>
                      <a:cxn ang="T140">
                        <a:pos x="T68" y="T69"/>
                      </a:cxn>
                      <a:cxn ang="T141">
                        <a:pos x="T70" y="T71"/>
                      </a:cxn>
                      <a:cxn ang="T142">
                        <a:pos x="T72" y="T73"/>
                      </a:cxn>
                      <a:cxn ang="T143">
                        <a:pos x="T74" y="T75"/>
                      </a:cxn>
                      <a:cxn ang="T144">
                        <a:pos x="T76" y="T77"/>
                      </a:cxn>
                      <a:cxn ang="T145">
                        <a:pos x="T78" y="T79"/>
                      </a:cxn>
                      <a:cxn ang="T146">
                        <a:pos x="T80" y="T81"/>
                      </a:cxn>
                      <a:cxn ang="T147">
                        <a:pos x="T82" y="T83"/>
                      </a:cxn>
                      <a:cxn ang="T148">
                        <a:pos x="T84" y="T85"/>
                      </a:cxn>
                      <a:cxn ang="T149">
                        <a:pos x="T86" y="T87"/>
                      </a:cxn>
                      <a:cxn ang="T150">
                        <a:pos x="T88" y="T89"/>
                      </a:cxn>
                      <a:cxn ang="T151">
                        <a:pos x="T90" y="T91"/>
                      </a:cxn>
                      <a:cxn ang="T152">
                        <a:pos x="T92" y="T93"/>
                      </a:cxn>
                      <a:cxn ang="T153">
                        <a:pos x="T94" y="T95"/>
                      </a:cxn>
                      <a:cxn ang="T154">
                        <a:pos x="T96" y="T97"/>
                      </a:cxn>
                      <a:cxn ang="T155">
                        <a:pos x="T98" y="T99"/>
                      </a:cxn>
                      <a:cxn ang="T156">
                        <a:pos x="T100" y="T101"/>
                      </a:cxn>
                      <a:cxn ang="T157">
                        <a:pos x="T102" y="T103"/>
                      </a:cxn>
                      <a:cxn ang="T158">
                        <a:pos x="T104" y="T105"/>
                      </a:cxn>
                    </a:cxnLst>
                    <a:rect l="T159" t="T160" r="T161" b="T162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8557" name="Group 41">
                    <a:extLst>
                      <a:ext uri="{FF2B5EF4-FFF2-40B4-BE49-F238E27FC236}">
                        <a16:creationId xmlns:a16="http://schemas.microsoft.com/office/drawing/2014/main" id="{808F1237-A61C-4CF8-AA59-3DB77190AB8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18558" name="Freeform 42">
                      <a:extLst>
                        <a:ext uri="{FF2B5EF4-FFF2-40B4-BE49-F238E27FC236}">
                          <a16:creationId xmlns:a16="http://schemas.microsoft.com/office/drawing/2014/main" id="{B871E1FD-C3CB-4EAD-8BE4-8FA0F7B82E0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84" y="2067"/>
                      <a:ext cx="449" cy="404"/>
                    </a:xfrm>
                    <a:custGeom>
                      <a:avLst/>
                      <a:gdLst>
                        <a:gd name="T0" fmla="*/ 1 w 896"/>
                        <a:gd name="T1" fmla="*/ 1 h 808"/>
                        <a:gd name="T2" fmla="*/ 0 w 896"/>
                        <a:gd name="T3" fmla="*/ 2 h 808"/>
                        <a:gd name="T4" fmla="*/ 1 w 896"/>
                        <a:gd name="T5" fmla="*/ 2 h 808"/>
                        <a:gd name="T6" fmla="*/ 1 w 896"/>
                        <a:gd name="T7" fmla="*/ 3 h 808"/>
                        <a:gd name="T8" fmla="*/ 1 w 896"/>
                        <a:gd name="T9" fmla="*/ 3 h 808"/>
                        <a:gd name="T10" fmla="*/ 1 w 896"/>
                        <a:gd name="T11" fmla="*/ 3 h 808"/>
                        <a:gd name="T12" fmla="*/ 1 w 896"/>
                        <a:gd name="T13" fmla="*/ 3 h 808"/>
                        <a:gd name="T14" fmla="*/ 1 w 896"/>
                        <a:gd name="T15" fmla="*/ 3 h 808"/>
                        <a:gd name="T16" fmla="*/ 1 w 896"/>
                        <a:gd name="T17" fmla="*/ 4 h 808"/>
                        <a:gd name="T18" fmla="*/ 1 w 896"/>
                        <a:gd name="T19" fmla="*/ 4 h 808"/>
                        <a:gd name="T20" fmla="*/ 2 w 896"/>
                        <a:gd name="T21" fmla="*/ 3 h 808"/>
                        <a:gd name="T22" fmla="*/ 3 w 896"/>
                        <a:gd name="T23" fmla="*/ 4 h 808"/>
                        <a:gd name="T24" fmla="*/ 3 w 896"/>
                        <a:gd name="T25" fmla="*/ 3 h 808"/>
                        <a:gd name="T26" fmla="*/ 3 w 896"/>
                        <a:gd name="T27" fmla="*/ 3 h 808"/>
                        <a:gd name="T28" fmla="*/ 3 w 896"/>
                        <a:gd name="T29" fmla="*/ 3 h 808"/>
                        <a:gd name="T30" fmla="*/ 3 w 896"/>
                        <a:gd name="T31" fmla="*/ 3 h 808"/>
                        <a:gd name="T32" fmla="*/ 4 w 896"/>
                        <a:gd name="T33" fmla="*/ 2 h 808"/>
                        <a:gd name="T34" fmla="*/ 4 w 896"/>
                        <a:gd name="T35" fmla="*/ 1 h 808"/>
                        <a:gd name="T36" fmla="*/ 4 w 896"/>
                        <a:gd name="T37" fmla="*/ 1 h 808"/>
                        <a:gd name="T38" fmla="*/ 3 w 896"/>
                        <a:gd name="T39" fmla="*/ 1 h 808"/>
                        <a:gd name="T40" fmla="*/ 3 w 896"/>
                        <a:gd name="T41" fmla="*/ 0 h 808"/>
                        <a:gd name="T42" fmla="*/ 2 w 896"/>
                        <a:gd name="T43" fmla="*/ 1 h 808"/>
                        <a:gd name="T44" fmla="*/ 1 w 896"/>
                        <a:gd name="T45" fmla="*/ 1 h 808"/>
                        <a:gd name="T46" fmla="*/ 1 w 896"/>
                        <a:gd name="T47" fmla="*/ 1 h 808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w 896"/>
                        <a:gd name="T73" fmla="*/ 0 h 808"/>
                        <a:gd name="T74" fmla="*/ 896 w 896"/>
                        <a:gd name="T75" fmla="*/ 808 h 808"/>
                      </a:gdLst>
                      <a:ahLst/>
                      <a:cxnLst>
                        <a:cxn ang="T48">
                          <a:pos x="T0" y="T1"/>
                        </a:cxn>
                        <a:cxn ang="T49">
                          <a:pos x="T2" y="T3"/>
                        </a:cxn>
                        <a:cxn ang="T50">
                          <a:pos x="T4" y="T5"/>
                        </a:cxn>
                        <a:cxn ang="T51">
                          <a:pos x="T6" y="T7"/>
                        </a:cxn>
                        <a:cxn ang="T52">
                          <a:pos x="T8" y="T9"/>
                        </a:cxn>
                        <a:cxn ang="T53">
                          <a:pos x="T10" y="T11"/>
                        </a:cxn>
                        <a:cxn ang="T54">
                          <a:pos x="T12" y="T13"/>
                        </a:cxn>
                        <a:cxn ang="T55">
                          <a:pos x="T14" y="T15"/>
                        </a:cxn>
                        <a:cxn ang="T56">
                          <a:pos x="T16" y="T17"/>
                        </a:cxn>
                        <a:cxn ang="T57">
                          <a:pos x="T18" y="T19"/>
                        </a:cxn>
                        <a:cxn ang="T58">
                          <a:pos x="T20" y="T21"/>
                        </a:cxn>
                        <a:cxn ang="T59">
                          <a:pos x="T22" y="T23"/>
                        </a:cxn>
                        <a:cxn ang="T60">
                          <a:pos x="T24" y="T25"/>
                        </a:cxn>
                        <a:cxn ang="T61">
                          <a:pos x="T26" y="T27"/>
                        </a:cxn>
                        <a:cxn ang="T62">
                          <a:pos x="T28" y="T29"/>
                        </a:cxn>
                        <a:cxn ang="T63">
                          <a:pos x="T30" y="T31"/>
                        </a:cxn>
                        <a:cxn ang="T64">
                          <a:pos x="T32" y="T33"/>
                        </a:cxn>
                        <a:cxn ang="T65">
                          <a:pos x="T34" y="T35"/>
                        </a:cxn>
                        <a:cxn ang="T66">
                          <a:pos x="T36" y="T37"/>
                        </a:cxn>
                        <a:cxn ang="T67">
                          <a:pos x="T38" y="T39"/>
                        </a:cxn>
                        <a:cxn ang="T68">
                          <a:pos x="T40" y="T41"/>
                        </a:cxn>
                        <a:cxn ang="T69">
                          <a:pos x="T42" y="T43"/>
                        </a:cxn>
                        <a:cxn ang="T70">
                          <a:pos x="T44" y="T45"/>
                        </a:cxn>
                        <a:cxn ang="T71">
                          <a:pos x="T46" y="T47"/>
                        </a:cxn>
                      </a:cxnLst>
                      <a:rect l="T72" t="T73" r="T74" b="T75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8559" name="Freeform 43">
                      <a:extLst>
                        <a:ext uri="{FF2B5EF4-FFF2-40B4-BE49-F238E27FC236}">
                          <a16:creationId xmlns:a16="http://schemas.microsoft.com/office/drawing/2014/main" id="{49047579-C85E-4C6D-BA79-134A149260B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52" y="2361"/>
                      <a:ext cx="276" cy="714"/>
                    </a:xfrm>
                    <a:custGeom>
                      <a:avLst/>
                      <a:gdLst>
                        <a:gd name="T0" fmla="*/ 0 w 553"/>
                        <a:gd name="T1" fmla="*/ 0 h 1424"/>
                        <a:gd name="T2" fmla="*/ 0 w 553"/>
                        <a:gd name="T3" fmla="*/ 1 h 1424"/>
                        <a:gd name="T4" fmla="*/ 0 w 553"/>
                        <a:gd name="T5" fmla="*/ 2 h 1424"/>
                        <a:gd name="T6" fmla="*/ 0 w 553"/>
                        <a:gd name="T7" fmla="*/ 2 h 1424"/>
                        <a:gd name="T8" fmla="*/ 0 w 553"/>
                        <a:gd name="T9" fmla="*/ 3 h 1424"/>
                        <a:gd name="T10" fmla="*/ 0 w 553"/>
                        <a:gd name="T11" fmla="*/ 4 h 1424"/>
                        <a:gd name="T12" fmla="*/ 0 w 553"/>
                        <a:gd name="T13" fmla="*/ 4 h 1424"/>
                        <a:gd name="T14" fmla="*/ 0 w 553"/>
                        <a:gd name="T15" fmla="*/ 5 h 1424"/>
                        <a:gd name="T16" fmla="*/ 1 w 553"/>
                        <a:gd name="T17" fmla="*/ 6 h 1424"/>
                        <a:gd name="T18" fmla="*/ 1 w 553"/>
                        <a:gd name="T19" fmla="*/ 5 h 1424"/>
                        <a:gd name="T20" fmla="*/ 2 w 553"/>
                        <a:gd name="T21" fmla="*/ 4 h 1424"/>
                        <a:gd name="T22" fmla="*/ 2 w 553"/>
                        <a:gd name="T23" fmla="*/ 3 h 1424"/>
                        <a:gd name="T24" fmla="*/ 1 w 553"/>
                        <a:gd name="T25" fmla="*/ 2 h 1424"/>
                        <a:gd name="T26" fmla="*/ 1 w 553"/>
                        <a:gd name="T27" fmla="*/ 2 h 1424"/>
                        <a:gd name="T28" fmla="*/ 1 w 553"/>
                        <a:gd name="T29" fmla="*/ 1 h 1424"/>
                        <a:gd name="T30" fmla="*/ 0 w 553"/>
                        <a:gd name="T31" fmla="*/ 0 h 1424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553"/>
                        <a:gd name="T49" fmla="*/ 0 h 1424"/>
                        <a:gd name="T50" fmla="*/ 553 w 553"/>
                        <a:gd name="T51" fmla="*/ 1424 h 1424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18546" name="Freeform 44">
                  <a:extLst>
                    <a:ext uri="{FF2B5EF4-FFF2-40B4-BE49-F238E27FC236}">
                      <a16:creationId xmlns:a16="http://schemas.microsoft.com/office/drawing/2014/main" id="{F9C3E2D2-E4FE-4FB5-8AF1-A09CC1CD7F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9" y="2009"/>
                  <a:ext cx="348" cy="436"/>
                </a:xfrm>
                <a:custGeom>
                  <a:avLst/>
                  <a:gdLst>
                    <a:gd name="T0" fmla="*/ 2 w 693"/>
                    <a:gd name="T1" fmla="*/ 0 h 873"/>
                    <a:gd name="T2" fmla="*/ 2 w 693"/>
                    <a:gd name="T3" fmla="*/ 0 h 873"/>
                    <a:gd name="T4" fmla="*/ 2 w 693"/>
                    <a:gd name="T5" fmla="*/ 0 h 873"/>
                    <a:gd name="T6" fmla="*/ 2 w 693"/>
                    <a:gd name="T7" fmla="*/ 0 h 873"/>
                    <a:gd name="T8" fmla="*/ 2 w 693"/>
                    <a:gd name="T9" fmla="*/ 0 h 873"/>
                    <a:gd name="T10" fmla="*/ 2 w 693"/>
                    <a:gd name="T11" fmla="*/ 0 h 873"/>
                    <a:gd name="T12" fmla="*/ 2 w 693"/>
                    <a:gd name="T13" fmla="*/ 0 h 873"/>
                    <a:gd name="T14" fmla="*/ 2 w 693"/>
                    <a:gd name="T15" fmla="*/ 0 h 873"/>
                    <a:gd name="T16" fmla="*/ 2 w 693"/>
                    <a:gd name="T17" fmla="*/ 0 h 873"/>
                    <a:gd name="T18" fmla="*/ 2 w 693"/>
                    <a:gd name="T19" fmla="*/ 1 h 873"/>
                    <a:gd name="T20" fmla="*/ 2 w 693"/>
                    <a:gd name="T21" fmla="*/ 1 h 873"/>
                    <a:gd name="T22" fmla="*/ 2 w 693"/>
                    <a:gd name="T23" fmla="*/ 1 h 873"/>
                    <a:gd name="T24" fmla="*/ 2 w 693"/>
                    <a:gd name="T25" fmla="*/ 1 h 873"/>
                    <a:gd name="T26" fmla="*/ 3 w 693"/>
                    <a:gd name="T27" fmla="*/ 2 h 873"/>
                    <a:gd name="T28" fmla="*/ 3 w 693"/>
                    <a:gd name="T29" fmla="*/ 2 h 873"/>
                    <a:gd name="T30" fmla="*/ 3 w 693"/>
                    <a:gd name="T31" fmla="*/ 2 h 873"/>
                    <a:gd name="T32" fmla="*/ 3 w 693"/>
                    <a:gd name="T33" fmla="*/ 2 h 873"/>
                    <a:gd name="T34" fmla="*/ 2 w 693"/>
                    <a:gd name="T35" fmla="*/ 3 h 873"/>
                    <a:gd name="T36" fmla="*/ 2 w 693"/>
                    <a:gd name="T37" fmla="*/ 2 h 873"/>
                    <a:gd name="T38" fmla="*/ 1 w 693"/>
                    <a:gd name="T39" fmla="*/ 2 h 873"/>
                    <a:gd name="T40" fmla="*/ 1 w 693"/>
                    <a:gd name="T41" fmla="*/ 2 h 873"/>
                    <a:gd name="T42" fmla="*/ 1 w 693"/>
                    <a:gd name="T43" fmla="*/ 2 h 873"/>
                    <a:gd name="T44" fmla="*/ 0 w 693"/>
                    <a:gd name="T45" fmla="*/ 2 h 873"/>
                    <a:gd name="T46" fmla="*/ 0 w 693"/>
                    <a:gd name="T47" fmla="*/ 2 h 873"/>
                    <a:gd name="T48" fmla="*/ 1 w 693"/>
                    <a:gd name="T49" fmla="*/ 2 h 873"/>
                    <a:gd name="T50" fmla="*/ 1 w 693"/>
                    <a:gd name="T51" fmla="*/ 2 h 873"/>
                    <a:gd name="T52" fmla="*/ 1 w 693"/>
                    <a:gd name="T53" fmla="*/ 2 h 873"/>
                    <a:gd name="T54" fmla="*/ 1 w 693"/>
                    <a:gd name="T55" fmla="*/ 2 h 873"/>
                    <a:gd name="T56" fmla="*/ 1 w 693"/>
                    <a:gd name="T57" fmla="*/ 2 h 873"/>
                    <a:gd name="T58" fmla="*/ 2 w 693"/>
                    <a:gd name="T59" fmla="*/ 1 h 873"/>
                    <a:gd name="T60" fmla="*/ 2 w 693"/>
                    <a:gd name="T61" fmla="*/ 1 h 873"/>
                    <a:gd name="T62" fmla="*/ 2 w 693"/>
                    <a:gd name="T63" fmla="*/ 1 h 873"/>
                    <a:gd name="T64" fmla="*/ 2 w 693"/>
                    <a:gd name="T65" fmla="*/ 1 h 873"/>
                    <a:gd name="T66" fmla="*/ 2 w 693"/>
                    <a:gd name="T67" fmla="*/ 1 h 873"/>
                    <a:gd name="T68" fmla="*/ 2 w 693"/>
                    <a:gd name="T69" fmla="*/ 0 h 873"/>
                    <a:gd name="T70" fmla="*/ 2 w 693"/>
                    <a:gd name="T71" fmla="*/ 0 h 873"/>
                    <a:gd name="T72" fmla="*/ 2 w 693"/>
                    <a:gd name="T73" fmla="*/ 0 h 87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693"/>
                    <a:gd name="T112" fmla="*/ 0 h 873"/>
                    <a:gd name="T113" fmla="*/ 693 w 693"/>
                    <a:gd name="T114" fmla="*/ 873 h 873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47" name="Freeform 45">
                  <a:extLst>
                    <a:ext uri="{FF2B5EF4-FFF2-40B4-BE49-F238E27FC236}">
                      <a16:creationId xmlns:a16="http://schemas.microsoft.com/office/drawing/2014/main" id="{35B3BB5F-5DD1-4AB3-9C56-68623E1469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2" y="1739"/>
                  <a:ext cx="437" cy="622"/>
                </a:xfrm>
                <a:custGeom>
                  <a:avLst/>
                  <a:gdLst>
                    <a:gd name="T0" fmla="*/ 1 w 874"/>
                    <a:gd name="T1" fmla="*/ 0 h 1244"/>
                    <a:gd name="T2" fmla="*/ 1 w 874"/>
                    <a:gd name="T3" fmla="*/ 0 h 1244"/>
                    <a:gd name="T4" fmla="*/ 1 w 874"/>
                    <a:gd name="T5" fmla="*/ 0 h 1244"/>
                    <a:gd name="T6" fmla="*/ 1 w 874"/>
                    <a:gd name="T7" fmla="*/ 0 h 1244"/>
                    <a:gd name="T8" fmla="*/ 1 w 874"/>
                    <a:gd name="T9" fmla="*/ 0 h 1244"/>
                    <a:gd name="T10" fmla="*/ 1 w 874"/>
                    <a:gd name="T11" fmla="*/ 1 h 1244"/>
                    <a:gd name="T12" fmla="*/ 1 w 874"/>
                    <a:gd name="T13" fmla="*/ 1 h 1244"/>
                    <a:gd name="T14" fmla="*/ 1 w 874"/>
                    <a:gd name="T15" fmla="*/ 1 h 1244"/>
                    <a:gd name="T16" fmla="*/ 1 w 874"/>
                    <a:gd name="T17" fmla="*/ 1 h 1244"/>
                    <a:gd name="T18" fmla="*/ 1 w 874"/>
                    <a:gd name="T19" fmla="*/ 2 h 1244"/>
                    <a:gd name="T20" fmla="*/ 1 w 874"/>
                    <a:gd name="T21" fmla="*/ 2 h 1244"/>
                    <a:gd name="T22" fmla="*/ 1 w 874"/>
                    <a:gd name="T23" fmla="*/ 3 h 1244"/>
                    <a:gd name="T24" fmla="*/ 0 w 874"/>
                    <a:gd name="T25" fmla="*/ 3 h 1244"/>
                    <a:gd name="T26" fmla="*/ 0 w 874"/>
                    <a:gd name="T27" fmla="*/ 3 h 1244"/>
                    <a:gd name="T28" fmla="*/ 1 w 874"/>
                    <a:gd name="T29" fmla="*/ 3 h 1244"/>
                    <a:gd name="T30" fmla="*/ 1 w 874"/>
                    <a:gd name="T31" fmla="*/ 4 h 1244"/>
                    <a:gd name="T32" fmla="*/ 1 w 874"/>
                    <a:gd name="T33" fmla="*/ 4 h 1244"/>
                    <a:gd name="T34" fmla="*/ 1 w 874"/>
                    <a:gd name="T35" fmla="*/ 4 h 1244"/>
                    <a:gd name="T36" fmla="*/ 1 w 874"/>
                    <a:gd name="T37" fmla="*/ 4 h 1244"/>
                    <a:gd name="T38" fmla="*/ 1 w 874"/>
                    <a:gd name="T39" fmla="*/ 4 h 1244"/>
                    <a:gd name="T40" fmla="*/ 2 w 874"/>
                    <a:gd name="T41" fmla="*/ 4 h 1244"/>
                    <a:gd name="T42" fmla="*/ 2 w 874"/>
                    <a:gd name="T43" fmla="*/ 4 h 1244"/>
                    <a:gd name="T44" fmla="*/ 2 w 874"/>
                    <a:gd name="T45" fmla="*/ 4 h 1244"/>
                    <a:gd name="T46" fmla="*/ 3 w 874"/>
                    <a:gd name="T47" fmla="*/ 4 h 1244"/>
                    <a:gd name="T48" fmla="*/ 3 w 874"/>
                    <a:gd name="T49" fmla="*/ 4 h 1244"/>
                    <a:gd name="T50" fmla="*/ 3 w 874"/>
                    <a:gd name="T51" fmla="*/ 4 h 1244"/>
                    <a:gd name="T52" fmla="*/ 3 w 874"/>
                    <a:gd name="T53" fmla="*/ 4 h 1244"/>
                    <a:gd name="T54" fmla="*/ 4 w 874"/>
                    <a:gd name="T55" fmla="*/ 3 h 1244"/>
                    <a:gd name="T56" fmla="*/ 4 w 874"/>
                    <a:gd name="T57" fmla="*/ 3 h 1244"/>
                    <a:gd name="T58" fmla="*/ 4 w 874"/>
                    <a:gd name="T59" fmla="*/ 3 h 1244"/>
                    <a:gd name="T60" fmla="*/ 4 w 874"/>
                    <a:gd name="T61" fmla="*/ 3 h 1244"/>
                    <a:gd name="T62" fmla="*/ 4 w 874"/>
                    <a:gd name="T63" fmla="*/ 3 h 1244"/>
                    <a:gd name="T64" fmla="*/ 4 w 874"/>
                    <a:gd name="T65" fmla="*/ 2 h 1244"/>
                    <a:gd name="T66" fmla="*/ 4 w 874"/>
                    <a:gd name="T67" fmla="*/ 2 h 1244"/>
                    <a:gd name="T68" fmla="*/ 4 w 874"/>
                    <a:gd name="T69" fmla="*/ 2 h 1244"/>
                    <a:gd name="T70" fmla="*/ 4 w 874"/>
                    <a:gd name="T71" fmla="*/ 1 h 1244"/>
                    <a:gd name="T72" fmla="*/ 4 w 874"/>
                    <a:gd name="T73" fmla="*/ 1 h 1244"/>
                    <a:gd name="T74" fmla="*/ 4 w 874"/>
                    <a:gd name="T75" fmla="*/ 1 h 1244"/>
                    <a:gd name="T76" fmla="*/ 4 w 874"/>
                    <a:gd name="T77" fmla="*/ 0 h 1244"/>
                    <a:gd name="T78" fmla="*/ 4 w 874"/>
                    <a:gd name="T79" fmla="*/ 0 h 1244"/>
                    <a:gd name="T80" fmla="*/ 4 w 874"/>
                    <a:gd name="T81" fmla="*/ 0 h 1244"/>
                    <a:gd name="T82" fmla="*/ 3 w 874"/>
                    <a:gd name="T83" fmla="*/ 0 h 1244"/>
                    <a:gd name="T84" fmla="*/ 3 w 874"/>
                    <a:gd name="T85" fmla="*/ 0 h 1244"/>
                    <a:gd name="T86" fmla="*/ 2 w 874"/>
                    <a:gd name="T87" fmla="*/ 0 h 1244"/>
                    <a:gd name="T88" fmla="*/ 1 w 874"/>
                    <a:gd name="T89" fmla="*/ 0 h 1244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874"/>
                    <a:gd name="T136" fmla="*/ 0 h 1244"/>
                    <a:gd name="T137" fmla="*/ 874 w 874"/>
                    <a:gd name="T138" fmla="*/ 1244 h 1244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8548" name="Group 46">
                  <a:extLst>
                    <a:ext uri="{FF2B5EF4-FFF2-40B4-BE49-F238E27FC236}">
                      <a16:creationId xmlns:a16="http://schemas.microsoft.com/office/drawing/2014/main" id="{414C2B60-2AD1-4000-8394-6EB99C844B2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18553" name="Freeform 47">
                    <a:extLst>
                      <a:ext uri="{FF2B5EF4-FFF2-40B4-BE49-F238E27FC236}">
                        <a16:creationId xmlns:a16="http://schemas.microsoft.com/office/drawing/2014/main" id="{6CF70C0D-8561-4971-AD9F-007AC126980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0 h 19"/>
                      <a:gd name="T2" fmla="*/ 1 w 431"/>
                      <a:gd name="T3" fmla="*/ 0 h 19"/>
                      <a:gd name="T4" fmla="*/ 1 w 431"/>
                      <a:gd name="T5" fmla="*/ 0 h 19"/>
                      <a:gd name="T6" fmla="*/ 1 w 431"/>
                      <a:gd name="T7" fmla="*/ 0 h 19"/>
                      <a:gd name="T8" fmla="*/ 1 w 431"/>
                      <a:gd name="T9" fmla="*/ 0 h 19"/>
                      <a:gd name="T10" fmla="*/ 2 w 431"/>
                      <a:gd name="T11" fmla="*/ 0 h 19"/>
                      <a:gd name="T12" fmla="*/ 2 w 431"/>
                      <a:gd name="T13" fmla="*/ 0 h 19"/>
                      <a:gd name="T14" fmla="*/ 2 w 431"/>
                      <a:gd name="T15" fmla="*/ 0 h 1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431"/>
                      <a:gd name="T25" fmla="*/ 0 h 19"/>
                      <a:gd name="T26" fmla="*/ 431 w 431"/>
                      <a:gd name="T27" fmla="*/ 19 h 19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554" name="Freeform 48">
                    <a:extLst>
                      <a:ext uri="{FF2B5EF4-FFF2-40B4-BE49-F238E27FC236}">
                        <a16:creationId xmlns:a16="http://schemas.microsoft.com/office/drawing/2014/main" id="{F8E833A9-4265-4E6B-B40A-284FBFC254B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1 h 5"/>
                      <a:gd name="T2" fmla="*/ 1 w 92"/>
                      <a:gd name="T3" fmla="*/ 0 h 5"/>
                      <a:gd name="T4" fmla="*/ 1 w 92"/>
                      <a:gd name="T5" fmla="*/ 1 h 5"/>
                      <a:gd name="T6" fmla="*/ 0 60000 65536"/>
                      <a:gd name="T7" fmla="*/ 0 60000 65536"/>
                      <a:gd name="T8" fmla="*/ 0 60000 65536"/>
                      <a:gd name="T9" fmla="*/ 0 w 92"/>
                      <a:gd name="T10" fmla="*/ 0 h 5"/>
                      <a:gd name="T11" fmla="*/ 92 w 92"/>
                      <a:gd name="T12" fmla="*/ 5 h 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555" name="Freeform 49">
                    <a:extLst>
                      <a:ext uri="{FF2B5EF4-FFF2-40B4-BE49-F238E27FC236}">
                        <a16:creationId xmlns:a16="http://schemas.microsoft.com/office/drawing/2014/main" id="{1608CE93-DC2B-4BC1-9C11-A086A23A8B9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8" y="2002"/>
                    <a:ext cx="101" cy="155"/>
                  </a:xfrm>
                  <a:custGeom>
                    <a:avLst/>
                    <a:gdLst>
                      <a:gd name="T0" fmla="*/ 1 w 202"/>
                      <a:gd name="T1" fmla="*/ 0 h 309"/>
                      <a:gd name="T2" fmla="*/ 1 w 202"/>
                      <a:gd name="T3" fmla="*/ 1 h 309"/>
                      <a:gd name="T4" fmla="*/ 1 w 202"/>
                      <a:gd name="T5" fmla="*/ 1 h 309"/>
                      <a:gd name="T6" fmla="*/ 1 w 202"/>
                      <a:gd name="T7" fmla="*/ 1 h 309"/>
                      <a:gd name="T8" fmla="*/ 1 w 202"/>
                      <a:gd name="T9" fmla="*/ 1 h 309"/>
                      <a:gd name="T10" fmla="*/ 1 w 202"/>
                      <a:gd name="T11" fmla="*/ 1 h 309"/>
                      <a:gd name="T12" fmla="*/ 1 w 202"/>
                      <a:gd name="T13" fmla="*/ 2 h 309"/>
                      <a:gd name="T14" fmla="*/ 1 w 202"/>
                      <a:gd name="T15" fmla="*/ 2 h 309"/>
                      <a:gd name="T16" fmla="*/ 1 w 202"/>
                      <a:gd name="T17" fmla="*/ 2 h 309"/>
                      <a:gd name="T18" fmla="*/ 1 w 202"/>
                      <a:gd name="T19" fmla="*/ 2 h 309"/>
                      <a:gd name="T20" fmla="*/ 1 w 202"/>
                      <a:gd name="T21" fmla="*/ 2 h 309"/>
                      <a:gd name="T22" fmla="*/ 1 w 202"/>
                      <a:gd name="T23" fmla="*/ 2 h 309"/>
                      <a:gd name="T24" fmla="*/ 0 w 202"/>
                      <a:gd name="T25" fmla="*/ 2 h 309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202"/>
                      <a:gd name="T40" fmla="*/ 0 h 309"/>
                      <a:gd name="T41" fmla="*/ 202 w 202"/>
                      <a:gd name="T42" fmla="*/ 309 h 309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8549" name="Group 50">
                  <a:extLst>
                    <a:ext uri="{FF2B5EF4-FFF2-40B4-BE49-F238E27FC236}">
                      <a16:creationId xmlns:a16="http://schemas.microsoft.com/office/drawing/2014/main" id="{1ACD8209-59D5-409E-8056-5309A91EB2D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18551" name="Freeform 51">
                    <a:extLst>
                      <a:ext uri="{FF2B5EF4-FFF2-40B4-BE49-F238E27FC236}">
                        <a16:creationId xmlns:a16="http://schemas.microsoft.com/office/drawing/2014/main" id="{E511C9C1-73F3-4DAB-8ACB-FF19BDF7ACF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0 h 49"/>
                      <a:gd name="T2" fmla="*/ 1 w 232"/>
                      <a:gd name="T3" fmla="*/ 0 h 49"/>
                      <a:gd name="T4" fmla="*/ 1 w 232"/>
                      <a:gd name="T5" fmla="*/ 0 h 49"/>
                      <a:gd name="T6" fmla="*/ 1 w 232"/>
                      <a:gd name="T7" fmla="*/ 0 h 49"/>
                      <a:gd name="T8" fmla="*/ 1 w 232"/>
                      <a:gd name="T9" fmla="*/ 0 h 49"/>
                      <a:gd name="T10" fmla="*/ 1 w 232"/>
                      <a:gd name="T11" fmla="*/ 0 h 49"/>
                      <a:gd name="T12" fmla="*/ 1 w 232"/>
                      <a:gd name="T13" fmla="*/ 0 h 49"/>
                      <a:gd name="T14" fmla="*/ 1 w 232"/>
                      <a:gd name="T15" fmla="*/ 0 h 49"/>
                      <a:gd name="T16" fmla="*/ 1 w 232"/>
                      <a:gd name="T17" fmla="*/ 0 h 49"/>
                      <a:gd name="T18" fmla="*/ 1 w 232"/>
                      <a:gd name="T19" fmla="*/ 0 h 49"/>
                      <a:gd name="T20" fmla="*/ 1 w 232"/>
                      <a:gd name="T21" fmla="*/ 0 h 49"/>
                      <a:gd name="T22" fmla="*/ 1 w 232"/>
                      <a:gd name="T23" fmla="*/ 0 h 49"/>
                      <a:gd name="T24" fmla="*/ 1 w 232"/>
                      <a:gd name="T25" fmla="*/ 0 h 49"/>
                      <a:gd name="T26" fmla="*/ 1 w 232"/>
                      <a:gd name="T27" fmla="*/ 0 h 49"/>
                      <a:gd name="T28" fmla="*/ 1 w 232"/>
                      <a:gd name="T29" fmla="*/ 0 h 49"/>
                      <a:gd name="T30" fmla="*/ 1 w 232"/>
                      <a:gd name="T31" fmla="*/ 0 h 49"/>
                      <a:gd name="T32" fmla="*/ 0 w 232"/>
                      <a:gd name="T33" fmla="*/ 0 h 49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32"/>
                      <a:gd name="T52" fmla="*/ 0 h 49"/>
                      <a:gd name="T53" fmla="*/ 232 w 232"/>
                      <a:gd name="T54" fmla="*/ 49 h 49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552" name="Freeform 52">
                    <a:extLst>
                      <a:ext uri="{FF2B5EF4-FFF2-40B4-BE49-F238E27FC236}">
                        <a16:creationId xmlns:a16="http://schemas.microsoft.com/office/drawing/2014/main" id="{71E58B10-49C5-4675-B1D9-BFB981DAE30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1 w 226"/>
                      <a:gd name="T1" fmla="*/ 1 h 48"/>
                      <a:gd name="T2" fmla="*/ 1 w 226"/>
                      <a:gd name="T3" fmla="*/ 1 h 48"/>
                      <a:gd name="T4" fmla="*/ 1 w 226"/>
                      <a:gd name="T5" fmla="*/ 1 h 48"/>
                      <a:gd name="T6" fmla="*/ 1 w 226"/>
                      <a:gd name="T7" fmla="*/ 1 h 48"/>
                      <a:gd name="T8" fmla="*/ 1 w 226"/>
                      <a:gd name="T9" fmla="*/ 1 h 48"/>
                      <a:gd name="T10" fmla="*/ 1 w 226"/>
                      <a:gd name="T11" fmla="*/ 0 h 48"/>
                      <a:gd name="T12" fmla="*/ 1 w 226"/>
                      <a:gd name="T13" fmla="*/ 1 h 48"/>
                      <a:gd name="T14" fmla="*/ 0 w 226"/>
                      <a:gd name="T15" fmla="*/ 1 h 48"/>
                      <a:gd name="T16" fmla="*/ 1 w 226"/>
                      <a:gd name="T17" fmla="*/ 1 h 48"/>
                      <a:gd name="T18" fmla="*/ 1 w 226"/>
                      <a:gd name="T19" fmla="*/ 1 h 48"/>
                      <a:gd name="T20" fmla="*/ 1 w 226"/>
                      <a:gd name="T21" fmla="*/ 1 h 48"/>
                      <a:gd name="T22" fmla="*/ 1 w 226"/>
                      <a:gd name="T23" fmla="*/ 1 h 48"/>
                      <a:gd name="T24" fmla="*/ 1 w 226"/>
                      <a:gd name="T25" fmla="*/ 1 h 48"/>
                      <a:gd name="T26" fmla="*/ 1 w 226"/>
                      <a:gd name="T27" fmla="*/ 1 h 48"/>
                      <a:gd name="T28" fmla="*/ 1 w 226"/>
                      <a:gd name="T29" fmla="*/ 1 h 48"/>
                      <a:gd name="T30" fmla="*/ 1 w 226"/>
                      <a:gd name="T31" fmla="*/ 1 h 48"/>
                      <a:gd name="T32" fmla="*/ 1 w 226"/>
                      <a:gd name="T33" fmla="*/ 1 h 4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26"/>
                      <a:gd name="T52" fmla="*/ 0 h 48"/>
                      <a:gd name="T53" fmla="*/ 226 w 226"/>
                      <a:gd name="T54" fmla="*/ 48 h 48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8550" name="Freeform 53">
                  <a:extLst>
                    <a:ext uri="{FF2B5EF4-FFF2-40B4-BE49-F238E27FC236}">
                      <a16:creationId xmlns:a16="http://schemas.microsoft.com/office/drawing/2014/main" id="{19BB1201-7A42-4061-BD3F-1DFE639E98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4" y="1686"/>
                  <a:ext cx="451" cy="294"/>
                </a:xfrm>
                <a:custGeom>
                  <a:avLst/>
                  <a:gdLst>
                    <a:gd name="T0" fmla="*/ 0 w 903"/>
                    <a:gd name="T1" fmla="*/ 3 h 586"/>
                    <a:gd name="T2" fmla="*/ 0 w 903"/>
                    <a:gd name="T3" fmla="*/ 3 h 586"/>
                    <a:gd name="T4" fmla="*/ 0 w 903"/>
                    <a:gd name="T5" fmla="*/ 2 h 586"/>
                    <a:gd name="T6" fmla="*/ 0 w 903"/>
                    <a:gd name="T7" fmla="*/ 2 h 586"/>
                    <a:gd name="T8" fmla="*/ 0 w 903"/>
                    <a:gd name="T9" fmla="*/ 2 h 586"/>
                    <a:gd name="T10" fmla="*/ 0 w 903"/>
                    <a:gd name="T11" fmla="*/ 2 h 586"/>
                    <a:gd name="T12" fmla="*/ 0 w 903"/>
                    <a:gd name="T13" fmla="*/ 1 h 586"/>
                    <a:gd name="T14" fmla="*/ 0 w 903"/>
                    <a:gd name="T15" fmla="*/ 1 h 586"/>
                    <a:gd name="T16" fmla="*/ 1 w 903"/>
                    <a:gd name="T17" fmla="*/ 1 h 586"/>
                    <a:gd name="T18" fmla="*/ 1 w 903"/>
                    <a:gd name="T19" fmla="*/ 1 h 586"/>
                    <a:gd name="T20" fmla="*/ 1 w 903"/>
                    <a:gd name="T21" fmla="*/ 1 h 586"/>
                    <a:gd name="T22" fmla="*/ 1 w 903"/>
                    <a:gd name="T23" fmla="*/ 1 h 586"/>
                    <a:gd name="T24" fmla="*/ 1 w 903"/>
                    <a:gd name="T25" fmla="*/ 1 h 586"/>
                    <a:gd name="T26" fmla="*/ 2 w 903"/>
                    <a:gd name="T27" fmla="*/ 1 h 586"/>
                    <a:gd name="T28" fmla="*/ 2 w 903"/>
                    <a:gd name="T29" fmla="*/ 1 h 586"/>
                    <a:gd name="T30" fmla="*/ 2 w 903"/>
                    <a:gd name="T31" fmla="*/ 1 h 586"/>
                    <a:gd name="T32" fmla="*/ 2 w 903"/>
                    <a:gd name="T33" fmla="*/ 1 h 586"/>
                    <a:gd name="T34" fmla="*/ 2 w 903"/>
                    <a:gd name="T35" fmla="*/ 2 h 586"/>
                    <a:gd name="T36" fmla="*/ 3 w 903"/>
                    <a:gd name="T37" fmla="*/ 2 h 586"/>
                    <a:gd name="T38" fmla="*/ 3 w 903"/>
                    <a:gd name="T39" fmla="*/ 2 h 586"/>
                    <a:gd name="T40" fmla="*/ 3 w 903"/>
                    <a:gd name="T41" fmla="*/ 2 h 586"/>
                    <a:gd name="T42" fmla="*/ 3 w 903"/>
                    <a:gd name="T43" fmla="*/ 2 h 586"/>
                    <a:gd name="T44" fmla="*/ 3 w 903"/>
                    <a:gd name="T45" fmla="*/ 3 h 586"/>
                    <a:gd name="T46" fmla="*/ 3 w 903"/>
                    <a:gd name="T47" fmla="*/ 3 h 586"/>
                    <a:gd name="T48" fmla="*/ 3 w 903"/>
                    <a:gd name="T49" fmla="*/ 3 h 586"/>
                    <a:gd name="T50" fmla="*/ 3 w 903"/>
                    <a:gd name="T51" fmla="*/ 2 h 586"/>
                    <a:gd name="T52" fmla="*/ 3 w 903"/>
                    <a:gd name="T53" fmla="*/ 2 h 586"/>
                    <a:gd name="T54" fmla="*/ 3 w 903"/>
                    <a:gd name="T55" fmla="*/ 2 h 586"/>
                    <a:gd name="T56" fmla="*/ 3 w 903"/>
                    <a:gd name="T57" fmla="*/ 1 h 586"/>
                    <a:gd name="T58" fmla="*/ 3 w 903"/>
                    <a:gd name="T59" fmla="*/ 1 h 586"/>
                    <a:gd name="T60" fmla="*/ 2 w 903"/>
                    <a:gd name="T61" fmla="*/ 1 h 586"/>
                    <a:gd name="T62" fmla="*/ 2 w 903"/>
                    <a:gd name="T63" fmla="*/ 1 h 586"/>
                    <a:gd name="T64" fmla="*/ 2 w 903"/>
                    <a:gd name="T65" fmla="*/ 1 h 586"/>
                    <a:gd name="T66" fmla="*/ 1 w 903"/>
                    <a:gd name="T67" fmla="*/ 0 h 586"/>
                    <a:gd name="T68" fmla="*/ 1 w 903"/>
                    <a:gd name="T69" fmla="*/ 1 h 586"/>
                    <a:gd name="T70" fmla="*/ 1 w 903"/>
                    <a:gd name="T71" fmla="*/ 1 h 586"/>
                    <a:gd name="T72" fmla="*/ 0 w 903"/>
                    <a:gd name="T73" fmla="*/ 1 h 586"/>
                    <a:gd name="T74" fmla="*/ 0 w 903"/>
                    <a:gd name="T75" fmla="*/ 1 h 586"/>
                    <a:gd name="T76" fmla="*/ 0 w 903"/>
                    <a:gd name="T77" fmla="*/ 1 h 586"/>
                    <a:gd name="T78" fmla="*/ 0 w 903"/>
                    <a:gd name="T79" fmla="*/ 1 h 586"/>
                    <a:gd name="T80" fmla="*/ 0 w 903"/>
                    <a:gd name="T81" fmla="*/ 2 h 586"/>
                    <a:gd name="T82" fmla="*/ 0 w 903"/>
                    <a:gd name="T83" fmla="*/ 2 h 586"/>
                    <a:gd name="T84" fmla="*/ 0 w 903"/>
                    <a:gd name="T85" fmla="*/ 3 h 586"/>
                    <a:gd name="T86" fmla="*/ 0 w 903"/>
                    <a:gd name="T87" fmla="*/ 3 h 58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03"/>
                    <a:gd name="T133" fmla="*/ 0 h 586"/>
                    <a:gd name="T134" fmla="*/ 903 w 903"/>
                    <a:gd name="T135" fmla="*/ 586 h 58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8541" name="Freeform 54">
                <a:extLst>
                  <a:ext uri="{FF2B5EF4-FFF2-40B4-BE49-F238E27FC236}">
                    <a16:creationId xmlns:a16="http://schemas.microsoft.com/office/drawing/2014/main" id="{02AAE538-EB2F-4A3A-B3FA-BF6F199524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3" y="2309"/>
                <a:ext cx="476" cy="508"/>
              </a:xfrm>
              <a:custGeom>
                <a:avLst/>
                <a:gdLst>
                  <a:gd name="T0" fmla="*/ 1 w 954"/>
                  <a:gd name="T1" fmla="*/ 1 h 1017"/>
                  <a:gd name="T2" fmla="*/ 1 w 954"/>
                  <a:gd name="T3" fmla="*/ 1 h 1017"/>
                  <a:gd name="T4" fmla="*/ 2 w 954"/>
                  <a:gd name="T5" fmla="*/ 1 h 1017"/>
                  <a:gd name="T6" fmla="*/ 2 w 954"/>
                  <a:gd name="T7" fmla="*/ 0 h 1017"/>
                  <a:gd name="T8" fmla="*/ 2 w 954"/>
                  <a:gd name="T9" fmla="*/ 1 h 1017"/>
                  <a:gd name="T10" fmla="*/ 3 w 954"/>
                  <a:gd name="T11" fmla="*/ 2 h 1017"/>
                  <a:gd name="T12" fmla="*/ 3 w 954"/>
                  <a:gd name="T13" fmla="*/ 2 h 1017"/>
                  <a:gd name="T14" fmla="*/ 4 w 954"/>
                  <a:gd name="T15" fmla="*/ 2 h 1017"/>
                  <a:gd name="T16" fmla="*/ 4 w 954"/>
                  <a:gd name="T17" fmla="*/ 2 h 1017"/>
                  <a:gd name="T18" fmla="*/ 4 w 954"/>
                  <a:gd name="T19" fmla="*/ 3 h 1017"/>
                  <a:gd name="T20" fmla="*/ 4 w 954"/>
                  <a:gd name="T21" fmla="*/ 3 h 1017"/>
                  <a:gd name="T22" fmla="*/ 4 w 954"/>
                  <a:gd name="T23" fmla="*/ 3 h 1017"/>
                  <a:gd name="T24" fmla="*/ 4 w 954"/>
                  <a:gd name="T25" fmla="*/ 3 h 1017"/>
                  <a:gd name="T26" fmla="*/ 4 w 954"/>
                  <a:gd name="T27" fmla="*/ 4 h 1017"/>
                  <a:gd name="T28" fmla="*/ 4 w 954"/>
                  <a:gd name="T29" fmla="*/ 4 h 1017"/>
                  <a:gd name="T30" fmla="*/ 4 w 954"/>
                  <a:gd name="T31" fmla="*/ 4 h 1017"/>
                  <a:gd name="T32" fmla="*/ 4 w 954"/>
                  <a:gd name="T33" fmla="*/ 4 h 1017"/>
                  <a:gd name="T34" fmla="*/ 4 w 954"/>
                  <a:gd name="T35" fmla="*/ 4 h 1017"/>
                  <a:gd name="T36" fmla="*/ 3 w 954"/>
                  <a:gd name="T37" fmla="*/ 4 h 1017"/>
                  <a:gd name="T38" fmla="*/ 3 w 954"/>
                  <a:gd name="T39" fmla="*/ 4 h 1017"/>
                  <a:gd name="T40" fmla="*/ 3 w 954"/>
                  <a:gd name="T41" fmla="*/ 4 h 1017"/>
                  <a:gd name="T42" fmla="*/ 3 w 954"/>
                  <a:gd name="T43" fmla="*/ 4 h 1017"/>
                  <a:gd name="T44" fmla="*/ 2 w 954"/>
                  <a:gd name="T45" fmla="*/ 4 h 1017"/>
                  <a:gd name="T46" fmla="*/ 2 w 954"/>
                  <a:gd name="T47" fmla="*/ 4 h 1017"/>
                  <a:gd name="T48" fmla="*/ 2 w 954"/>
                  <a:gd name="T49" fmla="*/ 4 h 1017"/>
                  <a:gd name="T50" fmla="*/ 2 w 954"/>
                  <a:gd name="T51" fmla="*/ 4 h 1017"/>
                  <a:gd name="T52" fmla="*/ 2 w 954"/>
                  <a:gd name="T53" fmla="*/ 4 h 1017"/>
                  <a:gd name="T54" fmla="*/ 2 w 954"/>
                  <a:gd name="T55" fmla="*/ 4 h 1017"/>
                  <a:gd name="T56" fmla="*/ 1 w 954"/>
                  <a:gd name="T57" fmla="*/ 3 h 1017"/>
                  <a:gd name="T58" fmla="*/ 1 w 954"/>
                  <a:gd name="T59" fmla="*/ 3 h 1017"/>
                  <a:gd name="T60" fmla="*/ 1 w 954"/>
                  <a:gd name="T61" fmla="*/ 2 h 1017"/>
                  <a:gd name="T62" fmla="*/ 1 w 954"/>
                  <a:gd name="T63" fmla="*/ 1 h 1017"/>
                  <a:gd name="T64" fmla="*/ 0 w 954"/>
                  <a:gd name="T65" fmla="*/ 1 h 1017"/>
                  <a:gd name="T66" fmla="*/ 1 w 954"/>
                  <a:gd name="T67" fmla="*/ 1 h 10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54"/>
                  <a:gd name="T103" fmla="*/ 0 h 1017"/>
                  <a:gd name="T104" fmla="*/ 954 w 954"/>
                  <a:gd name="T105" fmla="*/ 1017 h 101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42" name="Freeform 55">
                <a:extLst>
                  <a:ext uri="{FF2B5EF4-FFF2-40B4-BE49-F238E27FC236}">
                    <a16:creationId xmlns:a16="http://schemas.microsoft.com/office/drawing/2014/main" id="{D5BE6BC2-1F7E-4EED-8ABB-B87094798C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6" y="2297"/>
                <a:ext cx="290" cy="242"/>
              </a:xfrm>
              <a:custGeom>
                <a:avLst/>
                <a:gdLst>
                  <a:gd name="T0" fmla="*/ 0 w 581"/>
                  <a:gd name="T1" fmla="*/ 1 h 486"/>
                  <a:gd name="T2" fmla="*/ 1 w 581"/>
                  <a:gd name="T3" fmla="*/ 1 h 486"/>
                  <a:gd name="T4" fmla="*/ 1 w 581"/>
                  <a:gd name="T5" fmla="*/ 1 h 486"/>
                  <a:gd name="T6" fmla="*/ 1 w 581"/>
                  <a:gd name="T7" fmla="*/ 1 h 486"/>
                  <a:gd name="T8" fmla="*/ 1 w 581"/>
                  <a:gd name="T9" fmla="*/ 1 h 486"/>
                  <a:gd name="T10" fmla="*/ 2 w 581"/>
                  <a:gd name="T11" fmla="*/ 1 h 486"/>
                  <a:gd name="T12" fmla="*/ 2 w 581"/>
                  <a:gd name="T13" fmla="*/ 1 h 486"/>
                  <a:gd name="T14" fmla="*/ 2 w 581"/>
                  <a:gd name="T15" fmla="*/ 0 h 486"/>
                  <a:gd name="T16" fmla="*/ 3 w 581"/>
                  <a:gd name="T17" fmla="*/ 1 h 486"/>
                  <a:gd name="T18" fmla="*/ 3 w 581"/>
                  <a:gd name="T19" fmla="*/ 1 h 486"/>
                  <a:gd name="T20" fmla="*/ 3 w 581"/>
                  <a:gd name="T21" fmla="*/ 2 h 486"/>
                  <a:gd name="T22" fmla="*/ 3 w 581"/>
                  <a:gd name="T23" fmla="*/ 2 h 486"/>
                  <a:gd name="T24" fmla="*/ 2 w 581"/>
                  <a:gd name="T25" fmla="*/ 2 h 486"/>
                  <a:gd name="T26" fmla="*/ 2 w 581"/>
                  <a:gd name="T27" fmla="*/ 2 h 486"/>
                  <a:gd name="T28" fmla="*/ 2 w 581"/>
                  <a:gd name="T29" fmla="*/ 2 h 486"/>
                  <a:gd name="T30" fmla="*/ 2 w 581"/>
                  <a:gd name="T31" fmla="*/ 2 h 486"/>
                  <a:gd name="T32" fmla="*/ 1 w 581"/>
                  <a:gd name="T33" fmla="*/ 2 h 486"/>
                  <a:gd name="T34" fmla="*/ 1 w 581"/>
                  <a:gd name="T35" fmla="*/ 2 h 486"/>
                  <a:gd name="T36" fmla="*/ 1 w 581"/>
                  <a:gd name="T37" fmla="*/ 2 h 486"/>
                  <a:gd name="T38" fmla="*/ 0 w 581"/>
                  <a:gd name="T39" fmla="*/ 1 h 4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1"/>
                  <a:gd name="T61" fmla="*/ 0 h 486"/>
                  <a:gd name="T62" fmla="*/ 581 w 581"/>
                  <a:gd name="T63" fmla="*/ 486 h 4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503" name="Group 56">
              <a:extLst>
                <a:ext uri="{FF2B5EF4-FFF2-40B4-BE49-F238E27FC236}">
                  <a16:creationId xmlns:a16="http://schemas.microsoft.com/office/drawing/2014/main" id="{B16A6D3F-C12A-4861-B542-86D20EEFE7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18528" name="Group 57">
                <a:extLst>
                  <a:ext uri="{FF2B5EF4-FFF2-40B4-BE49-F238E27FC236}">
                    <a16:creationId xmlns:a16="http://schemas.microsoft.com/office/drawing/2014/main" id="{B6914718-0043-41A4-9210-D19BDD4C8C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18535" name="Freeform 58">
                  <a:extLst>
                    <a:ext uri="{FF2B5EF4-FFF2-40B4-BE49-F238E27FC236}">
                      <a16:creationId xmlns:a16="http://schemas.microsoft.com/office/drawing/2014/main" id="{63B2B638-53B2-4CEB-BDCA-D6FF6E5F31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6" y="1940"/>
                  <a:ext cx="156" cy="124"/>
                </a:xfrm>
                <a:custGeom>
                  <a:avLst/>
                  <a:gdLst>
                    <a:gd name="T0" fmla="*/ 1 w 309"/>
                    <a:gd name="T1" fmla="*/ 1 h 246"/>
                    <a:gd name="T2" fmla="*/ 1 w 309"/>
                    <a:gd name="T3" fmla="*/ 0 h 246"/>
                    <a:gd name="T4" fmla="*/ 1 w 309"/>
                    <a:gd name="T5" fmla="*/ 0 h 246"/>
                    <a:gd name="T6" fmla="*/ 1 w 309"/>
                    <a:gd name="T7" fmla="*/ 1 h 246"/>
                    <a:gd name="T8" fmla="*/ 2 w 309"/>
                    <a:gd name="T9" fmla="*/ 1 h 246"/>
                    <a:gd name="T10" fmla="*/ 2 w 309"/>
                    <a:gd name="T11" fmla="*/ 1 h 246"/>
                    <a:gd name="T12" fmla="*/ 2 w 309"/>
                    <a:gd name="T13" fmla="*/ 1 h 246"/>
                    <a:gd name="T14" fmla="*/ 2 w 309"/>
                    <a:gd name="T15" fmla="*/ 1 h 246"/>
                    <a:gd name="T16" fmla="*/ 2 w 309"/>
                    <a:gd name="T17" fmla="*/ 1 h 246"/>
                    <a:gd name="T18" fmla="*/ 2 w 309"/>
                    <a:gd name="T19" fmla="*/ 1 h 246"/>
                    <a:gd name="T20" fmla="*/ 2 w 309"/>
                    <a:gd name="T21" fmla="*/ 1 h 246"/>
                    <a:gd name="T22" fmla="*/ 2 w 309"/>
                    <a:gd name="T23" fmla="*/ 1 h 246"/>
                    <a:gd name="T24" fmla="*/ 1 w 309"/>
                    <a:gd name="T25" fmla="*/ 1 h 246"/>
                    <a:gd name="T26" fmla="*/ 1 w 309"/>
                    <a:gd name="T27" fmla="*/ 1 h 246"/>
                    <a:gd name="T28" fmla="*/ 1 w 309"/>
                    <a:gd name="T29" fmla="*/ 1 h 246"/>
                    <a:gd name="T30" fmla="*/ 1 w 309"/>
                    <a:gd name="T31" fmla="*/ 1 h 246"/>
                    <a:gd name="T32" fmla="*/ 1 w 309"/>
                    <a:gd name="T33" fmla="*/ 1 h 246"/>
                    <a:gd name="T34" fmla="*/ 1 w 309"/>
                    <a:gd name="T35" fmla="*/ 1 h 246"/>
                    <a:gd name="T36" fmla="*/ 1 w 309"/>
                    <a:gd name="T37" fmla="*/ 1 h 246"/>
                    <a:gd name="T38" fmla="*/ 1 w 309"/>
                    <a:gd name="T39" fmla="*/ 1 h 246"/>
                    <a:gd name="T40" fmla="*/ 1 w 309"/>
                    <a:gd name="T41" fmla="*/ 1 h 246"/>
                    <a:gd name="T42" fmla="*/ 0 w 309"/>
                    <a:gd name="T43" fmla="*/ 1 h 246"/>
                    <a:gd name="T44" fmla="*/ 0 w 309"/>
                    <a:gd name="T45" fmla="*/ 1 h 246"/>
                    <a:gd name="T46" fmla="*/ 0 w 309"/>
                    <a:gd name="T47" fmla="*/ 1 h 246"/>
                    <a:gd name="T48" fmla="*/ 1 w 309"/>
                    <a:gd name="T49" fmla="*/ 1 h 24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9"/>
                    <a:gd name="T76" fmla="*/ 0 h 246"/>
                    <a:gd name="T77" fmla="*/ 309 w 309"/>
                    <a:gd name="T78" fmla="*/ 246 h 24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36" name="Freeform 59">
                  <a:extLst>
                    <a:ext uri="{FF2B5EF4-FFF2-40B4-BE49-F238E27FC236}">
                      <a16:creationId xmlns:a16="http://schemas.microsoft.com/office/drawing/2014/main" id="{87002234-1A14-4462-9990-E4E1B9D124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944"/>
                  <a:ext cx="151" cy="124"/>
                </a:xfrm>
                <a:custGeom>
                  <a:avLst/>
                  <a:gdLst>
                    <a:gd name="T0" fmla="*/ 2 w 308"/>
                    <a:gd name="T1" fmla="*/ 0 h 245"/>
                    <a:gd name="T2" fmla="*/ 1 w 308"/>
                    <a:gd name="T3" fmla="*/ 0 h 245"/>
                    <a:gd name="T4" fmla="*/ 1 w 308"/>
                    <a:gd name="T5" fmla="*/ 0 h 245"/>
                    <a:gd name="T6" fmla="*/ 1 w 308"/>
                    <a:gd name="T7" fmla="*/ 0 h 245"/>
                    <a:gd name="T8" fmla="*/ 1 w 308"/>
                    <a:gd name="T9" fmla="*/ 0 h 245"/>
                    <a:gd name="T10" fmla="*/ 1 w 308"/>
                    <a:gd name="T11" fmla="*/ 0 h 245"/>
                    <a:gd name="T12" fmla="*/ 0 w 308"/>
                    <a:gd name="T13" fmla="*/ 0 h 245"/>
                    <a:gd name="T14" fmla="*/ 0 w 308"/>
                    <a:gd name="T15" fmla="*/ 0 h 245"/>
                    <a:gd name="T16" fmla="*/ 1 w 308"/>
                    <a:gd name="T17" fmla="*/ 0 h 245"/>
                    <a:gd name="T18" fmla="*/ 1 w 308"/>
                    <a:gd name="T19" fmla="*/ 0 h 245"/>
                    <a:gd name="T20" fmla="*/ 1 w 308"/>
                    <a:gd name="T21" fmla="*/ 0 h 245"/>
                    <a:gd name="T22" fmla="*/ 1 w 308"/>
                    <a:gd name="T23" fmla="*/ 0 h 245"/>
                    <a:gd name="T24" fmla="*/ 1 w 308"/>
                    <a:gd name="T25" fmla="*/ 0 h 245"/>
                    <a:gd name="T26" fmla="*/ 1 w 308"/>
                    <a:gd name="T27" fmla="*/ 0 h 245"/>
                    <a:gd name="T28" fmla="*/ 1 w 308"/>
                    <a:gd name="T29" fmla="*/ 0 h 245"/>
                    <a:gd name="T30" fmla="*/ 1 w 308"/>
                    <a:gd name="T31" fmla="*/ 0 h 245"/>
                    <a:gd name="T32" fmla="*/ 1 w 308"/>
                    <a:gd name="T33" fmla="*/ 0 h 245"/>
                    <a:gd name="T34" fmla="*/ 1 w 308"/>
                    <a:gd name="T35" fmla="*/ 0 h 245"/>
                    <a:gd name="T36" fmla="*/ 2 w 308"/>
                    <a:gd name="T37" fmla="*/ 0 h 245"/>
                    <a:gd name="T38" fmla="*/ 2 w 308"/>
                    <a:gd name="T39" fmla="*/ 0 h 245"/>
                    <a:gd name="T40" fmla="*/ 2 w 308"/>
                    <a:gd name="T41" fmla="*/ 0 h 245"/>
                    <a:gd name="T42" fmla="*/ 2 w 308"/>
                    <a:gd name="T43" fmla="*/ 0 h 245"/>
                    <a:gd name="T44" fmla="*/ 2 w 308"/>
                    <a:gd name="T45" fmla="*/ 0 h 245"/>
                    <a:gd name="T46" fmla="*/ 2 w 308"/>
                    <a:gd name="T47" fmla="*/ 0 h 245"/>
                    <a:gd name="T48" fmla="*/ 2 w 308"/>
                    <a:gd name="T49" fmla="*/ 0 h 24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8"/>
                    <a:gd name="T76" fmla="*/ 0 h 245"/>
                    <a:gd name="T77" fmla="*/ 308 w 308"/>
                    <a:gd name="T78" fmla="*/ 245 h 24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37" name="Freeform 60">
                  <a:extLst>
                    <a:ext uri="{FF2B5EF4-FFF2-40B4-BE49-F238E27FC236}">
                      <a16:creationId xmlns:a16="http://schemas.microsoft.com/office/drawing/2014/main" id="{E2F87F7F-45BD-404A-9FC5-EFBFF1E68C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2" y="1959"/>
                  <a:ext cx="21" cy="15"/>
                </a:xfrm>
                <a:custGeom>
                  <a:avLst/>
                  <a:gdLst>
                    <a:gd name="T0" fmla="*/ 0 w 45"/>
                    <a:gd name="T1" fmla="*/ 0 h 33"/>
                    <a:gd name="T2" fmla="*/ 0 w 45"/>
                    <a:gd name="T3" fmla="*/ 0 h 33"/>
                    <a:gd name="T4" fmla="*/ 0 w 45"/>
                    <a:gd name="T5" fmla="*/ 0 h 33"/>
                    <a:gd name="T6" fmla="*/ 0 w 45"/>
                    <a:gd name="T7" fmla="*/ 0 h 33"/>
                    <a:gd name="T8" fmla="*/ 0 w 45"/>
                    <a:gd name="T9" fmla="*/ 0 h 33"/>
                    <a:gd name="T10" fmla="*/ 0 w 45"/>
                    <a:gd name="T11" fmla="*/ 0 h 33"/>
                    <a:gd name="T12" fmla="*/ 0 w 45"/>
                    <a:gd name="T13" fmla="*/ 0 h 33"/>
                    <a:gd name="T14" fmla="*/ 0 w 45"/>
                    <a:gd name="T15" fmla="*/ 0 h 33"/>
                    <a:gd name="T16" fmla="*/ 0 w 45"/>
                    <a:gd name="T17" fmla="*/ 0 h 33"/>
                    <a:gd name="T18" fmla="*/ 0 w 45"/>
                    <a:gd name="T19" fmla="*/ 0 h 33"/>
                    <a:gd name="T20" fmla="*/ 0 w 45"/>
                    <a:gd name="T21" fmla="*/ 0 h 3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5"/>
                    <a:gd name="T34" fmla="*/ 0 h 33"/>
                    <a:gd name="T35" fmla="*/ 45 w 45"/>
                    <a:gd name="T36" fmla="*/ 33 h 3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38" name="Freeform 61">
                  <a:extLst>
                    <a:ext uri="{FF2B5EF4-FFF2-40B4-BE49-F238E27FC236}">
                      <a16:creationId xmlns:a16="http://schemas.microsoft.com/office/drawing/2014/main" id="{9D3B1021-D11E-4234-AA06-33868426C5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2" y="1950"/>
                  <a:ext cx="65" cy="27"/>
                </a:xfrm>
                <a:custGeom>
                  <a:avLst/>
                  <a:gdLst>
                    <a:gd name="T0" fmla="*/ 1 w 128"/>
                    <a:gd name="T1" fmla="*/ 1 h 52"/>
                    <a:gd name="T2" fmla="*/ 1 w 128"/>
                    <a:gd name="T3" fmla="*/ 1 h 52"/>
                    <a:gd name="T4" fmla="*/ 1 w 128"/>
                    <a:gd name="T5" fmla="*/ 1 h 52"/>
                    <a:gd name="T6" fmla="*/ 0 w 128"/>
                    <a:gd name="T7" fmla="*/ 0 h 52"/>
                    <a:gd name="T8" fmla="*/ 1 w 128"/>
                    <a:gd name="T9" fmla="*/ 1 h 5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8"/>
                    <a:gd name="T16" fmla="*/ 0 h 52"/>
                    <a:gd name="T17" fmla="*/ 128 w 128"/>
                    <a:gd name="T18" fmla="*/ 52 h 5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39" name="Freeform 62">
                  <a:extLst>
                    <a:ext uri="{FF2B5EF4-FFF2-40B4-BE49-F238E27FC236}">
                      <a16:creationId xmlns:a16="http://schemas.microsoft.com/office/drawing/2014/main" id="{EE7F06E3-C916-4814-B15D-31D98301D8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1 h 54"/>
                    <a:gd name="T2" fmla="*/ 0 w 74"/>
                    <a:gd name="T3" fmla="*/ 1 h 54"/>
                    <a:gd name="T4" fmla="*/ 1 w 74"/>
                    <a:gd name="T5" fmla="*/ 1 h 54"/>
                    <a:gd name="T6" fmla="*/ 1 w 74"/>
                    <a:gd name="T7" fmla="*/ 0 h 54"/>
                    <a:gd name="T8" fmla="*/ 0 w 74"/>
                    <a:gd name="T9" fmla="*/ 1 h 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4"/>
                    <a:gd name="T16" fmla="*/ 0 h 54"/>
                    <a:gd name="T17" fmla="*/ 74 w 74"/>
                    <a:gd name="T18" fmla="*/ 54 h 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529" name="Group 63">
                <a:extLst>
                  <a:ext uri="{FF2B5EF4-FFF2-40B4-BE49-F238E27FC236}">
                    <a16:creationId xmlns:a16="http://schemas.microsoft.com/office/drawing/2014/main" id="{C569F333-D67B-41D7-9E78-E5BA4163EF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18533" name="Oval 64">
                  <a:extLst>
                    <a:ext uri="{FF2B5EF4-FFF2-40B4-BE49-F238E27FC236}">
                      <a16:creationId xmlns:a16="http://schemas.microsoft.com/office/drawing/2014/main" id="{56AB4BCC-EB59-4CE9-B6EF-61E9DCD574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5" y="1973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34" name="Oval 65">
                  <a:extLst>
                    <a:ext uri="{FF2B5EF4-FFF2-40B4-BE49-F238E27FC236}">
                      <a16:creationId xmlns:a16="http://schemas.microsoft.com/office/drawing/2014/main" id="{023871C2-3E4A-4AFC-96F3-33D00F47A6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6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530" name="Group 66">
                <a:extLst>
                  <a:ext uri="{FF2B5EF4-FFF2-40B4-BE49-F238E27FC236}">
                    <a16:creationId xmlns:a16="http://schemas.microsoft.com/office/drawing/2014/main" id="{7C7FF35A-9906-4898-A31C-5F4C789186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18531" name="Oval 67">
                  <a:extLst>
                    <a:ext uri="{FF2B5EF4-FFF2-40B4-BE49-F238E27FC236}">
                      <a16:creationId xmlns:a16="http://schemas.microsoft.com/office/drawing/2014/main" id="{A817AEEC-544D-4714-A149-BC4CF6B283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5" y="1973"/>
                  <a:ext cx="67" cy="60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532" name="Oval 68">
                  <a:extLst>
                    <a:ext uri="{FF2B5EF4-FFF2-40B4-BE49-F238E27FC236}">
                      <a16:creationId xmlns:a16="http://schemas.microsoft.com/office/drawing/2014/main" id="{3F608308-70D9-4C4C-91A6-7FCE77F024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7" y="1981"/>
                  <a:ext cx="36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8504" name="Freeform 69">
              <a:extLst>
                <a:ext uri="{FF2B5EF4-FFF2-40B4-BE49-F238E27FC236}">
                  <a16:creationId xmlns:a16="http://schemas.microsoft.com/office/drawing/2014/main" id="{2C2584EA-D5A1-4894-9FDF-ACDFB541779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7" y="2064"/>
              <a:ext cx="192" cy="192"/>
            </a:xfrm>
            <a:custGeom>
              <a:avLst/>
              <a:gdLst>
                <a:gd name="T0" fmla="*/ 0 w 487"/>
                <a:gd name="T1" fmla="*/ 0 h 424"/>
                <a:gd name="T2" fmla="*/ 0 w 487"/>
                <a:gd name="T3" fmla="*/ 0 h 424"/>
                <a:gd name="T4" fmla="*/ 0 w 487"/>
                <a:gd name="T5" fmla="*/ 0 h 424"/>
                <a:gd name="T6" fmla="*/ 0 w 487"/>
                <a:gd name="T7" fmla="*/ 0 h 424"/>
                <a:gd name="T8" fmla="*/ 0 w 487"/>
                <a:gd name="T9" fmla="*/ 0 h 424"/>
                <a:gd name="T10" fmla="*/ 0 w 487"/>
                <a:gd name="T11" fmla="*/ 0 h 424"/>
                <a:gd name="T12" fmla="*/ 0 w 487"/>
                <a:gd name="T13" fmla="*/ 0 h 424"/>
                <a:gd name="T14" fmla="*/ 0 w 487"/>
                <a:gd name="T15" fmla="*/ 0 h 424"/>
                <a:gd name="T16" fmla="*/ 0 w 487"/>
                <a:gd name="T17" fmla="*/ 0 h 424"/>
                <a:gd name="T18" fmla="*/ 0 w 487"/>
                <a:gd name="T19" fmla="*/ 0 h 424"/>
                <a:gd name="T20" fmla="*/ 0 w 487"/>
                <a:gd name="T21" fmla="*/ 0 h 424"/>
                <a:gd name="T22" fmla="*/ 0 w 487"/>
                <a:gd name="T23" fmla="*/ 0 h 424"/>
                <a:gd name="T24" fmla="*/ 0 w 487"/>
                <a:gd name="T25" fmla="*/ 0 h 424"/>
                <a:gd name="T26" fmla="*/ 0 w 487"/>
                <a:gd name="T27" fmla="*/ 0 h 424"/>
                <a:gd name="T28" fmla="*/ 0 w 487"/>
                <a:gd name="T29" fmla="*/ 0 h 424"/>
                <a:gd name="T30" fmla="*/ 0 w 487"/>
                <a:gd name="T31" fmla="*/ 1 h 424"/>
                <a:gd name="T32" fmla="*/ 0 w 487"/>
                <a:gd name="T33" fmla="*/ 1 h 424"/>
                <a:gd name="T34" fmla="*/ 0 w 487"/>
                <a:gd name="T35" fmla="*/ 1 h 424"/>
                <a:gd name="T36" fmla="*/ 0 w 487"/>
                <a:gd name="T37" fmla="*/ 1 h 424"/>
                <a:gd name="T38" fmla="*/ 0 w 487"/>
                <a:gd name="T39" fmla="*/ 0 h 424"/>
                <a:gd name="T40" fmla="*/ 0 w 487"/>
                <a:gd name="T41" fmla="*/ 0 h 424"/>
                <a:gd name="T42" fmla="*/ 0 w 487"/>
                <a:gd name="T43" fmla="*/ 0 h 424"/>
                <a:gd name="T44" fmla="*/ 0 w 487"/>
                <a:gd name="T45" fmla="*/ 0 h 424"/>
                <a:gd name="T46" fmla="*/ 0 w 487"/>
                <a:gd name="T47" fmla="*/ 0 h 424"/>
                <a:gd name="T48" fmla="*/ 0 w 487"/>
                <a:gd name="T49" fmla="*/ 0 h 424"/>
                <a:gd name="T50" fmla="*/ 0 w 487"/>
                <a:gd name="T51" fmla="*/ 0 h 424"/>
                <a:gd name="T52" fmla="*/ 0 w 487"/>
                <a:gd name="T53" fmla="*/ 0 h 42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87"/>
                <a:gd name="T82" fmla="*/ 0 h 424"/>
                <a:gd name="T83" fmla="*/ 487 w 487"/>
                <a:gd name="T84" fmla="*/ 424 h 42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8505" name="Group 70">
              <a:extLst>
                <a:ext uri="{FF2B5EF4-FFF2-40B4-BE49-F238E27FC236}">
                  <a16:creationId xmlns:a16="http://schemas.microsoft.com/office/drawing/2014/main" id="{71C951BB-9603-496F-859A-9D4AF91E2AB5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V="1">
              <a:off x="2006" y="1788"/>
              <a:ext cx="442" cy="322"/>
              <a:chOff x="4363" y="2585"/>
              <a:chExt cx="1104" cy="808"/>
            </a:xfrm>
          </p:grpSpPr>
          <p:sp>
            <p:nvSpPr>
              <p:cNvPr id="18506" name="Freeform 71">
                <a:extLst>
                  <a:ext uri="{FF2B5EF4-FFF2-40B4-BE49-F238E27FC236}">
                    <a16:creationId xmlns:a16="http://schemas.microsoft.com/office/drawing/2014/main" id="{B0B438D4-4451-4E9C-8C79-9BD2712594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2" y="2587"/>
                <a:ext cx="1107" cy="808"/>
              </a:xfrm>
              <a:custGeom>
                <a:avLst/>
                <a:gdLst>
                  <a:gd name="T0" fmla="*/ 0 w 3311"/>
                  <a:gd name="T1" fmla="*/ 0 h 2423"/>
                  <a:gd name="T2" fmla="*/ 0 w 3311"/>
                  <a:gd name="T3" fmla="*/ 0 h 2423"/>
                  <a:gd name="T4" fmla="*/ 0 w 3311"/>
                  <a:gd name="T5" fmla="*/ 0 h 2423"/>
                  <a:gd name="T6" fmla="*/ 0 w 3311"/>
                  <a:gd name="T7" fmla="*/ 0 h 2423"/>
                  <a:gd name="T8" fmla="*/ 0 w 3311"/>
                  <a:gd name="T9" fmla="*/ 0 h 2423"/>
                  <a:gd name="T10" fmla="*/ 0 w 3311"/>
                  <a:gd name="T11" fmla="*/ 0 h 2423"/>
                  <a:gd name="T12" fmla="*/ 0 w 3311"/>
                  <a:gd name="T13" fmla="*/ 0 h 2423"/>
                  <a:gd name="T14" fmla="*/ 0 w 3311"/>
                  <a:gd name="T15" fmla="*/ 0 h 2423"/>
                  <a:gd name="T16" fmla="*/ 0 w 3311"/>
                  <a:gd name="T17" fmla="*/ 0 h 2423"/>
                  <a:gd name="T18" fmla="*/ 0 w 3311"/>
                  <a:gd name="T19" fmla="*/ 0 h 2423"/>
                  <a:gd name="T20" fmla="*/ 0 w 3311"/>
                  <a:gd name="T21" fmla="*/ 0 h 2423"/>
                  <a:gd name="T22" fmla="*/ 0 w 3311"/>
                  <a:gd name="T23" fmla="*/ 0 h 2423"/>
                  <a:gd name="T24" fmla="*/ 0 w 3311"/>
                  <a:gd name="T25" fmla="*/ 0 h 2423"/>
                  <a:gd name="T26" fmla="*/ 0 w 3311"/>
                  <a:gd name="T27" fmla="*/ 0 h 2423"/>
                  <a:gd name="T28" fmla="*/ 0 w 3311"/>
                  <a:gd name="T29" fmla="*/ 0 h 2423"/>
                  <a:gd name="T30" fmla="*/ 0 w 3311"/>
                  <a:gd name="T31" fmla="*/ 0 h 2423"/>
                  <a:gd name="T32" fmla="*/ 0 w 3311"/>
                  <a:gd name="T33" fmla="*/ 0 h 2423"/>
                  <a:gd name="T34" fmla="*/ 0 w 3311"/>
                  <a:gd name="T35" fmla="*/ 0 h 2423"/>
                  <a:gd name="T36" fmla="*/ 0 w 3311"/>
                  <a:gd name="T37" fmla="*/ 0 h 2423"/>
                  <a:gd name="T38" fmla="*/ 1 w 3311"/>
                  <a:gd name="T39" fmla="*/ 0 h 2423"/>
                  <a:gd name="T40" fmla="*/ 1 w 3311"/>
                  <a:gd name="T41" fmla="*/ 0 h 2423"/>
                  <a:gd name="T42" fmla="*/ 0 w 3311"/>
                  <a:gd name="T43" fmla="*/ 0 h 2423"/>
                  <a:gd name="T44" fmla="*/ 0 w 3311"/>
                  <a:gd name="T45" fmla="*/ 0 h 2423"/>
                  <a:gd name="T46" fmla="*/ 0 w 3311"/>
                  <a:gd name="T47" fmla="*/ 0 h 2423"/>
                  <a:gd name="T48" fmla="*/ 0 w 3311"/>
                  <a:gd name="T49" fmla="*/ 0 h 2423"/>
                  <a:gd name="T50" fmla="*/ 0 w 3311"/>
                  <a:gd name="T51" fmla="*/ 0 h 2423"/>
                  <a:gd name="T52" fmla="*/ 0 w 3311"/>
                  <a:gd name="T53" fmla="*/ 0 h 2423"/>
                  <a:gd name="T54" fmla="*/ 0 w 3311"/>
                  <a:gd name="T55" fmla="*/ 0 h 2423"/>
                  <a:gd name="T56" fmla="*/ 0 w 3311"/>
                  <a:gd name="T57" fmla="*/ 0 h 2423"/>
                  <a:gd name="T58" fmla="*/ 0 w 3311"/>
                  <a:gd name="T59" fmla="*/ 0 h 2423"/>
                  <a:gd name="T60" fmla="*/ 0 w 3311"/>
                  <a:gd name="T61" fmla="*/ 0 h 2423"/>
                  <a:gd name="T62" fmla="*/ 0 w 3311"/>
                  <a:gd name="T63" fmla="*/ 0 h 2423"/>
                  <a:gd name="T64" fmla="*/ 0 w 3311"/>
                  <a:gd name="T65" fmla="*/ 0 h 2423"/>
                  <a:gd name="T66" fmla="*/ 0 w 3311"/>
                  <a:gd name="T67" fmla="*/ 0 h 2423"/>
                  <a:gd name="T68" fmla="*/ 0 w 3311"/>
                  <a:gd name="T69" fmla="*/ 0 h 2423"/>
                  <a:gd name="T70" fmla="*/ 0 w 3311"/>
                  <a:gd name="T71" fmla="*/ 0 h 2423"/>
                  <a:gd name="T72" fmla="*/ 0 w 3311"/>
                  <a:gd name="T73" fmla="*/ 0 h 2423"/>
                  <a:gd name="T74" fmla="*/ 0 w 3311"/>
                  <a:gd name="T75" fmla="*/ 0 h 2423"/>
                  <a:gd name="T76" fmla="*/ 0 w 3311"/>
                  <a:gd name="T77" fmla="*/ 0 h 2423"/>
                  <a:gd name="T78" fmla="*/ 0 w 3311"/>
                  <a:gd name="T79" fmla="*/ 0 h 2423"/>
                  <a:gd name="T80" fmla="*/ 0 w 3311"/>
                  <a:gd name="T81" fmla="*/ 0 h 2423"/>
                  <a:gd name="T82" fmla="*/ 0 w 3311"/>
                  <a:gd name="T83" fmla="*/ 0 h 2423"/>
                  <a:gd name="T84" fmla="*/ 0 w 3311"/>
                  <a:gd name="T85" fmla="*/ 0 h 2423"/>
                  <a:gd name="T86" fmla="*/ 0 w 3311"/>
                  <a:gd name="T87" fmla="*/ 0 h 242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311"/>
                  <a:gd name="T133" fmla="*/ 0 h 2423"/>
                  <a:gd name="T134" fmla="*/ 3311 w 3311"/>
                  <a:gd name="T135" fmla="*/ 2423 h 2423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07" name="Freeform 72">
                <a:extLst>
                  <a:ext uri="{FF2B5EF4-FFF2-40B4-BE49-F238E27FC236}">
                    <a16:creationId xmlns:a16="http://schemas.microsoft.com/office/drawing/2014/main" id="{5C5179E5-389E-4C97-BE46-44D701242D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91" y="3077"/>
                <a:ext cx="339" cy="228"/>
              </a:xfrm>
              <a:custGeom>
                <a:avLst/>
                <a:gdLst>
                  <a:gd name="T0" fmla="*/ 0 w 1008"/>
                  <a:gd name="T1" fmla="*/ 0 h 673"/>
                  <a:gd name="T2" fmla="*/ 0 w 1008"/>
                  <a:gd name="T3" fmla="*/ 0 h 673"/>
                  <a:gd name="T4" fmla="*/ 0 w 1008"/>
                  <a:gd name="T5" fmla="*/ 0 h 673"/>
                  <a:gd name="T6" fmla="*/ 0 w 1008"/>
                  <a:gd name="T7" fmla="*/ 0 h 673"/>
                  <a:gd name="T8" fmla="*/ 0 w 1008"/>
                  <a:gd name="T9" fmla="*/ 0 h 673"/>
                  <a:gd name="T10" fmla="*/ 0 w 1008"/>
                  <a:gd name="T11" fmla="*/ 0 h 673"/>
                  <a:gd name="T12" fmla="*/ 0 w 1008"/>
                  <a:gd name="T13" fmla="*/ 0 h 673"/>
                  <a:gd name="T14" fmla="*/ 0 w 1008"/>
                  <a:gd name="T15" fmla="*/ 0 h 673"/>
                  <a:gd name="T16" fmla="*/ 0 w 1008"/>
                  <a:gd name="T17" fmla="*/ 0 h 673"/>
                  <a:gd name="T18" fmla="*/ 0 w 1008"/>
                  <a:gd name="T19" fmla="*/ 0 h 673"/>
                  <a:gd name="T20" fmla="*/ 0 w 1008"/>
                  <a:gd name="T21" fmla="*/ 0 h 673"/>
                  <a:gd name="T22" fmla="*/ 0 w 1008"/>
                  <a:gd name="T23" fmla="*/ 0 h 673"/>
                  <a:gd name="T24" fmla="*/ 0 w 1008"/>
                  <a:gd name="T25" fmla="*/ 0 h 673"/>
                  <a:gd name="T26" fmla="*/ 0 w 1008"/>
                  <a:gd name="T27" fmla="*/ 0 h 673"/>
                  <a:gd name="T28" fmla="*/ 0 w 1008"/>
                  <a:gd name="T29" fmla="*/ 0 h 673"/>
                  <a:gd name="T30" fmla="*/ 0 w 1008"/>
                  <a:gd name="T31" fmla="*/ 0 h 673"/>
                  <a:gd name="T32" fmla="*/ 0 w 1008"/>
                  <a:gd name="T33" fmla="*/ 0 h 673"/>
                  <a:gd name="T34" fmla="*/ 0 w 1008"/>
                  <a:gd name="T35" fmla="*/ 0 h 673"/>
                  <a:gd name="T36" fmla="*/ 0 w 1008"/>
                  <a:gd name="T37" fmla="*/ 0 h 673"/>
                  <a:gd name="T38" fmla="*/ 0 w 1008"/>
                  <a:gd name="T39" fmla="*/ 0 h 673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008"/>
                  <a:gd name="T61" fmla="*/ 0 h 673"/>
                  <a:gd name="T62" fmla="*/ 1008 w 1008"/>
                  <a:gd name="T63" fmla="*/ 673 h 673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08" name="Freeform 73">
                <a:extLst>
                  <a:ext uri="{FF2B5EF4-FFF2-40B4-BE49-F238E27FC236}">
                    <a16:creationId xmlns:a16="http://schemas.microsoft.com/office/drawing/2014/main" id="{EA48F574-DE79-409C-A945-A8EB3F849E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0" y="3055"/>
                <a:ext cx="360" cy="279"/>
              </a:xfrm>
              <a:custGeom>
                <a:avLst/>
                <a:gdLst>
                  <a:gd name="T0" fmla="*/ 0 w 1077"/>
                  <a:gd name="T1" fmla="*/ 0 h 838"/>
                  <a:gd name="T2" fmla="*/ 0 w 1077"/>
                  <a:gd name="T3" fmla="*/ 0 h 838"/>
                  <a:gd name="T4" fmla="*/ 0 w 1077"/>
                  <a:gd name="T5" fmla="*/ 0 h 838"/>
                  <a:gd name="T6" fmla="*/ 0 w 1077"/>
                  <a:gd name="T7" fmla="*/ 0 h 838"/>
                  <a:gd name="T8" fmla="*/ 0 w 1077"/>
                  <a:gd name="T9" fmla="*/ 0 h 838"/>
                  <a:gd name="T10" fmla="*/ 0 w 1077"/>
                  <a:gd name="T11" fmla="*/ 0 h 838"/>
                  <a:gd name="T12" fmla="*/ 0 w 1077"/>
                  <a:gd name="T13" fmla="*/ 0 h 838"/>
                  <a:gd name="T14" fmla="*/ 0 w 1077"/>
                  <a:gd name="T15" fmla="*/ 0 h 838"/>
                  <a:gd name="T16" fmla="*/ 0 w 1077"/>
                  <a:gd name="T17" fmla="*/ 0 h 838"/>
                  <a:gd name="T18" fmla="*/ 0 w 1077"/>
                  <a:gd name="T19" fmla="*/ 0 h 838"/>
                  <a:gd name="T20" fmla="*/ 0 w 1077"/>
                  <a:gd name="T21" fmla="*/ 0 h 838"/>
                  <a:gd name="T22" fmla="*/ 0 w 1077"/>
                  <a:gd name="T23" fmla="*/ 0 h 838"/>
                  <a:gd name="T24" fmla="*/ 0 w 1077"/>
                  <a:gd name="T25" fmla="*/ 0 h 838"/>
                  <a:gd name="T26" fmla="*/ 0 w 1077"/>
                  <a:gd name="T27" fmla="*/ 0 h 838"/>
                  <a:gd name="T28" fmla="*/ 0 w 1077"/>
                  <a:gd name="T29" fmla="*/ 0 h 838"/>
                  <a:gd name="T30" fmla="*/ 0 w 1077"/>
                  <a:gd name="T31" fmla="*/ 0 h 838"/>
                  <a:gd name="T32" fmla="*/ 0 w 1077"/>
                  <a:gd name="T33" fmla="*/ 0 h 8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77"/>
                  <a:gd name="T52" fmla="*/ 0 h 838"/>
                  <a:gd name="T53" fmla="*/ 1077 w 1077"/>
                  <a:gd name="T54" fmla="*/ 838 h 83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09" name="Freeform 74">
                <a:extLst>
                  <a:ext uri="{FF2B5EF4-FFF2-40B4-BE49-F238E27FC236}">
                    <a16:creationId xmlns:a16="http://schemas.microsoft.com/office/drawing/2014/main" id="{CBB09ED8-B1EC-4042-8543-B2DEB54790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9" y="2973"/>
                <a:ext cx="360" cy="275"/>
              </a:xfrm>
              <a:custGeom>
                <a:avLst/>
                <a:gdLst>
                  <a:gd name="T0" fmla="*/ 0 w 1069"/>
                  <a:gd name="T1" fmla="*/ 0 h 828"/>
                  <a:gd name="T2" fmla="*/ 0 w 1069"/>
                  <a:gd name="T3" fmla="*/ 0 h 828"/>
                  <a:gd name="T4" fmla="*/ 0 w 1069"/>
                  <a:gd name="T5" fmla="*/ 0 h 828"/>
                  <a:gd name="T6" fmla="*/ 0 w 1069"/>
                  <a:gd name="T7" fmla="*/ 0 h 828"/>
                  <a:gd name="T8" fmla="*/ 0 w 1069"/>
                  <a:gd name="T9" fmla="*/ 0 h 828"/>
                  <a:gd name="T10" fmla="*/ 0 w 1069"/>
                  <a:gd name="T11" fmla="*/ 0 h 828"/>
                  <a:gd name="T12" fmla="*/ 0 w 1069"/>
                  <a:gd name="T13" fmla="*/ 0 h 828"/>
                  <a:gd name="T14" fmla="*/ 0 w 1069"/>
                  <a:gd name="T15" fmla="*/ 0 h 828"/>
                  <a:gd name="T16" fmla="*/ 0 w 1069"/>
                  <a:gd name="T17" fmla="*/ 0 h 828"/>
                  <a:gd name="T18" fmla="*/ 0 w 1069"/>
                  <a:gd name="T19" fmla="*/ 0 h 828"/>
                  <a:gd name="T20" fmla="*/ 0 w 1069"/>
                  <a:gd name="T21" fmla="*/ 0 h 828"/>
                  <a:gd name="T22" fmla="*/ 0 w 1069"/>
                  <a:gd name="T23" fmla="*/ 0 h 828"/>
                  <a:gd name="T24" fmla="*/ 0 w 1069"/>
                  <a:gd name="T25" fmla="*/ 0 h 828"/>
                  <a:gd name="T26" fmla="*/ 0 w 1069"/>
                  <a:gd name="T27" fmla="*/ 0 h 82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069"/>
                  <a:gd name="T43" fmla="*/ 0 h 828"/>
                  <a:gd name="T44" fmla="*/ 1069 w 1069"/>
                  <a:gd name="T45" fmla="*/ 828 h 82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10" name="Freeform 75">
                <a:extLst>
                  <a:ext uri="{FF2B5EF4-FFF2-40B4-BE49-F238E27FC236}">
                    <a16:creationId xmlns:a16="http://schemas.microsoft.com/office/drawing/2014/main" id="{129366D5-F382-4960-A65B-B8B082A8A2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9" y="2750"/>
                <a:ext cx="13" cy="103"/>
              </a:xfrm>
              <a:custGeom>
                <a:avLst/>
                <a:gdLst>
                  <a:gd name="T0" fmla="*/ 0 w 36"/>
                  <a:gd name="T1" fmla="*/ 0 h 313"/>
                  <a:gd name="T2" fmla="*/ 0 w 36"/>
                  <a:gd name="T3" fmla="*/ 0 h 313"/>
                  <a:gd name="T4" fmla="*/ 0 w 36"/>
                  <a:gd name="T5" fmla="*/ 0 h 313"/>
                  <a:gd name="T6" fmla="*/ 0 w 36"/>
                  <a:gd name="T7" fmla="*/ 0 h 313"/>
                  <a:gd name="T8" fmla="*/ 0 w 36"/>
                  <a:gd name="T9" fmla="*/ 0 h 3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313"/>
                  <a:gd name="T17" fmla="*/ 36 w 36"/>
                  <a:gd name="T18" fmla="*/ 313 h 3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11" name="Freeform 76">
                <a:extLst>
                  <a:ext uri="{FF2B5EF4-FFF2-40B4-BE49-F238E27FC236}">
                    <a16:creationId xmlns:a16="http://schemas.microsoft.com/office/drawing/2014/main" id="{0FA5A873-4E42-4F38-9243-74F7703793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7" y="2939"/>
                <a:ext cx="60" cy="60"/>
              </a:xfrm>
              <a:custGeom>
                <a:avLst/>
                <a:gdLst>
                  <a:gd name="T0" fmla="*/ 0 w 177"/>
                  <a:gd name="T1" fmla="*/ 0 h 175"/>
                  <a:gd name="T2" fmla="*/ 0 w 177"/>
                  <a:gd name="T3" fmla="*/ 0 h 175"/>
                  <a:gd name="T4" fmla="*/ 0 w 177"/>
                  <a:gd name="T5" fmla="*/ 0 h 175"/>
                  <a:gd name="T6" fmla="*/ 0 w 177"/>
                  <a:gd name="T7" fmla="*/ 0 h 175"/>
                  <a:gd name="T8" fmla="*/ 0 w 177"/>
                  <a:gd name="T9" fmla="*/ 0 h 175"/>
                  <a:gd name="T10" fmla="*/ 0 w 177"/>
                  <a:gd name="T11" fmla="*/ 0 h 1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7"/>
                  <a:gd name="T19" fmla="*/ 0 h 175"/>
                  <a:gd name="T20" fmla="*/ 177 w 177"/>
                  <a:gd name="T21" fmla="*/ 175 h 1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12" name="Freeform 77">
                <a:extLst>
                  <a:ext uri="{FF2B5EF4-FFF2-40B4-BE49-F238E27FC236}">
                    <a16:creationId xmlns:a16="http://schemas.microsoft.com/office/drawing/2014/main" id="{2B999998-6F92-4567-8AA6-924FB97DA1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9" y="3029"/>
                <a:ext cx="94" cy="43"/>
              </a:xfrm>
              <a:custGeom>
                <a:avLst/>
                <a:gdLst>
                  <a:gd name="T0" fmla="*/ 0 w 281"/>
                  <a:gd name="T1" fmla="*/ 0 h 123"/>
                  <a:gd name="T2" fmla="*/ 0 w 281"/>
                  <a:gd name="T3" fmla="*/ 0 h 123"/>
                  <a:gd name="T4" fmla="*/ 0 w 281"/>
                  <a:gd name="T5" fmla="*/ 0 h 123"/>
                  <a:gd name="T6" fmla="*/ 0 w 281"/>
                  <a:gd name="T7" fmla="*/ 0 h 123"/>
                  <a:gd name="T8" fmla="*/ 0 w 281"/>
                  <a:gd name="T9" fmla="*/ 0 h 123"/>
                  <a:gd name="T10" fmla="*/ 0 w 281"/>
                  <a:gd name="T11" fmla="*/ 0 h 1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1"/>
                  <a:gd name="T19" fmla="*/ 0 h 123"/>
                  <a:gd name="T20" fmla="*/ 281 w 281"/>
                  <a:gd name="T21" fmla="*/ 123 h 1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13" name="Freeform 78">
                <a:extLst>
                  <a:ext uri="{FF2B5EF4-FFF2-40B4-BE49-F238E27FC236}">
                    <a16:creationId xmlns:a16="http://schemas.microsoft.com/office/drawing/2014/main" id="{04923F1A-006D-4125-8CFE-056F44D65E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9" y="3090"/>
                <a:ext cx="107" cy="21"/>
              </a:xfrm>
              <a:custGeom>
                <a:avLst/>
                <a:gdLst>
                  <a:gd name="T0" fmla="*/ 0 w 319"/>
                  <a:gd name="T1" fmla="*/ 0 h 68"/>
                  <a:gd name="T2" fmla="*/ 0 w 319"/>
                  <a:gd name="T3" fmla="*/ 0 h 68"/>
                  <a:gd name="T4" fmla="*/ 0 w 319"/>
                  <a:gd name="T5" fmla="*/ 0 h 68"/>
                  <a:gd name="T6" fmla="*/ 0 w 319"/>
                  <a:gd name="T7" fmla="*/ 0 h 68"/>
                  <a:gd name="T8" fmla="*/ 0 w 319"/>
                  <a:gd name="T9" fmla="*/ 0 h 68"/>
                  <a:gd name="T10" fmla="*/ 0 w 319"/>
                  <a:gd name="T11" fmla="*/ 0 h 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19"/>
                  <a:gd name="T19" fmla="*/ 0 h 68"/>
                  <a:gd name="T20" fmla="*/ 319 w 319"/>
                  <a:gd name="T21" fmla="*/ 68 h 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14" name="Freeform 79">
                <a:extLst>
                  <a:ext uri="{FF2B5EF4-FFF2-40B4-BE49-F238E27FC236}">
                    <a16:creationId xmlns:a16="http://schemas.microsoft.com/office/drawing/2014/main" id="{FA65910D-2CCF-480C-ACF0-75AE2D9DD7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3" y="3012"/>
                <a:ext cx="47" cy="34"/>
              </a:xfrm>
              <a:custGeom>
                <a:avLst/>
                <a:gdLst>
                  <a:gd name="T0" fmla="*/ 0 w 150"/>
                  <a:gd name="T1" fmla="*/ 0 h 103"/>
                  <a:gd name="T2" fmla="*/ 0 w 150"/>
                  <a:gd name="T3" fmla="*/ 0 h 103"/>
                  <a:gd name="T4" fmla="*/ 0 w 150"/>
                  <a:gd name="T5" fmla="*/ 0 h 103"/>
                  <a:gd name="T6" fmla="*/ 0 w 150"/>
                  <a:gd name="T7" fmla="*/ 0 h 10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0"/>
                  <a:gd name="T13" fmla="*/ 0 h 103"/>
                  <a:gd name="T14" fmla="*/ 150 w 150"/>
                  <a:gd name="T15" fmla="*/ 103 h 10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15" name="Freeform 80">
                <a:extLst>
                  <a:ext uri="{FF2B5EF4-FFF2-40B4-BE49-F238E27FC236}">
                    <a16:creationId xmlns:a16="http://schemas.microsoft.com/office/drawing/2014/main" id="{89EE6AFA-9458-4FD0-B837-C6792B2966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52" y="3085"/>
                <a:ext cx="81" cy="39"/>
              </a:xfrm>
              <a:custGeom>
                <a:avLst/>
                <a:gdLst>
                  <a:gd name="T0" fmla="*/ 0 w 242"/>
                  <a:gd name="T1" fmla="*/ 0 h 124"/>
                  <a:gd name="T2" fmla="*/ 0 w 242"/>
                  <a:gd name="T3" fmla="*/ 0 h 124"/>
                  <a:gd name="T4" fmla="*/ 0 w 242"/>
                  <a:gd name="T5" fmla="*/ 0 h 124"/>
                  <a:gd name="T6" fmla="*/ 0 w 242"/>
                  <a:gd name="T7" fmla="*/ 0 h 124"/>
                  <a:gd name="T8" fmla="*/ 0 w 242"/>
                  <a:gd name="T9" fmla="*/ 0 h 1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2"/>
                  <a:gd name="T16" fmla="*/ 0 h 124"/>
                  <a:gd name="T17" fmla="*/ 242 w 242"/>
                  <a:gd name="T18" fmla="*/ 124 h 1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16" name="Freeform 81">
                <a:extLst>
                  <a:ext uri="{FF2B5EF4-FFF2-40B4-BE49-F238E27FC236}">
                    <a16:creationId xmlns:a16="http://schemas.microsoft.com/office/drawing/2014/main" id="{38E56613-3158-4329-A97C-56ADB5B052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3" y="3167"/>
                <a:ext cx="69" cy="34"/>
              </a:xfrm>
              <a:custGeom>
                <a:avLst/>
                <a:gdLst>
                  <a:gd name="T0" fmla="*/ 0 w 205"/>
                  <a:gd name="T1" fmla="*/ 0 h 95"/>
                  <a:gd name="T2" fmla="*/ 0 w 205"/>
                  <a:gd name="T3" fmla="*/ 0 h 95"/>
                  <a:gd name="T4" fmla="*/ 0 w 205"/>
                  <a:gd name="T5" fmla="*/ 0 h 95"/>
                  <a:gd name="T6" fmla="*/ 0 w 205"/>
                  <a:gd name="T7" fmla="*/ 0 h 95"/>
                  <a:gd name="T8" fmla="*/ 0 w 205"/>
                  <a:gd name="T9" fmla="*/ 0 h 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5"/>
                  <a:gd name="T16" fmla="*/ 0 h 95"/>
                  <a:gd name="T17" fmla="*/ 205 w 205"/>
                  <a:gd name="T18" fmla="*/ 95 h 9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17" name="Freeform 82">
                <a:extLst>
                  <a:ext uri="{FF2B5EF4-FFF2-40B4-BE49-F238E27FC236}">
                    <a16:creationId xmlns:a16="http://schemas.microsoft.com/office/drawing/2014/main" id="{12A36B9B-E646-4677-9429-66E81C92C5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9" y="3223"/>
                <a:ext cx="69" cy="34"/>
              </a:xfrm>
              <a:custGeom>
                <a:avLst/>
                <a:gdLst>
                  <a:gd name="T0" fmla="*/ 0 w 199"/>
                  <a:gd name="T1" fmla="*/ 0 h 101"/>
                  <a:gd name="T2" fmla="*/ 0 w 199"/>
                  <a:gd name="T3" fmla="*/ 0 h 101"/>
                  <a:gd name="T4" fmla="*/ 0 w 199"/>
                  <a:gd name="T5" fmla="*/ 0 h 101"/>
                  <a:gd name="T6" fmla="*/ 0 w 199"/>
                  <a:gd name="T7" fmla="*/ 0 h 101"/>
                  <a:gd name="T8" fmla="*/ 0 w 199"/>
                  <a:gd name="T9" fmla="*/ 0 h 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9"/>
                  <a:gd name="T16" fmla="*/ 0 h 101"/>
                  <a:gd name="T17" fmla="*/ 199 w 199"/>
                  <a:gd name="T18" fmla="*/ 101 h 1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18" name="Freeform 83">
                <a:extLst>
                  <a:ext uri="{FF2B5EF4-FFF2-40B4-BE49-F238E27FC236}">
                    <a16:creationId xmlns:a16="http://schemas.microsoft.com/office/drawing/2014/main" id="{CB25E6CA-14E8-4392-8464-7814A9F824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23" y="2866"/>
                <a:ext cx="99" cy="82"/>
              </a:xfrm>
              <a:custGeom>
                <a:avLst/>
                <a:gdLst>
                  <a:gd name="T0" fmla="*/ 0 w 296"/>
                  <a:gd name="T1" fmla="*/ 0 h 253"/>
                  <a:gd name="T2" fmla="*/ 0 w 296"/>
                  <a:gd name="T3" fmla="*/ 0 h 253"/>
                  <a:gd name="T4" fmla="*/ 0 w 296"/>
                  <a:gd name="T5" fmla="*/ 0 h 253"/>
                  <a:gd name="T6" fmla="*/ 0 w 296"/>
                  <a:gd name="T7" fmla="*/ 0 h 253"/>
                  <a:gd name="T8" fmla="*/ 0 w 296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3"/>
                  <a:gd name="T17" fmla="*/ 296 w 296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19" name="Freeform 84">
                <a:extLst>
                  <a:ext uri="{FF2B5EF4-FFF2-40B4-BE49-F238E27FC236}">
                    <a16:creationId xmlns:a16="http://schemas.microsoft.com/office/drawing/2014/main" id="{2F51F3F7-E8EF-46EF-8D72-4C1D7564DC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9" y="3137"/>
                <a:ext cx="77" cy="34"/>
              </a:xfrm>
              <a:custGeom>
                <a:avLst/>
                <a:gdLst>
                  <a:gd name="T0" fmla="*/ 0 w 237"/>
                  <a:gd name="T1" fmla="*/ 0 h 96"/>
                  <a:gd name="T2" fmla="*/ 0 w 237"/>
                  <a:gd name="T3" fmla="*/ 0 h 96"/>
                  <a:gd name="T4" fmla="*/ 0 w 237"/>
                  <a:gd name="T5" fmla="*/ 0 h 96"/>
                  <a:gd name="T6" fmla="*/ 0 w 237"/>
                  <a:gd name="T7" fmla="*/ 0 h 96"/>
                  <a:gd name="T8" fmla="*/ 0 w 237"/>
                  <a:gd name="T9" fmla="*/ 0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7"/>
                  <a:gd name="T16" fmla="*/ 0 h 96"/>
                  <a:gd name="T17" fmla="*/ 237 w 237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20" name="Freeform 85">
                <a:extLst>
                  <a:ext uri="{FF2B5EF4-FFF2-40B4-BE49-F238E27FC236}">
                    <a16:creationId xmlns:a16="http://schemas.microsoft.com/office/drawing/2014/main" id="{E9815646-E4C9-4AB3-8EB8-36C04F820F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2" y="3085"/>
                <a:ext cx="64" cy="26"/>
              </a:xfrm>
              <a:custGeom>
                <a:avLst/>
                <a:gdLst>
                  <a:gd name="T0" fmla="*/ 0 w 198"/>
                  <a:gd name="T1" fmla="*/ 0 h 79"/>
                  <a:gd name="T2" fmla="*/ 0 w 198"/>
                  <a:gd name="T3" fmla="*/ 0 h 79"/>
                  <a:gd name="T4" fmla="*/ 0 w 198"/>
                  <a:gd name="T5" fmla="*/ 0 h 79"/>
                  <a:gd name="T6" fmla="*/ 0 w 198"/>
                  <a:gd name="T7" fmla="*/ 0 h 79"/>
                  <a:gd name="T8" fmla="*/ 0 w 198"/>
                  <a:gd name="T9" fmla="*/ 0 h 79"/>
                  <a:gd name="T10" fmla="*/ 0 w 198"/>
                  <a:gd name="T11" fmla="*/ 0 h 7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8"/>
                  <a:gd name="T19" fmla="*/ 0 h 79"/>
                  <a:gd name="T20" fmla="*/ 198 w 198"/>
                  <a:gd name="T21" fmla="*/ 79 h 7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21" name="Freeform 86">
                <a:extLst>
                  <a:ext uri="{FF2B5EF4-FFF2-40B4-BE49-F238E27FC236}">
                    <a16:creationId xmlns:a16="http://schemas.microsoft.com/office/drawing/2014/main" id="{E5EFCB0A-F461-46F0-8DB5-DCBA992295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9" y="3180"/>
                <a:ext cx="60" cy="26"/>
              </a:xfrm>
              <a:custGeom>
                <a:avLst/>
                <a:gdLst>
                  <a:gd name="T0" fmla="*/ 0 w 184"/>
                  <a:gd name="T1" fmla="*/ 0 h 72"/>
                  <a:gd name="T2" fmla="*/ 0 w 184"/>
                  <a:gd name="T3" fmla="*/ 0 h 72"/>
                  <a:gd name="T4" fmla="*/ 0 w 184"/>
                  <a:gd name="T5" fmla="*/ 0 h 72"/>
                  <a:gd name="T6" fmla="*/ 0 w 184"/>
                  <a:gd name="T7" fmla="*/ 0 h 72"/>
                  <a:gd name="T8" fmla="*/ 0 w 184"/>
                  <a:gd name="T9" fmla="*/ 0 h 72"/>
                  <a:gd name="T10" fmla="*/ 0 w 184"/>
                  <a:gd name="T11" fmla="*/ 0 h 72"/>
                  <a:gd name="T12" fmla="*/ 0 w 184"/>
                  <a:gd name="T13" fmla="*/ 0 h 7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4"/>
                  <a:gd name="T22" fmla="*/ 0 h 72"/>
                  <a:gd name="T23" fmla="*/ 184 w 184"/>
                  <a:gd name="T24" fmla="*/ 72 h 7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22" name="Freeform 87">
                <a:extLst>
                  <a:ext uri="{FF2B5EF4-FFF2-40B4-BE49-F238E27FC236}">
                    <a16:creationId xmlns:a16="http://schemas.microsoft.com/office/drawing/2014/main" id="{3BA3605D-6643-4D48-8E30-F8BD954675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7" y="3055"/>
                <a:ext cx="13" cy="26"/>
              </a:xfrm>
              <a:custGeom>
                <a:avLst/>
                <a:gdLst>
                  <a:gd name="T0" fmla="*/ 0 w 38"/>
                  <a:gd name="T1" fmla="*/ 0 h 78"/>
                  <a:gd name="T2" fmla="*/ 0 w 38"/>
                  <a:gd name="T3" fmla="*/ 0 h 78"/>
                  <a:gd name="T4" fmla="*/ 0 w 38"/>
                  <a:gd name="T5" fmla="*/ 0 h 78"/>
                  <a:gd name="T6" fmla="*/ 0 w 38"/>
                  <a:gd name="T7" fmla="*/ 0 h 7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"/>
                  <a:gd name="T13" fmla="*/ 0 h 78"/>
                  <a:gd name="T14" fmla="*/ 38 w 38"/>
                  <a:gd name="T15" fmla="*/ 78 h 7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23" name="Freeform 88">
                <a:extLst>
                  <a:ext uri="{FF2B5EF4-FFF2-40B4-BE49-F238E27FC236}">
                    <a16:creationId xmlns:a16="http://schemas.microsoft.com/office/drawing/2014/main" id="{0149D1B6-04D7-4188-BB6F-6227495E5F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4" y="2741"/>
                <a:ext cx="343" cy="90"/>
              </a:xfrm>
              <a:custGeom>
                <a:avLst/>
                <a:gdLst>
                  <a:gd name="T0" fmla="*/ 0 w 1027"/>
                  <a:gd name="T1" fmla="*/ 0 h 266"/>
                  <a:gd name="T2" fmla="*/ 0 w 1027"/>
                  <a:gd name="T3" fmla="*/ 0 h 266"/>
                  <a:gd name="T4" fmla="*/ 0 w 1027"/>
                  <a:gd name="T5" fmla="*/ 0 h 266"/>
                  <a:gd name="T6" fmla="*/ 0 w 1027"/>
                  <a:gd name="T7" fmla="*/ 0 h 266"/>
                  <a:gd name="T8" fmla="*/ 0 w 1027"/>
                  <a:gd name="T9" fmla="*/ 0 h 266"/>
                  <a:gd name="T10" fmla="*/ 0 w 1027"/>
                  <a:gd name="T11" fmla="*/ 0 h 266"/>
                  <a:gd name="T12" fmla="*/ 0 w 1027"/>
                  <a:gd name="T13" fmla="*/ 0 h 266"/>
                  <a:gd name="T14" fmla="*/ 0 w 1027"/>
                  <a:gd name="T15" fmla="*/ 0 h 26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27"/>
                  <a:gd name="T25" fmla="*/ 0 h 266"/>
                  <a:gd name="T26" fmla="*/ 1027 w 1027"/>
                  <a:gd name="T27" fmla="*/ 266 h 26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24" name="Freeform 89">
                <a:extLst>
                  <a:ext uri="{FF2B5EF4-FFF2-40B4-BE49-F238E27FC236}">
                    <a16:creationId xmlns:a16="http://schemas.microsoft.com/office/drawing/2014/main" id="{AE5684E9-4587-417A-B614-6F74029BB5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10" y="2763"/>
                <a:ext cx="56" cy="133"/>
              </a:xfrm>
              <a:custGeom>
                <a:avLst/>
                <a:gdLst>
                  <a:gd name="T0" fmla="*/ 0 w 174"/>
                  <a:gd name="T1" fmla="*/ 0 h 396"/>
                  <a:gd name="T2" fmla="*/ 0 w 174"/>
                  <a:gd name="T3" fmla="*/ 0 h 396"/>
                  <a:gd name="T4" fmla="*/ 0 w 174"/>
                  <a:gd name="T5" fmla="*/ 0 h 396"/>
                  <a:gd name="T6" fmla="*/ 0 w 174"/>
                  <a:gd name="T7" fmla="*/ 0 h 396"/>
                  <a:gd name="T8" fmla="*/ 0 w 174"/>
                  <a:gd name="T9" fmla="*/ 0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4"/>
                  <a:gd name="T16" fmla="*/ 0 h 396"/>
                  <a:gd name="T17" fmla="*/ 174 w 174"/>
                  <a:gd name="T18" fmla="*/ 396 h 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25" name="Freeform 90">
                <a:extLst>
                  <a:ext uri="{FF2B5EF4-FFF2-40B4-BE49-F238E27FC236}">
                    <a16:creationId xmlns:a16="http://schemas.microsoft.com/office/drawing/2014/main" id="{3FCA4840-28F6-4593-9549-657A77809B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63" y="2926"/>
                <a:ext cx="330" cy="142"/>
              </a:xfrm>
              <a:custGeom>
                <a:avLst/>
                <a:gdLst>
                  <a:gd name="T0" fmla="*/ 0 w 992"/>
                  <a:gd name="T1" fmla="*/ 0 h 425"/>
                  <a:gd name="T2" fmla="*/ 0 w 992"/>
                  <a:gd name="T3" fmla="*/ 0 h 425"/>
                  <a:gd name="T4" fmla="*/ 0 w 992"/>
                  <a:gd name="T5" fmla="*/ 0 h 425"/>
                  <a:gd name="T6" fmla="*/ 0 w 992"/>
                  <a:gd name="T7" fmla="*/ 0 h 425"/>
                  <a:gd name="T8" fmla="*/ 0 w 992"/>
                  <a:gd name="T9" fmla="*/ 0 h 425"/>
                  <a:gd name="T10" fmla="*/ 0 w 992"/>
                  <a:gd name="T11" fmla="*/ 0 h 425"/>
                  <a:gd name="T12" fmla="*/ 0 w 992"/>
                  <a:gd name="T13" fmla="*/ 0 h 425"/>
                  <a:gd name="T14" fmla="*/ 0 w 992"/>
                  <a:gd name="T15" fmla="*/ 0 h 42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92"/>
                  <a:gd name="T25" fmla="*/ 0 h 425"/>
                  <a:gd name="T26" fmla="*/ 992 w 992"/>
                  <a:gd name="T27" fmla="*/ 425 h 42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26" name="Freeform 91">
                <a:extLst>
                  <a:ext uri="{FF2B5EF4-FFF2-40B4-BE49-F238E27FC236}">
                    <a16:creationId xmlns:a16="http://schemas.microsoft.com/office/drawing/2014/main" id="{C52BF943-CDF2-4D5B-80C1-5112674C31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3" y="2939"/>
                <a:ext cx="9" cy="39"/>
              </a:xfrm>
              <a:custGeom>
                <a:avLst/>
                <a:gdLst>
                  <a:gd name="T0" fmla="*/ 0 w 27"/>
                  <a:gd name="T1" fmla="*/ 0 h 116"/>
                  <a:gd name="T2" fmla="*/ 0 w 27"/>
                  <a:gd name="T3" fmla="*/ 0 h 116"/>
                  <a:gd name="T4" fmla="*/ 0 w 27"/>
                  <a:gd name="T5" fmla="*/ 0 h 116"/>
                  <a:gd name="T6" fmla="*/ 0 w 27"/>
                  <a:gd name="T7" fmla="*/ 0 h 11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"/>
                  <a:gd name="T13" fmla="*/ 0 h 116"/>
                  <a:gd name="T14" fmla="*/ 27 w 27"/>
                  <a:gd name="T15" fmla="*/ 116 h 11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27" name="Freeform 92">
                <a:extLst>
                  <a:ext uri="{FF2B5EF4-FFF2-40B4-BE49-F238E27FC236}">
                    <a16:creationId xmlns:a16="http://schemas.microsoft.com/office/drawing/2014/main" id="{AEE405AC-4B03-492D-AF8A-69E5A18A2D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4" y="2814"/>
                <a:ext cx="69" cy="52"/>
              </a:xfrm>
              <a:custGeom>
                <a:avLst/>
                <a:gdLst>
                  <a:gd name="T0" fmla="*/ 0 w 204"/>
                  <a:gd name="T1" fmla="*/ 0 h 149"/>
                  <a:gd name="T2" fmla="*/ 0 w 204"/>
                  <a:gd name="T3" fmla="*/ 0 h 149"/>
                  <a:gd name="T4" fmla="*/ 0 w 204"/>
                  <a:gd name="T5" fmla="*/ 0 h 149"/>
                  <a:gd name="T6" fmla="*/ 0 w 204"/>
                  <a:gd name="T7" fmla="*/ 0 h 14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4"/>
                  <a:gd name="T13" fmla="*/ 0 h 149"/>
                  <a:gd name="T14" fmla="*/ 204 w 204"/>
                  <a:gd name="T15" fmla="*/ 149 h 14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4366" name="AutoShape 94">
            <a:extLst>
              <a:ext uri="{FF2B5EF4-FFF2-40B4-BE49-F238E27FC236}">
                <a16:creationId xmlns:a16="http://schemas.microsoft.com/office/drawing/2014/main" id="{B126BCAB-31BE-4FEB-B08B-4757A4674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505200"/>
            <a:ext cx="6477000" cy="1676400"/>
          </a:xfrm>
          <a:prstGeom prst="cloudCallout">
            <a:avLst>
              <a:gd name="adj1" fmla="val 49829"/>
              <a:gd name="adj2" fmla="val 60699"/>
            </a:avLst>
          </a:prstGeom>
          <a:gradFill rotWithShape="0">
            <a:gsLst>
              <a:gs pos="0">
                <a:schemeClr val="bg1"/>
              </a:gs>
              <a:gs pos="100000">
                <a:srgbClr val="CCFFFF"/>
              </a:gs>
            </a:gsLst>
            <a:lin ang="2700000" scaled="1"/>
          </a:gra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    Can’t you give me a formula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        with all the advantages yet without any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of the disadvantages?</a:t>
            </a:r>
          </a:p>
        </p:txBody>
      </p:sp>
      <p:grpSp>
        <p:nvGrpSpPr>
          <p:cNvPr id="19" name="Group 95">
            <a:extLst>
              <a:ext uri="{FF2B5EF4-FFF2-40B4-BE49-F238E27FC236}">
                <a16:creationId xmlns:a16="http://schemas.microsoft.com/office/drawing/2014/main" id="{B1F7C9A3-1B77-4EDD-BB75-BD5D36DBB26A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724400"/>
            <a:ext cx="1676400" cy="1708150"/>
            <a:chOff x="2051" y="1696"/>
            <a:chExt cx="1004" cy="1028"/>
          </a:xfrm>
        </p:grpSpPr>
        <p:sp>
          <p:nvSpPr>
            <p:cNvPr id="18451" name="Freeform 96">
              <a:extLst>
                <a:ext uri="{FF2B5EF4-FFF2-40B4-BE49-F238E27FC236}">
                  <a16:creationId xmlns:a16="http://schemas.microsoft.com/office/drawing/2014/main" id="{FDCCBEE3-4E30-49F3-AEC2-98CB879CCC4E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261" y="1981"/>
              <a:ext cx="467" cy="582"/>
            </a:xfrm>
            <a:custGeom>
              <a:avLst/>
              <a:gdLst>
                <a:gd name="T0" fmla="*/ 3 w 648"/>
                <a:gd name="T1" fmla="*/ 6 h 858"/>
                <a:gd name="T2" fmla="*/ 6 w 648"/>
                <a:gd name="T3" fmla="*/ 5 h 858"/>
                <a:gd name="T4" fmla="*/ 22 w 648"/>
                <a:gd name="T5" fmla="*/ 1 h 858"/>
                <a:gd name="T6" fmla="*/ 30 w 648"/>
                <a:gd name="T7" fmla="*/ 1 h 858"/>
                <a:gd name="T8" fmla="*/ 34 w 648"/>
                <a:gd name="T9" fmla="*/ 0 h 858"/>
                <a:gd name="T10" fmla="*/ 38 w 648"/>
                <a:gd name="T11" fmla="*/ 4 h 858"/>
                <a:gd name="T12" fmla="*/ 41 w 648"/>
                <a:gd name="T13" fmla="*/ 9 h 858"/>
                <a:gd name="T14" fmla="*/ 42 w 648"/>
                <a:gd name="T15" fmla="*/ 14 h 858"/>
                <a:gd name="T16" fmla="*/ 42 w 648"/>
                <a:gd name="T17" fmla="*/ 22 h 858"/>
                <a:gd name="T18" fmla="*/ 48 w 648"/>
                <a:gd name="T19" fmla="*/ 31 h 858"/>
                <a:gd name="T20" fmla="*/ 46 w 648"/>
                <a:gd name="T21" fmla="*/ 34 h 858"/>
                <a:gd name="T22" fmla="*/ 40 w 648"/>
                <a:gd name="T23" fmla="*/ 37 h 858"/>
                <a:gd name="T24" fmla="*/ 22 w 648"/>
                <a:gd name="T25" fmla="*/ 38 h 858"/>
                <a:gd name="T26" fmla="*/ 16 w 648"/>
                <a:gd name="T27" fmla="*/ 37 h 858"/>
                <a:gd name="T28" fmla="*/ 12 w 648"/>
                <a:gd name="T29" fmla="*/ 29 h 858"/>
                <a:gd name="T30" fmla="*/ 8 w 648"/>
                <a:gd name="T31" fmla="*/ 22 h 858"/>
                <a:gd name="T32" fmla="*/ 1 w 648"/>
                <a:gd name="T33" fmla="*/ 19 h 858"/>
                <a:gd name="T34" fmla="*/ 1 w 648"/>
                <a:gd name="T35" fmla="*/ 15 h 858"/>
                <a:gd name="T36" fmla="*/ 0 w 648"/>
                <a:gd name="T37" fmla="*/ 10 h 858"/>
                <a:gd name="T38" fmla="*/ 3 w 648"/>
                <a:gd name="T39" fmla="*/ 6 h 8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48"/>
                <a:gd name="T61" fmla="*/ 0 h 858"/>
                <a:gd name="T62" fmla="*/ 648 w 648"/>
                <a:gd name="T63" fmla="*/ 858 h 85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48" h="858">
                  <a:moveTo>
                    <a:pt x="38" y="148"/>
                  </a:moveTo>
                  <a:lnTo>
                    <a:pt x="89" y="103"/>
                  </a:lnTo>
                  <a:lnTo>
                    <a:pt x="292" y="40"/>
                  </a:lnTo>
                  <a:lnTo>
                    <a:pt x="418" y="7"/>
                  </a:lnTo>
                  <a:lnTo>
                    <a:pt x="463" y="0"/>
                  </a:lnTo>
                  <a:lnTo>
                    <a:pt x="526" y="97"/>
                  </a:lnTo>
                  <a:lnTo>
                    <a:pt x="559" y="206"/>
                  </a:lnTo>
                  <a:lnTo>
                    <a:pt x="577" y="309"/>
                  </a:lnTo>
                  <a:lnTo>
                    <a:pt x="577" y="495"/>
                  </a:lnTo>
                  <a:lnTo>
                    <a:pt x="648" y="678"/>
                  </a:lnTo>
                  <a:lnTo>
                    <a:pt x="640" y="763"/>
                  </a:lnTo>
                  <a:lnTo>
                    <a:pt x="545" y="813"/>
                  </a:lnTo>
                  <a:lnTo>
                    <a:pt x="299" y="858"/>
                  </a:lnTo>
                  <a:lnTo>
                    <a:pt x="210" y="807"/>
                  </a:lnTo>
                  <a:lnTo>
                    <a:pt x="153" y="660"/>
                  </a:lnTo>
                  <a:lnTo>
                    <a:pt x="108" y="499"/>
                  </a:lnTo>
                  <a:lnTo>
                    <a:pt x="25" y="416"/>
                  </a:lnTo>
                  <a:lnTo>
                    <a:pt x="6" y="328"/>
                  </a:lnTo>
                  <a:lnTo>
                    <a:pt x="0" y="219"/>
                  </a:lnTo>
                  <a:lnTo>
                    <a:pt x="38" y="148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8452" name="Group 97">
              <a:extLst>
                <a:ext uri="{FF2B5EF4-FFF2-40B4-BE49-F238E27FC236}">
                  <a16:creationId xmlns:a16="http://schemas.microsoft.com/office/drawing/2014/main" id="{216BBA7A-EBA3-448B-8072-EE7B479C9F2F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441" y="2029"/>
              <a:ext cx="511" cy="637"/>
              <a:chOff x="2308" y="1206"/>
              <a:chExt cx="710" cy="940"/>
            </a:xfrm>
          </p:grpSpPr>
          <p:sp>
            <p:nvSpPr>
              <p:cNvPr id="18496" name="Freeform 98">
                <a:extLst>
                  <a:ext uri="{FF2B5EF4-FFF2-40B4-BE49-F238E27FC236}">
                    <a16:creationId xmlns:a16="http://schemas.microsoft.com/office/drawing/2014/main" id="{3E46AAD5-4A10-45DA-95DE-14F6C9DAD3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7" y="1208"/>
                <a:ext cx="712" cy="938"/>
              </a:xfrm>
              <a:custGeom>
                <a:avLst/>
                <a:gdLst>
                  <a:gd name="T0" fmla="*/ 0 w 710"/>
                  <a:gd name="T1" fmla="*/ 58 h 940"/>
                  <a:gd name="T2" fmla="*/ 39 w 710"/>
                  <a:gd name="T3" fmla="*/ 113 h 940"/>
                  <a:gd name="T4" fmla="*/ 90 w 710"/>
                  <a:gd name="T5" fmla="*/ 197 h 940"/>
                  <a:gd name="T6" fmla="*/ 141 w 710"/>
                  <a:gd name="T7" fmla="*/ 307 h 940"/>
                  <a:gd name="T8" fmla="*/ 182 w 710"/>
                  <a:gd name="T9" fmla="*/ 415 h 940"/>
                  <a:gd name="T10" fmla="*/ 211 w 710"/>
                  <a:gd name="T11" fmla="*/ 503 h 940"/>
                  <a:gd name="T12" fmla="*/ 261 w 710"/>
                  <a:gd name="T13" fmla="*/ 685 h 940"/>
                  <a:gd name="T14" fmla="*/ 276 w 710"/>
                  <a:gd name="T15" fmla="*/ 741 h 940"/>
                  <a:gd name="T16" fmla="*/ 297 w 710"/>
                  <a:gd name="T17" fmla="*/ 777 h 940"/>
                  <a:gd name="T18" fmla="*/ 315 w 710"/>
                  <a:gd name="T19" fmla="*/ 807 h 940"/>
                  <a:gd name="T20" fmla="*/ 455 w 710"/>
                  <a:gd name="T21" fmla="*/ 901 h 940"/>
                  <a:gd name="T22" fmla="*/ 507 w 710"/>
                  <a:gd name="T23" fmla="*/ 940 h 940"/>
                  <a:gd name="T24" fmla="*/ 500 w 710"/>
                  <a:gd name="T25" fmla="*/ 844 h 940"/>
                  <a:gd name="T26" fmla="*/ 477 w 710"/>
                  <a:gd name="T27" fmla="*/ 766 h 940"/>
                  <a:gd name="T28" fmla="*/ 450 w 710"/>
                  <a:gd name="T29" fmla="*/ 684 h 940"/>
                  <a:gd name="T30" fmla="*/ 387 w 710"/>
                  <a:gd name="T31" fmla="*/ 583 h 940"/>
                  <a:gd name="T32" fmla="*/ 347 w 710"/>
                  <a:gd name="T33" fmla="*/ 472 h 940"/>
                  <a:gd name="T34" fmla="*/ 328 w 710"/>
                  <a:gd name="T35" fmla="*/ 307 h 940"/>
                  <a:gd name="T36" fmla="*/ 411 w 710"/>
                  <a:gd name="T37" fmla="*/ 371 h 940"/>
                  <a:gd name="T38" fmla="*/ 488 w 710"/>
                  <a:gd name="T39" fmla="*/ 423 h 940"/>
                  <a:gd name="T40" fmla="*/ 564 w 710"/>
                  <a:gd name="T41" fmla="*/ 448 h 940"/>
                  <a:gd name="T42" fmla="*/ 614 w 710"/>
                  <a:gd name="T43" fmla="*/ 460 h 940"/>
                  <a:gd name="T44" fmla="*/ 653 w 710"/>
                  <a:gd name="T45" fmla="*/ 454 h 940"/>
                  <a:gd name="T46" fmla="*/ 678 w 710"/>
                  <a:gd name="T47" fmla="*/ 423 h 940"/>
                  <a:gd name="T48" fmla="*/ 704 w 710"/>
                  <a:gd name="T49" fmla="*/ 335 h 940"/>
                  <a:gd name="T50" fmla="*/ 710 w 710"/>
                  <a:gd name="T51" fmla="*/ 271 h 940"/>
                  <a:gd name="T52" fmla="*/ 710 w 710"/>
                  <a:gd name="T53" fmla="*/ 163 h 940"/>
                  <a:gd name="T54" fmla="*/ 710 w 710"/>
                  <a:gd name="T55" fmla="*/ 73 h 940"/>
                  <a:gd name="T56" fmla="*/ 595 w 710"/>
                  <a:gd name="T57" fmla="*/ 76 h 940"/>
                  <a:gd name="T58" fmla="*/ 545 w 710"/>
                  <a:gd name="T59" fmla="*/ 64 h 940"/>
                  <a:gd name="T60" fmla="*/ 538 w 710"/>
                  <a:gd name="T61" fmla="*/ 166 h 940"/>
                  <a:gd name="T62" fmla="*/ 526 w 710"/>
                  <a:gd name="T63" fmla="*/ 198 h 940"/>
                  <a:gd name="T64" fmla="*/ 450 w 710"/>
                  <a:gd name="T65" fmla="*/ 160 h 940"/>
                  <a:gd name="T66" fmla="*/ 398 w 710"/>
                  <a:gd name="T67" fmla="*/ 116 h 940"/>
                  <a:gd name="T68" fmla="*/ 302 w 710"/>
                  <a:gd name="T69" fmla="*/ 64 h 940"/>
                  <a:gd name="T70" fmla="*/ 233 w 710"/>
                  <a:gd name="T71" fmla="*/ 19 h 940"/>
                  <a:gd name="T72" fmla="*/ 171 w 710"/>
                  <a:gd name="T73" fmla="*/ 0 h 940"/>
                  <a:gd name="T74" fmla="*/ 94 w 710"/>
                  <a:gd name="T75" fmla="*/ 31 h 940"/>
                  <a:gd name="T76" fmla="*/ 0 w 710"/>
                  <a:gd name="T77" fmla="*/ 58 h 94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10"/>
                  <a:gd name="T118" fmla="*/ 0 h 940"/>
                  <a:gd name="T119" fmla="*/ 710 w 710"/>
                  <a:gd name="T120" fmla="*/ 940 h 94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10" h="940">
                    <a:moveTo>
                      <a:pt x="0" y="58"/>
                    </a:moveTo>
                    <a:lnTo>
                      <a:pt x="39" y="113"/>
                    </a:lnTo>
                    <a:lnTo>
                      <a:pt x="90" y="197"/>
                    </a:lnTo>
                    <a:lnTo>
                      <a:pt x="141" y="307"/>
                    </a:lnTo>
                    <a:lnTo>
                      <a:pt x="182" y="415"/>
                    </a:lnTo>
                    <a:lnTo>
                      <a:pt x="211" y="503"/>
                    </a:lnTo>
                    <a:lnTo>
                      <a:pt x="261" y="685"/>
                    </a:lnTo>
                    <a:lnTo>
                      <a:pt x="276" y="741"/>
                    </a:lnTo>
                    <a:lnTo>
                      <a:pt x="297" y="777"/>
                    </a:lnTo>
                    <a:lnTo>
                      <a:pt x="315" y="807"/>
                    </a:lnTo>
                    <a:lnTo>
                      <a:pt x="455" y="901"/>
                    </a:lnTo>
                    <a:lnTo>
                      <a:pt x="507" y="940"/>
                    </a:lnTo>
                    <a:lnTo>
                      <a:pt x="500" y="844"/>
                    </a:lnTo>
                    <a:lnTo>
                      <a:pt x="477" y="766"/>
                    </a:lnTo>
                    <a:lnTo>
                      <a:pt x="450" y="684"/>
                    </a:lnTo>
                    <a:lnTo>
                      <a:pt x="387" y="583"/>
                    </a:lnTo>
                    <a:lnTo>
                      <a:pt x="347" y="472"/>
                    </a:lnTo>
                    <a:lnTo>
                      <a:pt x="328" y="307"/>
                    </a:lnTo>
                    <a:lnTo>
                      <a:pt x="411" y="371"/>
                    </a:lnTo>
                    <a:lnTo>
                      <a:pt x="488" y="423"/>
                    </a:lnTo>
                    <a:lnTo>
                      <a:pt x="564" y="448"/>
                    </a:lnTo>
                    <a:lnTo>
                      <a:pt x="614" y="460"/>
                    </a:lnTo>
                    <a:lnTo>
                      <a:pt x="653" y="454"/>
                    </a:lnTo>
                    <a:lnTo>
                      <a:pt x="678" y="423"/>
                    </a:lnTo>
                    <a:lnTo>
                      <a:pt x="704" y="335"/>
                    </a:lnTo>
                    <a:lnTo>
                      <a:pt x="710" y="271"/>
                    </a:lnTo>
                    <a:lnTo>
                      <a:pt x="710" y="163"/>
                    </a:lnTo>
                    <a:lnTo>
                      <a:pt x="710" y="73"/>
                    </a:lnTo>
                    <a:lnTo>
                      <a:pt x="595" y="76"/>
                    </a:lnTo>
                    <a:lnTo>
                      <a:pt x="545" y="64"/>
                    </a:lnTo>
                    <a:lnTo>
                      <a:pt x="538" y="166"/>
                    </a:lnTo>
                    <a:lnTo>
                      <a:pt x="526" y="198"/>
                    </a:lnTo>
                    <a:lnTo>
                      <a:pt x="450" y="160"/>
                    </a:lnTo>
                    <a:lnTo>
                      <a:pt x="398" y="116"/>
                    </a:lnTo>
                    <a:lnTo>
                      <a:pt x="302" y="64"/>
                    </a:lnTo>
                    <a:lnTo>
                      <a:pt x="233" y="19"/>
                    </a:lnTo>
                    <a:lnTo>
                      <a:pt x="171" y="0"/>
                    </a:lnTo>
                    <a:lnTo>
                      <a:pt x="94" y="31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97" name="Freeform 99">
                <a:extLst>
                  <a:ext uri="{FF2B5EF4-FFF2-40B4-BE49-F238E27FC236}">
                    <a16:creationId xmlns:a16="http://schemas.microsoft.com/office/drawing/2014/main" id="{FD914775-A75D-4832-A747-6113EF97F5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53" y="1253"/>
                <a:ext cx="198" cy="568"/>
              </a:xfrm>
              <a:custGeom>
                <a:avLst/>
                <a:gdLst>
                  <a:gd name="T0" fmla="*/ 0 w 199"/>
                  <a:gd name="T1" fmla="*/ 0 h 569"/>
                  <a:gd name="T2" fmla="*/ 87 w 199"/>
                  <a:gd name="T3" fmla="*/ 39 h 569"/>
                  <a:gd name="T4" fmla="*/ 79 w 199"/>
                  <a:gd name="T5" fmla="*/ 107 h 569"/>
                  <a:gd name="T6" fmla="*/ 134 w 199"/>
                  <a:gd name="T7" fmla="*/ 110 h 569"/>
                  <a:gd name="T8" fmla="*/ 169 w 199"/>
                  <a:gd name="T9" fmla="*/ 233 h 569"/>
                  <a:gd name="T10" fmla="*/ 189 w 199"/>
                  <a:gd name="T11" fmla="*/ 366 h 569"/>
                  <a:gd name="T12" fmla="*/ 197 w 199"/>
                  <a:gd name="T13" fmla="*/ 492 h 569"/>
                  <a:gd name="T14" fmla="*/ 199 w 199"/>
                  <a:gd name="T15" fmla="*/ 569 h 56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99"/>
                  <a:gd name="T25" fmla="*/ 0 h 569"/>
                  <a:gd name="T26" fmla="*/ 199 w 199"/>
                  <a:gd name="T27" fmla="*/ 569 h 56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99" h="569">
                    <a:moveTo>
                      <a:pt x="0" y="0"/>
                    </a:moveTo>
                    <a:lnTo>
                      <a:pt x="87" y="39"/>
                    </a:lnTo>
                    <a:lnTo>
                      <a:pt x="79" y="107"/>
                    </a:lnTo>
                    <a:lnTo>
                      <a:pt x="134" y="110"/>
                    </a:lnTo>
                    <a:lnTo>
                      <a:pt x="169" y="233"/>
                    </a:lnTo>
                    <a:lnTo>
                      <a:pt x="189" y="366"/>
                    </a:lnTo>
                    <a:lnTo>
                      <a:pt x="197" y="492"/>
                    </a:lnTo>
                    <a:lnTo>
                      <a:pt x="199" y="56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453" name="Freeform 100">
              <a:extLst>
                <a:ext uri="{FF2B5EF4-FFF2-40B4-BE49-F238E27FC236}">
                  <a16:creationId xmlns:a16="http://schemas.microsoft.com/office/drawing/2014/main" id="{248BBF33-30AD-4C1A-893E-F8773DB91A82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406" y="1975"/>
              <a:ext cx="154" cy="119"/>
            </a:xfrm>
            <a:custGeom>
              <a:avLst/>
              <a:gdLst>
                <a:gd name="T0" fmla="*/ 1 w 213"/>
                <a:gd name="T1" fmla="*/ 2 h 176"/>
                <a:gd name="T2" fmla="*/ 0 w 213"/>
                <a:gd name="T3" fmla="*/ 3 h 176"/>
                <a:gd name="T4" fmla="*/ 7 w 213"/>
                <a:gd name="T5" fmla="*/ 7 h 176"/>
                <a:gd name="T6" fmla="*/ 9 w 213"/>
                <a:gd name="T7" fmla="*/ 3 h 176"/>
                <a:gd name="T8" fmla="*/ 16 w 213"/>
                <a:gd name="T9" fmla="*/ 5 h 176"/>
                <a:gd name="T10" fmla="*/ 16 w 213"/>
                <a:gd name="T11" fmla="*/ 1 h 176"/>
                <a:gd name="T12" fmla="*/ 12 w 213"/>
                <a:gd name="T13" fmla="*/ 0 h 176"/>
                <a:gd name="T14" fmla="*/ 1 w 213"/>
                <a:gd name="T15" fmla="*/ 2 h 17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3"/>
                <a:gd name="T25" fmla="*/ 0 h 176"/>
                <a:gd name="T26" fmla="*/ 213 w 213"/>
                <a:gd name="T27" fmla="*/ 176 h 17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3" h="176">
                  <a:moveTo>
                    <a:pt x="19" y="56"/>
                  </a:moveTo>
                  <a:lnTo>
                    <a:pt x="0" y="85"/>
                  </a:lnTo>
                  <a:lnTo>
                    <a:pt x="92" y="176"/>
                  </a:lnTo>
                  <a:lnTo>
                    <a:pt x="122" y="69"/>
                  </a:lnTo>
                  <a:lnTo>
                    <a:pt x="213" y="122"/>
                  </a:lnTo>
                  <a:lnTo>
                    <a:pt x="209" y="30"/>
                  </a:lnTo>
                  <a:lnTo>
                    <a:pt x="153" y="0"/>
                  </a:lnTo>
                  <a:lnTo>
                    <a:pt x="19" y="56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8454" name="Group 101">
              <a:extLst>
                <a:ext uri="{FF2B5EF4-FFF2-40B4-BE49-F238E27FC236}">
                  <a16:creationId xmlns:a16="http://schemas.microsoft.com/office/drawing/2014/main" id="{00AE126E-821A-48B7-AEC7-CB52BC7DCE4E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051" y="1977"/>
              <a:ext cx="454" cy="747"/>
              <a:chOff x="1799" y="1328"/>
              <a:chExt cx="630" cy="1101"/>
            </a:xfrm>
          </p:grpSpPr>
          <p:grpSp>
            <p:nvGrpSpPr>
              <p:cNvPr id="18489" name="Group 102">
                <a:extLst>
                  <a:ext uri="{FF2B5EF4-FFF2-40B4-BE49-F238E27FC236}">
                    <a16:creationId xmlns:a16="http://schemas.microsoft.com/office/drawing/2014/main" id="{885ACD11-DD0C-4015-8DBD-D7D9C82F2E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8" y="1328"/>
                <a:ext cx="461" cy="1101"/>
                <a:chOff x="1968" y="1328"/>
                <a:chExt cx="461" cy="1101"/>
              </a:xfrm>
            </p:grpSpPr>
            <p:sp>
              <p:nvSpPr>
                <p:cNvPr id="18494" name="Freeform 103">
                  <a:extLst>
                    <a:ext uri="{FF2B5EF4-FFF2-40B4-BE49-F238E27FC236}">
                      <a16:creationId xmlns:a16="http://schemas.microsoft.com/office/drawing/2014/main" id="{B4466CAA-14E3-4DA8-B2E6-71A7C0ECC3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5" y="1326"/>
                  <a:ext cx="463" cy="1101"/>
                </a:xfrm>
                <a:custGeom>
                  <a:avLst/>
                  <a:gdLst>
                    <a:gd name="T0" fmla="*/ 322 w 461"/>
                    <a:gd name="T1" fmla="*/ 1065 h 1101"/>
                    <a:gd name="T2" fmla="*/ 398 w 461"/>
                    <a:gd name="T3" fmla="*/ 1019 h 1101"/>
                    <a:gd name="T4" fmla="*/ 430 w 461"/>
                    <a:gd name="T5" fmla="*/ 916 h 1101"/>
                    <a:gd name="T6" fmla="*/ 454 w 461"/>
                    <a:gd name="T7" fmla="*/ 823 h 1101"/>
                    <a:gd name="T8" fmla="*/ 461 w 461"/>
                    <a:gd name="T9" fmla="*/ 720 h 1101"/>
                    <a:gd name="T10" fmla="*/ 434 w 461"/>
                    <a:gd name="T11" fmla="*/ 608 h 1101"/>
                    <a:gd name="T12" fmla="*/ 416 w 461"/>
                    <a:gd name="T13" fmla="*/ 516 h 1101"/>
                    <a:gd name="T14" fmla="*/ 392 w 461"/>
                    <a:gd name="T15" fmla="*/ 410 h 1101"/>
                    <a:gd name="T16" fmla="*/ 363 w 461"/>
                    <a:gd name="T17" fmla="*/ 331 h 1101"/>
                    <a:gd name="T18" fmla="*/ 315 w 461"/>
                    <a:gd name="T19" fmla="*/ 236 h 1101"/>
                    <a:gd name="T20" fmla="*/ 276 w 461"/>
                    <a:gd name="T21" fmla="*/ 149 h 1101"/>
                    <a:gd name="T22" fmla="*/ 207 w 461"/>
                    <a:gd name="T23" fmla="*/ 45 h 1101"/>
                    <a:gd name="T24" fmla="*/ 169 w 461"/>
                    <a:gd name="T25" fmla="*/ 0 h 1101"/>
                    <a:gd name="T26" fmla="*/ 124 w 461"/>
                    <a:gd name="T27" fmla="*/ 33 h 1101"/>
                    <a:gd name="T28" fmla="*/ 77 w 461"/>
                    <a:gd name="T29" fmla="*/ 76 h 1101"/>
                    <a:gd name="T30" fmla="*/ 13 w 461"/>
                    <a:gd name="T31" fmla="*/ 134 h 1101"/>
                    <a:gd name="T32" fmla="*/ 7 w 461"/>
                    <a:gd name="T33" fmla="*/ 153 h 1101"/>
                    <a:gd name="T34" fmla="*/ 0 w 461"/>
                    <a:gd name="T35" fmla="*/ 187 h 1101"/>
                    <a:gd name="T36" fmla="*/ 19 w 461"/>
                    <a:gd name="T37" fmla="*/ 247 h 1101"/>
                    <a:gd name="T38" fmla="*/ 45 w 461"/>
                    <a:gd name="T39" fmla="*/ 321 h 1101"/>
                    <a:gd name="T40" fmla="*/ 115 w 461"/>
                    <a:gd name="T41" fmla="*/ 457 h 1101"/>
                    <a:gd name="T42" fmla="*/ 141 w 461"/>
                    <a:gd name="T43" fmla="*/ 573 h 1101"/>
                    <a:gd name="T44" fmla="*/ 150 w 461"/>
                    <a:gd name="T45" fmla="*/ 661 h 1101"/>
                    <a:gd name="T46" fmla="*/ 153 w 461"/>
                    <a:gd name="T47" fmla="*/ 728 h 1101"/>
                    <a:gd name="T48" fmla="*/ 153 w 461"/>
                    <a:gd name="T49" fmla="*/ 843 h 1101"/>
                    <a:gd name="T50" fmla="*/ 141 w 461"/>
                    <a:gd name="T51" fmla="*/ 1024 h 1101"/>
                    <a:gd name="T52" fmla="*/ 141 w 461"/>
                    <a:gd name="T53" fmla="*/ 1086 h 1101"/>
                    <a:gd name="T54" fmla="*/ 162 w 461"/>
                    <a:gd name="T55" fmla="*/ 1095 h 1101"/>
                    <a:gd name="T56" fmla="*/ 224 w 461"/>
                    <a:gd name="T57" fmla="*/ 1101 h 1101"/>
                    <a:gd name="T58" fmla="*/ 269 w 461"/>
                    <a:gd name="T59" fmla="*/ 1088 h 1101"/>
                    <a:gd name="T60" fmla="*/ 322 w 461"/>
                    <a:gd name="T61" fmla="*/ 1065 h 1101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461"/>
                    <a:gd name="T94" fmla="*/ 0 h 1101"/>
                    <a:gd name="T95" fmla="*/ 461 w 461"/>
                    <a:gd name="T96" fmla="*/ 1101 h 1101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461" h="1101">
                      <a:moveTo>
                        <a:pt x="322" y="1065"/>
                      </a:moveTo>
                      <a:lnTo>
                        <a:pt x="398" y="1019"/>
                      </a:lnTo>
                      <a:lnTo>
                        <a:pt x="430" y="916"/>
                      </a:lnTo>
                      <a:lnTo>
                        <a:pt x="454" y="823"/>
                      </a:lnTo>
                      <a:lnTo>
                        <a:pt x="461" y="720"/>
                      </a:lnTo>
                      <a:lnTo>
                        <a:pt x="434" y="608"/>
                      </a:lnTo>
                      <a:lnTo>
                        <a:pt x="416" y="516"/>
                      </a:lnTo>
                      <a:lnTo>
                        <a:pt x="392" y="410"/>
                      </a:lnTo>
                      <a:lnTo>
                        <a:pt x="363" y="331"/>
                      </a:lnTo>
                      <a:lnTo>
                        <a:pt x="315" y="236"/>
                      </a:lnTo>
                      <a:lnTo>
                        <a:pt x="276" y="149"/>
                      </a:lnTo>
                      <a:lnTo>
                        <a:pt x="207" y="45"/>
                      </a:lnTo>
                      <a:lnTo>
                        <a:pt x="169" y="0"/>
                      </a:lnTo>
                      <a:lnTo>
                        <a:pt x="124" y="33"/>
                      </a:lnTo>
                      <a:lnTo>
                        <a:pt x="77" y="76"/>
                      </a:lnTo>
                      <a:lnTo>
                        <a:pt x="13" y="134"/>
                      </a:lnTo>
                      <a:lnTo>
                        <a:pt x="7" y="153"/>
                      </a:lnTo>
                      <a:lnTo>
                        <a:pt x="0" y="187"/>
                      </a:lnTo>
                      <a:lnTo>
                        <a:pt x="19" y="247"/>
                      </a:lnTo>
                      <a:lnTo>
                        <a:pt x="45" y="321"/>
                      </a:lnTo>
                      <a:lnTo>
                        <a:pt x="115" y="457"/>
                      </a:lnTo>
                      <a:lnTo>
                        <a:pt x="141" y="573"/>
                      </a:lnTo>
                      <a:lnTo>
                        <a:pt x="150" y="661"/>
                      </a:lnTo>
                      <a:lnTo>
                        <a:pt x="153" y="728"/>
                      </a:lnTo>
                      <a:lnTo>
                        <a:pt x="153" y="843"/>
                      </a:lnTo>
                      <a:lnTo>
                        <a:pt x="141" y="1024"/>
                      </a:lnTo>
                      <a:lnTo>
                        <a:pt x="141" y="1086"/>
                      </a:lnTo>
                      <a:lnTo>
                        <a:pt x="162" y="1095"/>
                      </a:lnTo>
                      <a:lnTo>
                        <a:pt x="224" y="1101"/>
                      </a:lnTo>
                      <a:lnTo>
                        <a:pt x="269" y="1088"/>
                      </a:lnTo>
                      <a:lnTo>
                        <a:pt x="322" y="1065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95" name="Freeform 104">
                  <a:extLst>
                    <a:ext uri="{FF2B5EF4-FFF2-40B4-BE49-F238E27FC236}">
                      <a16:creationId xmlns:a16="http://schemas.microsoft.com/office/drawing/2014/main" id="{A3AF5528-363A-4DBB-88FB-1A096A47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81" y="1370"/>
                  <a:ext cx="327" cy="620"/>
                </a:xfrm>
                <a:custGeom>
                  <a:avLst/>
                  <a:gdLst>
                    <a:gd name="T0" fmla="*/ 0 w 325"/>
                    <a:gd name="T1" fmla="*/ 0 h 620"/>
                    <a:gd name="T2" fmla="*/ 44 w 325"/>
                    <a:gd name="T3" fmla="*/ 144 h 620"/>
                    <a:gd name="T4" fmla="*/ 119 w 325"/>
                    <a:gd name="T5" fmla="*/ 125 h 620"/>
                    <a:gd name="T6" fmla="*/ 71 w 325"/>
                    <a:gd name="T7" fmla="*/ 200 h 620"/>
                    <a:gd name="T8" fmla="*/ 119 w 325"/>
                    <a:gd name="T9" fmla="*/ 255 h 620"/>
                    <a:gd name="T10" fmla="*/ 172 w 325"/>
                    <a:gd name="T11" fmla="*/ 341 h 620"/>
                    <a:gd name="T12" fmla="*/ 235 w 325"/>
                    <a:gd name="T13" fmla="*/ 440 h 620"/>
                    <a:gd name="T14" fmla="*/ 289 w 325"/>
                    <a:gd name="T15" fmla="*/ 535 h 620"/>
                    <a:gd name="T16" fmla="*/ 325 w 325"/>
                    <a:gd name="T17" fmla="*/ 620 h 6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25"/>
                    <a:gd name="T28" fmla="*/ 0 h 620"/>
                    <a:gd name="T29" fmla="*/ 325 w 325"/>
                    <a:gd name="T30" fmla="*/ 620 h 62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25" h="620">
                      <a:moveTo>
                        <a:pt x="0" y="0"/>
                      </a:moveTo>
                      <a:lnTo>
                        <a:pt x="44" y="144"/>
                      </a:lnTo>
                      <a:lnTo>
                        <a:pt x="119" y="125"/>
                      </a:lnTo>
                      <a:lnTo>
                        <a:pt x="71" y="200"/>
                      </a:lnTo>
                      <a:lnTo>
                        <a:pt x="119" y="255"/>
                      </a:lnTo>
                      <a:lnTo>
                        <a:pt x="172" y="341"/>
                      </a:lnTo>
                      <a:lnTo>
                        <a:pt x="235" y="440"/>
                      </a:lnTo>
                      <a:lnTo>
                        <a:pt x="289" y="535"/>
                      </a:lnTo>
                      <a:lnTo>
                        <a:pt x="325" y="62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490" name="Group 105">
                <a:extLst>
                  <a:ext uri="{FF2B5EF4-FFF2-40B4-BE49-F238E27FC236}">
                    <a16:creationId xmlns:a16="http://schemas.microsoft.com/office/drawing/2014/main" id="{5F3111CE-9EFD-4DCA-98F9-0FC688A646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99" y="1444"/>
                <a:ext cx="549" cy="922"/>
                <a:chOff x="1799" y="1444"/>
                <a:chExt cx="549" cy="922"/>
              </a:xfrm>
            </p:grpSpPr>
            <p:sp>
              <p:nvSpPr>
                <p:cNvPr id="18491" name="Freeform 106">
                  <a:extLst>
                    <a:ext uri="{FF2B5EF4-FFF2-40B4-BE49-F238E27FC236}">
                      <a16:creationId xmlns:a16="http://schemas.microsoft.com/office/drawing/2014/main" id="{F4DC344E-6ECC-421A-94B1-051C79E22B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1" y="2150"/>
                  <a:ext cx="204" cy="214"/>
                </a:xfrm>
                <a:custGeom>
                  <a:avLst/>
                  <a:gdLst>
                    <a:gd name="T0" fmla="*/ 63 w 204"/>
                    <a:gd name="T1" fmla="*/ 0 h 214"/>
                    <a:gd name="T2" fmla="*/ 102 w 204"/>
                    <a:gd name="T3" fmla="*/ 28 h 214"/>
                    <a:gd name="T4" fmla="*/ 142 w 204"/>
                    <a:gd name="T5" fmla="*/ 29 h 214"/>
                    <a:gd name="T6" fmla="*/ 176 w 204"/>
                    <a:gd name="T7" fmla="*/ 37 h 214"/>
                    <a:gd name="T8" fmla="*/ 192 w 204"/>
                    <a:gd name="T9" fmla="*/ 50 h 214"/>
                    <a:gd name="T10" fmla="*/ 196 w 204"/>
                    <a:gd name="T11" fmla="*/ 66 h 214"/>
                    <a:gd name="T12" fmla="*/ 189 w 204"/>
                    <a:gd name="T13" fmla="*/ 95 h 214"/>
                    <a:gd name="T14" fmla="*/ 204 w 204"/>
                    <a:gd name="T15" fmla="*/ 115 h 214"/>
                    <a:gd name="T16" fmla="*/ 203 w 204"/>
                    <a:gd name="T17" fmla="*/ 143 h 214"/>
                    <a:gd name="T18" fmla="*/ 187 w 204"/>
                    <a:gd name="T19" fmla="*/ 160 h 214"/>
                    <a:gd name="T20" fmla="*/ 175 w 204"/>
                    <a:gd name="T21" fmla="*/ 181 h 214"/>
                    <a:gd name="T22" fmla="*/ 147 w 204"/>
                    <a:gd name="T23" fmla="*/ 191 h 214"/>
                    <a:gd name="T24" fmla="*/ 129 w 204"/>
                    <a:gd name="T25" fmla="*/ 214 h 214"/>
                    <a:gd name="T26" fmla="*/ 95 w 204"/>
                    <a:gd name="T27" fmla="*/ 210 h 214"/>
                    <a:gd name="T28" fmla="*/ 75 w 204"/>
                    <a:gd name="T29" fmla="*/ 197 h 214"/>
                    <a:gd name="T30" fmla="*/ 56 w 204"/>
                    <a:gd name="T31" fmla="*/ 176 h 214"/>
                    <a:gd name="T32" fmla="*/ 44 w 204"/>
                    <a:gd name="T33" fmla="*/ 127 h 214"/>
                    <a:gd name="T34" fmla="*/ 0 w 204"/>
                    <a:gd name="T35" fmla="*/ 83 h 214"/>
                    <a:gd name="T36" fmla="*/ 63 w 204"/>
                    <a:gd name="T37" fmla="*/ 0 h 21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204"/>
                    <a:gd name="T58" fmla="*/ 0 h 214"/>
                    <a:gd name="T59" fmla="*/ 204 w 204"/>
                    <a:gd name="T60" fmla="*/ 214 h 21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204" h="214">
                      <a:moveTo>
                        <a:pt x="63" y="0"/>
                      </a:moveTo>
                      <a:lnTo>
                        <a:pt x="102" y="28"/>
                      </a:lnTo>
                      <a:lnTo>
                        <a:pt x="142" y="29"/>
                      </a:lnTo>
                      <a:lnTo>
                        <a:pt x="176" y="37"/>
                      </a:lnTo>
                      <a:lnTo>
                        <a:pt x="192" y="50"/>
                      </a:lnTo>
                      <a:lnTo>
                        <a:pt x="196" y="66"/>
                      </a:lnTo>
                      <a:lnTo>
                        <a:pt x="189" y="95"/>
                      </a:lnTo>
                      <a:lnTo>
                        <a:pt x="204" y="115"/>
                      </a:lnTo>
                      <a:lnTo>
                        <a:pt x="203" y="143"/>
                      </a:lnTo>
                      <a:lnTo>
                        <a:pt x="187" y="160"/>
                      </a:lnTo>
                      <a:lnTo>
                        <a:pt x="175" y="181"/>
                      </a:lnTo>
                      <a:lnTo>
                        <a:pt x="147" y="191"/>
                      </a:lnTo>
                      <a:lnTo>
                        <a:pt x="129" y="214"/>
                      </a:lnTo>
                      <a:lnTo>
                        <a:pt x="95" y="210"/>
                      </a:lnTo>
                      <a:lnTo>
                        <a:pt x="75" y="197"/>
                      </a:lnTo>
                      <a:lnTo>
                        <a:pt x="56" y="176"/>
                      </a:lnTo>
                      <a:lnTo>
                        <a:pt x="44" y="127"/>
                      </a:lnTo>
                      <a:lnTo>
                        <a:pt x="0" y="83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92" name="Freeform 107">
                  <a:extLst>
                    <a:ext uri="{FF2B5EF4-FFF2-40B4-BE49-F238E27FC236}">
                      <a16:creationId xmlns:a16="http://schemas.microsoft.com/office/drawing/2014/main" id="{A280704A-AA13-4E3F-B777-9D46FBC722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14" y="2140"/>
                  <a:ext cx="121" cy="137"/>
                </a:xfrm>
                <a:custGeom>
                  <a:avLst/>
                  <a:gdLst>
                    <a:gd name="T0" fmla="*/ 91 w 121"/>
                    <a:gd name="T1" fmla="*/ 0 h 137"/>
                    <a:gd name="T2" fmla="*/ 121 w 121"/>
                    <a:gd name="T3" fmla="*/ 20 h 137"/>
                    <a:gd name="T4" fmla="*/ 105 w 121"/>
                    <a:gd name="T5" fmla="*/ 52 h 137"/>
                    <a:gd name="T6" fmla="*/ 75 w 121"/>
                    <a:gd name="T7" fmla="*/ 92 h 137"/>
                    <a:gd name="T8" fmla="*/ 33 w 121"/>
                    <a:gd name="T9" fmla="*/ 137 h 137"/>
                    <a:gd name="T10" fmla="*/ 0 w 121"/>
                    <a:gd name="T11" fmla="*/ 97 h 137"/>
                    <a:gd name="T12" fmla="*/ 91 w 121"/>
                    <a:gd name="T13" fmla="*/ 0 h 13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21"/>
                    <a:gd name="T22" fmla="*/ 0 h 137"/>
                    <a:gd name="T23" fmla="*/ 121 w 121"/>
                    <a:gd name="T24" fmla="*/ 137 h 13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21" h="137">
                      <a:moveTo>
                        <a:pt x="91" y="0"/>
                      </a:moveTo>
                      <a:lnTo>
                        <a:pt x="121" y="20"/>
                      </a:lnTo>
                      <a:lnTo>
                        <a:pt x="105" y="52"/>
                      </a:lnTo>
                      <a:lnTo>
                        <a:pt x="75" y="92"/>
                      </a:lnTo>
                      <a:lnTo>
                        <a:pt x="33" y="137"/>
                      </a:lnTo>
                      <a:lnTo>
                        <a:pt x="0" y="97"/>
                      </a:lnTo>
                      <a:lnTo>
                        <a:pt x="9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93" name="Freeform 108">
                  <a:extLst>
                    <a:ext uri="{FF2B5EF4-FFF2-40B4-BE49-F238E27FC236}">
                      <a16:creationId xmlns:a16="http://schemas.microsoft.com/office/drawing/2014/main" id="{A58DDDB4-FBAE-4E1E-8959-5B83233CD5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94" y="1442"/>
                  <a:ext cx="446" cy="841"/>
                </a:xfrm>
                <a:custGeom>
                  <a:avLst/>
                  <a:gdLst>
                    <a:gd name="T0" fmla="*/ 133 w 444"/>
                    <a:gd name="T1" fmla="*/ 64 h 840"/>
                    <a:gd name="T2" fmla="*/ 107 w 444"/>
                    <a:gd name="T3" fmla="*/ 118 h 840"/>
                    <a:gd name="T4" fmla="*/ 61 w 444"/>
                    <a:gd name="T5" fmla="*/ 196 h 840"/>
                    <a:gd name="T6" fmla="*/ 46 w 444"/>
                    <a:gd name="T7" fmla="*/ 258 h 840"/>
                    <a:gd name="T8" fmla="*/ 22 w 444"/>
                    <a:gd name="T9" fmla="*/ 329 h 840"/>
                    <a:gd name="T10" fmla="*/ 5 w 444"/>
                    <a:gd name="T11" fmla="*/ 447 h 840"/>
                    <a:gd name="T12" fmla="*/ 0 w 444"/>
                    <a:gd name="T13" fmla="*/ 510 h 840"/>
                    <a:gd name="T14" fmla="*/ 14 w 444"/>
                    <a:gd name="T15" fmla="*/ 526 h 840"/>
                    <a:gd name="T16" fmla="*/ 56 w 444"/>
                    <a:gd name="T17" fmla="*/ 583 h 840"/>
                    <a:gd name="T18" fmla="*/ 106 w 444"/>
                    <a:gd name="T19" fmla="*/ 644 h 840"/>
                    <a:gd name="T20" fmla="*/ 163 w 444"/>
                    <a:gd name="T21" fmla="*/ 698 h 840"/>
                    <a:gd name="T22" fmla="*/ 318 w 444"/>
                    <a:gd name="T23" fmla="*/ 840 h 840"/>
                    <a:gd name="T24" fmla="*/ 389 w 444"/>
                    <a:gd name="T25" fmla="*/ 753 h 840"/>
                    <a:gd name="T26" fmla="*/ 444 w 444"/>
                    <a:gd name="T27" fmla="*/ 683 h 840"/>
                    <a:gd name="T28" fmla="*/ 297 w 444"/>
                    <a:gd name="T29" fmla="*/ 556 h 840"/>
                    <a:gd name="T30" fmla="*/ 248 w 444"/>
                    <a:gd name="T31" fmla="*/ 519 h 840"/>
                    <a:gd name="T32" fmla="*/ 218 w 444"/>
                    <a:gd name="T33" fmla="*/ 486 h 840"/>
                    <a:gd name="T34" fmla="*/ 193 w 444"/>
                    <a:gd name="T35" fmla="*/ 471 h 840"/>
                    <a:gd name="T36" fmla="*/ 232 w 444"/>
                    <a:gd name="T37" fmla="*/ 368 h 840"/>
                    <a:gd name="T38" fmla="*/ 255 w 444"/>
                    <a:gd name="T39" fmla="*/ 288 h 840"/>
                    <a:gd name="T40" fmla="*/ 267 w 444"/>
                    <a:gd name="T41" fmla="*/ 252 h 840"/>
                    <a:gd name="T42" fmla="*/ 280 w 444"/>
                    <a:gd name="T43" fmla="*/ 213 h 840"/>
                    <a:gd name="T44" fmla="*/ 286 w 444"/>
                    <a:gd name="T45" fmla="*/ 167 h 840"/>
                    <a:gd name="T46" fmla="*/ 286 w 444"/>
                    <a:gd name="T47" fmla="*/ 123 h 840"/>
                    <a:gd name="T48" fmla="*/ 286 w 444"/>
                    <a:gd name="T49" fmla="*/ 88 h 840"/>
                    <a:gd name="T50" fmla="*/ 280 w 444"/>
                    <a:gd name="T51" fmla="*/ 52 h 840"/>
                    <a:gd name="T52" fmla="*/ 258 w 444"/>
                    <a:gd name="T53" fmla="*/ 24 h 840"/>
                    <a:gd name="T54" fmla="*/ 229 w 444"/>
                    <a:gd name="T55" fmla="*/ 5 h 840"/>
                    <a:gd name="T56" fmla="*/ 208 w 444"/>
                    <a:gd name="T57" fmla="*/ 0 h 840"/>
                    <a:gd name="T58" fmla="*/ 169 w 444"/>
                    <a:gd name="T59" fmla="*/ 25 h 840"/>
                    <a:gd name="T60" fmla="*/ 133 w 444"/>
                    <a:gd name="T61" fmla="*/ 64 h 84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444"/>
                    <a:gd name="T94" fmla="*/ 0 h 840"/>
                    <a:gd name="T95" fmla="*/ 444 w 444"/>
                    <a:gd name="T96" fmla="*/ 840 h 840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444" h="840">
                      <a:moveTo>
                        <a:pt x="133" y="64"/>
                      </a:moveTo>
                      <a:lnTo>
                        <a:pt x="107" y="118"/>
                      </a:lnTo>
                      <a:lnTo>
                        <a:pt x="61" y="196"/>
                      </a:lnTo>
                      <a:lnTo>
                        <a:pt x="46" y="258"/>
                      </a:lnTo>
                      <a:lnTo>
                        <a:pt x="22" y="329"/>
                      </a:lnTo>
                      <a:lnTo>
                        <a:pt x="5" y="447"/>
                      </a:lnTo>
                      <a:lnTo>
                        <a:pt x="0" y="510"/>
                      </a:lnTo>
                      <a:lnTo>
                        <a:pt x="14" y="526"/>
                      </a:lnTo>
                      <a:lnTo>
                        <a:pt x="56" y="583"/>
                      </a:lnTo>
                      <a:lnTo>
                        <a:pt x="106" y="644"/>
                      </a:lnTo>
                      <a:lnTo>
                        <a:pt x="163" y="698"/>
                      </a:lnTo>
                      <a:lnTo>
                        <a:pt x="318" y="840"/>
                      </a:lnTo>
                      <a:lnTo>
                        <a:pt x="389" y="753"/>
                      </a:lnTo>
                      <a:lnTo>
                        <a:pt x="444" y="683"/>
                      </a:lnTo>
                      <a:lnTo>
                        <a:pt x="297" y="556"/>
                      </a:lnTo>
                      <a:lnTo>
                        <a:pt x="248" y="519"/>
                      </a:lnTo>
                      <a:lnTo>
                        <a:pt x="218" y="486"/>
                      </a:lnTo>
                      <a:lnTo>
                        <a:pt x="193" y="471"/>
                      </a:lnTo>
                      <a:lnTo>
                        <a:pt x="232" y="368"/>
                      </a:lnTo>
                      <a:lnTo>
                        <a:pt x="255" y="288"/>
                      </a:lnTo>
                      <a:lnTo>
                        <a:pt x="267" y="252"/>
                      </a:lnTo>
                      <a:lnTo>
                        <a:pt x="280" y="213"/>
                      </a:lnTo>
                      <a:lnTo>
                        <a:pt x="286" y="167"/>
                      </a:lnTo>
                      <a:lnTo>
                        <a:pt x="286" y="123"/>
                      </a:lnTo>
                      <a:lnTo>
                        <a:pt x="286" y="88"/>
                      </a:lnTo>
                      <a:lnTo>
                        <a:pt x="280" y="52"/>
                      </a:lnTo>
                      <a:lnTo>
                        <a:pt x="258" y="24"/>
                      </a:lnTo>
                      <a:lnTo>
                        <a:pt x="229" y="5"/>
                      </a:lnTo>
                      <a:lnTo>
                        <a:pt x="208" y="0"/>
                      </a:lnTo>
                      <a:lnTo>
                        <a:pt x="169" y="25"/>
                      </a:lnTo>
                      <a:lnTo>
                        <a:pt x="133" y="64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8455" name="Group 109">
              <a:extLst>
                <a:ext uri="{FF2B5EF4-FFF2-40B4-BE49-F238E27FC236}">
                  <a16:creationId xmlns:a16="http://schemas.microsoft.com/office/drawing/2014/main" id="{D554D327-A142-4CE6-B30C-78B6E3259358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327" y="1696"/>
              <a:ext cx="255" cy="314"/>
              <a:chOff x="1947" y="869"/>
              <a:chExt cx="355" cy="463"/>
            </a:xfrm>
          </p:grpSpPr>
          <p:grpSp>
            <p:nvGrpSpPr>
              <p:cNvPr id="18473" name="Group 110">
                <a:extLst>
                  <a:ext uri="{FF2B5EF4-FFF2-40B4-BE49-F238E27FC236}">
                    <a16:creationId xmlns:a16="http://schemas.microsoft.com/office/drawing/2014/main" id="{7C4A123D-E810-4B59-B80A-6158B34848E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82" y="1005"/>
                <a:ext cx="305" cy="220"/>
                <a:chOff x="1982" y="1005"/>
                <a:chExt cx="305" cy="220"/>
              </a:xfrm>
            </p:grpSpPr>
            <p:sp>
              <p:nvSpPr>
                <p:cNvPr id="18487" name="Freeform 111">
                  <a:extLst>
                    <a:ext uri="{FF2B5EF4-FFF2-40B4-BE49-F238E27FC236}">
                      <a16:creationId xmlns:a16="http://schemas.microsoft.com/office/drawing/2014/main" id="{2B7DEA7E-4C7E-44D0-AA03-4ADFF5C0E3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3" y="1004"/>
                  <a:ext cx="44" cy="100"/>
                </a:xfrm>
                <a:custGeom>
                  <a:avLst/>
                  <a:gdLst>
                    <a:gd name="T0" fmla="*/ 0 w 43"/>
                    <a:gd name="T1" fmla="*/ 11 h 100"/>
                    <a:gd name="T2" fmla="*/ 7 w 43"/>
                    <a:gd name="T3" fmla="*/ 0 h 100"/>
                    <a:gd name="T4" fmla="*/ 21 w 43"/>
                    <a:gd name="T5" fmla="*/ 0 h 100"/>
                    <a:gd name="T6" fmla="*/ 27 w 43"/>
                    <a:gd name="T7" fmla="*/ 7 h 100"/>
                    <a:gd name="T8" fmla="*/ 33 w 43"/>
                    <a:gd name="T9" fmla="*/ 19 h 100"/>
                    <a:gd name="T10" fmla="*/ 38 w 43"/>
                    <a:gd name="T11" fmla="*/ 44 h 100"/>
                    <a:gd name="T12" fmla="*/ 43 w 43"/>
                    <a:gd name="T13" fmla="*/ 76 h 100"/>
                    <a:gd name="T14" fmla="*/ 43 w 43"/>
                    <a:gd name="T15" fmla="*/ 100 h 100"/>
                    <a:gd name="T16" fmla="*/ 32 w 43"/>
                    <a:gd name="T17" fmla="*/ 100 h 100"/>
                    <a:gd name="T18" fmla="*/ 0 w 43"/>
                    <a:gd name="T19" fmla="*/ 11 h 1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100"/>
                    <a:gd name="T32" fmla="*/ 43 w 43"/>
                    <a:gd name="T33" fmla="*/ 100 h 1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100">
                      <a:moveTo>
                        <a:pt x="0" y="11"/>
                      </a:moveTo>
                      <a:lnTo>
                        <a:pt x="7" y="0"/>
                      </a:lnTo>
                      <a:lnTo>
                        <a:pt x="21" y="0"/>
                      </a:lnTo>
                      <a:lnTo>
                        <a:pt x="27" y="7"/>
                      </a:lnTo>
                      <a:lnTo>
                        <a:pt x="33" y="19"/>
                      </a:lnTo>
                      <a:lnTo>
                        <a:pt x="38" y="44"/>
                      </a:lnTo>
                      <a:lnTo>
                        <a:pt x="43" y="76"/>
                      </a:lnTo>
                      <a:lnTo>
                        <a:pt x="43" y="100"/>
                      </a:lnTo>
                      <a:lnTo>
                        <a:pt x="32" y="10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88" name="Freeform 112">
                  <a:extLst>
                    <a:ext uri="{FF2B5EF4-FFF2-40B4-BE49-F238E27FC236}">
                      <a16:creationId xmlns:a16="http://schemas.microsoft.com/office/drawing/2014/main" id="{F394731C-F817-4B6F-AD33-B8C00DB302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0" y="1144"/>
                  <a:ext cx="74" cy="82"/>
                </a:xfrm>
                <a:custGeom>
                  <a:avLst/>
                  <a:gdLst>
                    <a:gd name="T0" fmla="*/ 17 w 73"/>
                    <a:gd name="T1" fmla="*/ 0 h 82"/>
                    <a:gd name="T2" fmla="*/ 4 w 73"/>
                    <a:gd name="T3" fmla="*/ 7 h 82"/>
                    <a:gd name="T4" fmla="*/ 0 w 73"/>
                    <a:gd name="T5" fmla="*/ 16 h 82"/>
                    <a:gd name="T6" fmla="*/ 4 w 73"/>
                    <a:gd name="T7" fmla="*/ 29 h 82"/>
                    <a:gd name="T8" fmla="*/ 14 w 73"/>
                    <a:gd name="T9" fmla="*/ 43 h 82"/>
                    <a:gd name="T10" fmla="*/ 25 w 73"/>
                    <a:gd name="T11" fmla="*/ 56 h 82"/>
                    <a:gd name="T12" fmla="*/ 46 w 73"/>
                    <a:gd name="T13" fmla="*/ 77 h 82"/>
                    <a:gd name="T14" fmla="*/ 60 w 73"/>
                    <a:gd name="T15" fmla="*/ 82 h 82"/>
                    <a:gd name="T16" fmla="*/ 73 w 73"/>
                    <a:gd name="T17" fmla="*/ 72 h 82"/>
                    <a:gd name="T18" fmla="*/ 17 w 73"/>
                    <a:gd name="T19" fmla="*/ 0 h 8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73"/>
                    <a:gd name="T31" fmla="*/ 0 h 82"/>
                    <a:gd name="T32" fmla="*/ 73 w 73"/>
                    <a:gd name="T33" fmla="*/ 82 h 8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73" h="82">
                      <a:moveTo>
                        <a:pt x="17" y="0"/>
                      </a:moveTo>
                      <a:lnTo>
                        <a:pt x="4" y="7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4" y="43"/>
                      </a:lnTo>
                      <a:lnTo>
                        <a:pt x="25" y="56"/>
                      </a:lnTo>
                      <a:lnTo>
                        <a:pt x="46" y="77"/>
                      </a:lnTo>
                      <a:lnTo>
                        <a:pt x="60" y="82"/>
                      </a:lnTo>
                      <a:lnTo>
                        <a:pt x="73" y="72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8474" name="Freeform 113">
                <a:extLst>
                  <a:ext uri="{FF2B5EF4-FFF2-40B4-BE49-F238E27FC236}">
                    <a16:creationId xmlns:a16="http://schemas.microsoft.com/office/drawing/2014/main" id="{0F6B3BFE-F6CA-4CE9-955B-FB7B480125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0" y="919"/>
                <a:ext cx="341" cy="413"/>
              </a:xfrm>
              <a:custGeom>
                <a:avLst/>
                <a:gdLst>
                  <a:gd name="T0" fmla="*/ 30 w 340"/>
                  <a:gd name="T1" fmla="*/ 59 h 413"/>
                  <a:gd name="T2" fmla="*/ 13 w 340"/>
                  <a:gd name="T3" fmla="*/ 82 h 413"/>
                  <a:gd name="T4" fmla="*/ 4 w 340"/>
                  <a:gd name="T5" fmla="*/ 111 h 413"/>
                  <a:gd name="T6" fmla="*/ 0 w 340"/>
                  <a:gd name="T7" fmla="*/ 145 h 413"/>
                  <a:gd name="T8" fmla="*/ 5 w 340"/>
                  <a:gd name="T9" fmla="*/ 173 h 413"/>
                  <a:gd name="T10" fmla="*/ 17 w 340"/>
                  <a:gd name="T11" fmla="*/ 199 h 413"/>
                  <a:gd name="T12" fmla="*/ 37 w 340"/>
                  <a:gd name="T13" fmla="*/ 222 h 413"/>
                  <a:gd name="T14" fmla="*/ 54 w 340"/>
                  <a:gd name="T15" fmla="*/ 247 h 413"/>
                  <a:gd name="T16" fmla="*/ 71 w 340"/>
                  <a:gd name="T17" fmla="*/ 282 h 413"/>
                  <a:gd name="T18" fmla="*/ 90 w 340"/>
                  <a:gd name="T19" fmla="*/ 323 h 413"/>
                  <a:gd name="T20" fmla="*/ 109 w 340"/>
                  <a:gd name="T21" fmla="*/ 356 h 413"/>
                  <a:gd name="T22" fmla="*/ 128 w 340"/>
                  <a:gd name="T23" fmla="*/ 375 h 413"/>
                  <a:gd name="T24" fmla="*/ 149 w 340"/>
                  <a:gd name="T25" fmla="*/ 387 h 413"/>
                  <a:gd name="T26" fmla="*/ 185 w 340"/>
                  <a:gd name="T27" fmla="*/ 403 h 413"/>
                  <a:gd name="T28" fmla="*/ 222 w 340"/>
                  <a:gd name="T29" fmla="*/ 413 h 413"/>
                  <a:gd name="T30" fmla="*/ 247 w 340"/>
                  <a:gd name="T31" fmla="*/ 410 h 413"/>
                  <a:gd name="T32" fmla="*/ 268 w 340"/>
                  <a:gd name="T33" fmla="*/ 406 h 413"/>
                  <a:gd name="T34" fmla="*/ 304 w 340"/>
                  <a:gd name="T35" fmla="*/ 393 h 413"/>
                  <a:gd name="T36" fmla="*/ 319 w 340"/>
                  <a:gd name="T37" fmla="*/ 379 h 413"/>
                  <a:gd name="T38" fmla="*/ 326 w 340"/>
                  <a:gd name="T39" fmla="*/ 360 h 413"/>
                  <a:gd name="T40" fmla="*/ 337 w 340"/>
                  <a:gd name="T41" fmla="*/ 319 h 413"/>
                  <a:gd name="T42" fmla="*/ 340 w 340"/>
                  <a:gd name="T43" fmla="*/ 288 h 413"/>
                  <a:gd name="T44" fmla="*/ 340 w 340"/>
                  <a:gd name="T45" fmla="*/ 251 h 413"/>
                  <a:gd name="T46" fmla="*/ 335 w 340"/>
                  <a:gd name="T47" fmla="*/ 224 h 413"/>
                  <a:gd name="T48" fmla="*/ 326 w 340"/>
                  <a:gd name="T49" fmla="*/ 194 h 413"/>
                  <a:gd name="T50" fmla="*/ 310 w 340"/>
                  <a:gd name="T51" fmla="*/ 152 h 413"/>
                  <a:gd name="T52" fmla="*/ 291 w 340"/>
                  <a:gd name="T53" fmla="*/ 121 h 413"/>
                  <a:gd name="T54" fmla="*/ 282 w 340"/>
                  <a:gd name="T55" fmla="*/ 86 h 413"/>
                  <a:gd name="T56" fmla="*/ 264 w 340"/>
                  <a:gd name="T57" fmla="*/ 46 h 413"/>
                  <a:gd name="T58" fmla="*/ 244 w 340"/>
                  <a:gd name="T59" fmla="*/ 25 h 413"/>
                  <a:gd name="T60" fmla="*/ 224 w 340"/>
                  <a:gd name="T61" fmla="*/ 13 h 413"/>
                  <a:gd name="T62" fmla="*/ 186 w 340"/>
                  <a:gd name="T63" fmla="*/ 1 h 413"/>
                  <a:gd name="T64" fmla="*/ 160 w 340"/>
                  <a:gd name="T65" fmla="*/ 0 h 413"/>
                  <a:gd name="T66" fmla="*/ 122 w 340"/>
                  <a:gd name="T67" fmla="*/ 7 h 413"/>
                  <a:gd name="T68" fmla="*/ 87 w 340"/>
                  <a:gd name="T69" fmla="*/ 19 h 413"/>
                  <a:gd name="T70" fmla="*/ 52 w 340"/>
                  <a:gd name="T71" fmla="*/ 41 h 413"/>
                  <a:gd name="T72" fmla="*/ 30 w 340"/>
                  <a:gd name="T73" fmla="*/ 59 h 41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40"/>
                  <a:gd name="T112" fmla="*/ 0 h 413"/>
                  <a:gd name="T113" fmla="*/ 340 w 340"/>
                  <a:gd name="T114" fmla="*/ 413 h 41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40" h="413">
                    <a:moveTo>
                      <a:pt x="30" y="59"/>
                    </a:moveTo>
                    <a:lnTo>
                      <a:pt x="13" y="82"/>
                    </a:lnTo>
                    <a:lnTo>
                      <a:pt x="4" y="111"/>
                    </a:lnTo>
                    <a:lnTo>
                      <a:pt x="0" y="145"/>
                    </a:lnTo>
                    <a:lnTo>
                      <a:pt x="5" y="173"/>
                    </a:lnTo>
                    <a:lnTo>
                      <a:pt x="17" y="199"/>
                    </a:lnTo>
                    <a:lnTo>
                      <a:pt x="37" y="222"/>
                    </a:lnTo>
                    <a:lnTo>
                      <a:pt x="54" y="247"/>
                    </a:lnTo>
                    <a:lnTo>
                      <a:pt x="71" y="282"/>
                    </a:lnTo>
                    <a:lnTo>
                      <a:pt x="90" y="323"/>
                    </a:lnTo>
                    <a:lnTo>
                      <a:pt x="109" y="356"/>
                    </a:lnTo>
                    <a:lnTo>
                      <a:pt x="128" y="375"/>
                    </a:lnTo>
                    <a:lnTo>
                      <a:pt x="149" y="387"/>
                    </a:lnTo>
                    <a:lnTo>
                      <a:pt x="185" y="403"/>
                    </a:lnTo>
                    <a:lnTo>
                      <a:pt x="222" y="413"/>
                    </a:lnTo>
                    <a:lnTo>
                      <a:pt x="247" y="410"/>
                    </a:lnTo>
                    <a:lnTo>
                      <a:pt x="268" y="406"/>
                    </a:lnTo>
                    <a:lnTo>
                      <a:pt x="304" y="393"/>
                    </a:lnTo>
                    <a:lnTo>
                      <a:pt x="319" y="379"/>
                    </a:lnTo>
                    <a:lnTo>
                      <a:pt x="326" y="360"/>
                    </a:lnTo>
                    <a:lnTo>
                      <a:pt x="337" y="319"/>
                    </a:lnTo>
                    <a:lnTo>
                      <a:pt x="340" y="288"/>
                    </a:lnTo>
                    <a:lnTo>
                      <a:pt x="340" y="251"/>
                    </a:lnTo>
                    <a:lnTo>
                      <a:pt x="335" y="224"/>
                    </a:lnTo>
                    <a:lnTo>
                      <a:pt x="326" y="194"/>
                    </a:lnTo>
                    <a:lnTo>
                      <a:pt x="310" y="152"/>
                    </a:lnTo>
                    <a:lnTo>
                      <a:pt x="291" y="121"/>
                    </a:lnTo>
                    <a:lnTo>
                      <a:pt x="282" y="86"/>
                    </a:lnTo>
                    <a:lnTo>
                      <a:pt x="264" y="46"/>
                    </a:lnTo>
                    <a:lnTo>
                      <a:pt x="244" y="25"/>
                    </a:lnTo>
                    <a:lnTo>
                      <a:pt x="224" y="13"/>
                    </a:lnTo>
                    <a:lnTo>
                      <a:pt x="186" y="1"/>
                    </a:lnTo>
                    <a:lnTo>
                      <a:pt x="160" y="0"/>
                    </a:lnTo>
                    <a:lnTo>
                      <a:pt x="122" y="7"/>
                    </a:lnTo>
                    <a:lnTo>
                      <a:pt x="87" y="19"/>
                    </a:lnTo>
                    <a:lnTo>
                      <a:pt x="52" y="41"/>
                    </a:lnTo>
                    <a:lnTo>
                      <a:pt x="30" y="59"/>
                    </a:lnTo>
                    <a:close/>
                  </a:path>
                </a:pathLst>
              </a:custGeom>
              <a:solidFill>
                <a:srgbClr val="FFE0C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8475" name="Group 114">
                <a:extLst>
                  <a:ext uri="{FF2B5EF4-FFF2-40B4-BE49-F238E27FC236}">
                    <a16:creationId xmlns:a16="http://schemas.microsoft.com/office/drawing/2014/main" id="{0FBA5708-72A9-4C6E-B934-10158CB79B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97" y="1009"/>
                <a:ext cx="257" cy="143"/>
                <a:chOff x="1997" y="1009"/>
                <a:chExt cx="257" cy="143"/>
              </a:xfrm>
            </p:grpSpPr>
            <p:sp>
              <p:nvSpPr>
                <p:cNvPr id="18484" name="Freeform 115">
                  <a:extLst>
                    <a:ext uri="{FF2B5EF4-FFF2-40B4-BE49-F238E27FC236}">
                      <a16:creationId xmlns:a16="http://schemas.microsoft.com/office/drawing/2014/main" id="{CF977777-52D2-4D86-8AD5-BF979665F5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19" y="1074"/>
                  <a:ext cx="20" cy="21"/>
                </a:xfrm>
                <a:custGeom>
                  <a:avLst/>
                  <a:gdLst>
                    <a:gd name="T0" fmla="*/ 0 w 19"/>
                    <a:gd name="T1" fmla="*/ 12 h 21"/>
                    <a:gd name="T2" fmla="*/ 6 w 19"/>
                    <a:gd name="T3" fmla="*/ 4 h 21"/>
                    <a:gd name="T4" fmla="*/ 17 w 19"/>
                    <a:gd name="T5" fmla="*/ 0 h 21"/>
                    <a:gd name="T6" fmla="*/ 19 w 19"/>
                    <a:gd name="T7" fmla="*/ 11 h 21"/>
                    <a:gd name="T8" fmla="*/ 10 w 19"/>
                    <a:gd name="T9" fmla="*/ 11 h 21"/>
                    <a:gd name="T10" fmla="*/ 3 w 19"/>
                    <a:gd name="T11" fmla="*/ 21 h 21"/>
                    <a:gd name="T12" fmla="*/ 0 w 19"/>
                    <a:gd name="T13" fmla="*/ 12 h 2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9"/>
                    <a:gd name="T22" fmla="*/ 0 h 21"/>
                    <a:gd name="T23" fmla="*/ 19 w 19"/>
                    <a:gd name="T24" fmla="*/ 21 h 2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9" h="21">
                      <a:moveTo>
                        <a:pt x="0" y="12"/>
                      </a:moveTo>
                      <a:lnTo>
                        <a:pt x="6" y="4"/>
                      </a:lnTo>
                      <a:lnTo>
                        <a:pt x="17" y="0"/>
                      </a:lnTo>
                      <a:lnTo>
                        <a:pt x="19" y="11"/>
                      </a:lnTo>
                      <a:lnTo>
                        <a:pt x="10" y="11"/>
                      </a:lnTo>
                      <a:lnTo>
                        <a:pt x="3" y="21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85" name="Freeform 116">
                  <a:extLst>
                    <a:ext uri="{FF2B5EF4-FFF2-40B4-BE49-F238E27FC236}">
                      <a16:creationId xmlns:a16="http://schemas.microsoft.com/office/drawing/2014/main" id="{3FA5F200-897D-4184-A7C9-E2D559D666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3" y="1126"/>
                  <a:ext cx="38" cy="24"/>
                </a:xfrm>
                <a:custGeom>
                  <a:avLst/>
                  <a:gdLst>
                    <a:gd name="T0" fmla="*/ 31 w 37"/>
                    <a:gd name="T1" fmla="*/ 0 h 24"/>
                    <a:gd name="T2" fmla="*/ 37 w 37"/>
                    <a:gd name="T3" fmla="*/ 13 h 24"/>
                    <a:gd name="T4" fmla="*/ 6 w 37"/>
                    <a:gd name="T5" fmla="*/ 24 h 24"/>
                    <a:gd name="T6" fmla="*/ 0 w 37"/>
                    <a:gd name="T7" fmla="*/ 18 h 24"/>
                    <a:gd name="T8" fmla="*/ 31 w 37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"/>
                    <a:gd name="T16" fmla="*/ 0 h 24"/>
                    <a:gd name="T17" fmla="*/ 37 w 37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" h="24">
                      <a:moveTo>
                        <a:pt x="31" y="0"/>
                      </a:moveTo>
                      <a:lnTo>
                        <a:pt x="37" y="13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86" name="Freeform 117">
                  <a:extLst>
                    <a:ext uri="{FF2B5EF4-FFF2-40B4-BE49-F238E27FC236}">
                      <a16:creationId xmlns:a16="http://schemas.microsoft.com/office/drawing/2014/main" id="{B7F4B37F-B541-4B31-8487-6DAA657460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19" y="1007"/>
                  <a:ext cx="33" cy="24"/>
                </a:xfrm>
                <a:custGeom>
                  <a:avLst/>
                  <a:gdLst>
                    <a:gd name="T0" fmla="*/ 0 w 33"/>
                    <a:gd name="T1" fmla="*/ 13 h 24"/>
                    <a:gd name="T2" fmla="*/ 7 w 33"/>
                    <a:gd name="T3" fmla="*/ 24 h 24"/>
                    <a:gd name="T4" fmla="*/ 33 w 33"/>
                    <a:gd name="T5" fmla="*/ 6 h 24"/>
                    <a:gd name="T6" fmla="*/ 30 w 33"/>
                    <a:gd name="T7" fmla="*/ 0 h 24"/>
                    <a:gd name="T8" fmla="*/ 0 w 33"/>
                    <a:gd name="T9" fmla="*/ 13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3"/>
                    <a:gd name="T16" fmla="*/ 0 h 24"/>
                    <a:gd name="T17" fmla="*/ 33 w 33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3" h="24">
                      <a:moveTo>
                        <a:pt x="0" y="13"/>
                      </a:moveTo>
                      <a:lnTo>
                        <a:pt x="7" y="24"/>
                      </a:lnTo>
                      <a:lnTo>
                        <a:pt x="33" y="6"/>
                      </a:lnTo>
                      <a:lnTo>
                        <a:pt x="30" y="0"/>
                      </a:lnTo>
                      <a:lnTo>
                        <a:pt x="0" y="1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476" name="Group 118">
                <a:extLst>
                  <a:ext uri="{FF2B5EF4-FFF2-40B4-BE49-F238E27FC236}">
                    <a16:creationId xmlns:a16="http://schemas.microsoft.com/office/drawing/2014/main" id="{3E3854D1-B706-45C5-B23F-91BB57CDEE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7" y="1019"/>
                <a:ext cx="218" cy="158"/>
                <a:chOff x="2027" y="1019"/>
                <a:chExt cx="218" cy="158"/>
              </a:xfrm>
            </p:grpSpPr>
            <p:sp>
              <p:nvSpPr>
                <p:cNvPr id="18480" name="Freeform 119">
                  <a:extLst>
                    <a:ext uri="{FF2B5EF4-FFF2-40B4-BE49-F238E27FC236}">
                      <a16:creationId xmlns:a16="http://schemas.microsoft.com/office/drawing/2014/main" id="{0685AFDE-52BD-483F-8020-EB4723F781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4" y="1074"/>
                  <a:ext cx="111" cy="100"/>
                </a:xfrm>
                <a:custGeom>
                  <a:avLst/>
                  <a:gdLst>
                    <a:gd name="T0" fmla="*/ 0 w 110"/>
                    <a:gd name="T1" fmla="*/ 51 h 100"/>
                    <a:gd name="T2" fmla="*/ 90 w 110"/>
                    <a:gd name="T3" fmla="*/ 0 h 100"/>
                    <a:gd name="T4" fmla="*/ 105 w 110"/>
                    <a:gd name="T5" fmla="*/ 26 h 100"/>
                    <a:gd name="T6" fmla="*/ 110 w 110"/>
                    <a:gd name="T7" fmla="*/ 44 h 100"/>
                    <a:gd name="T8" fmla="*/ 109 w 110"/>
                    <a:gd name="T9" fmla="*/ 63 h 100"/>
                    <a:gd name="T10" fmla="*/ 101 w 110"/>
                    <a:gd name="T11" fmla="*/ 75 h 100"/>
                    <a:gd name="T12" fmla="*/ 89 w 110"/>
                    <a:gd name="T13" fmla="*/ 85 h 100"/>
                    <a:gd name="T14" fmla="*/ 71 w 110"/>
                    <a:gd name="T15" fmla="*/ 92 h 100"/>
                    <a:gd name="T16" fmla="*/ 60 w 110"/>
                    <a:gd name="T17" fmla="*/ 99 h 100"/>
                    <a:gd name="T18" fmla="*/ 49 w 110"/>
                    <a:gd name="T19" fmla="*/ 100 h 100"/>
                    <a:gd name="T20" fmla="*/ 35 w 110"/>
                    <a:gd name="T21" fmla="*/ 98 h 100"/>
                    <a:gd name="T22" fmla="*/ 25 w 110"/>
                    <a:gd name="T23" fmla="*/ 91 h 100"/>
                    <a:gd name="T24" fmla="*/ 18 w 110"/>
                    <a:gd name="T25" fmla="*/ 83 h 100"/>
                    <a:gd name="T26" fmla="*/ 14 w 110"/>
                    <a:gd name="T27" fmla="*/ 75 h 100"/>
                    <a:gd name="T28" fmla="*/ 6 w 110"/>
                    <a:gd name="T29" fmla="*/ 60 h 100"/>
                    <a:gd name="T30" fmla="*/ 0 w 110"/>
                    <a:gd name="T31" fmla="*/ 51 h 10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0"/>
                    <a:gd name="T49" fmla="*/ 0 h 100"/>
                    <a:gd name="T50" fmla="*/ 110 w 110"/>
                    <a:gd name="T51" fmla="*/ 100 h 100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0" h="100">
                      <a:moveTo>
                        <a:pt x="0" y="51"/>
                      </a:moveTo>
                      <a:lnTo>
                        <a:pt x="90" y="0"/>
                      </a:lnTo>
                      <a:lnTo>
                        <a:pt x="105" y="26"/>
                      </a:lnTo>
                      <a:lnTo>
                        <a:pt x="110" y="44"/>
                      </a:lnTo>
                      <a:lnTo>
                        <a:pt x="109" y="63"/>
                      </a:lnTo>
                      <a:lnTo>
                        <a:pt x="101" y="75"/>
                      </a:lnTo>
                      <a:lnTo>
                        <a:pt x="89" y="85"/>
                      </a:lnTo>
                      <a:lnTo>
                        <a:pt x="71" y="92"/>
                      </a:lnTo>
                      <a:lnTo>
                        <a:pt x="60" y="99"/>
                      </a:lnTo>
                      <a:lnTo>
                        <a:pt x="49" y="100"/>
                      </a:lnTo>
                      <a:lnTo>
                        <a:pt x="35" y="98"/>
                      </a:lnTo>
                      <a:lnTo>
                        <a:pt x="25" y="91"/>
                      </a:lnTo>
                      <a:lnTo>
                        <a:pt x="18" y="83"/>
                      </a:lnTo>
                      <a:lnTo>
                        <a:pt x="14" y="75"/>
                      </a:lnTo>
                      <a:lnTo>
                        <a:pt x="6" y="60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81" name="Oval 120">
                  <a:extLst>
                    <a:ext uri="{FF2B5EF4-FFF2-40B4-BE49-F238E27FC236}">
                      <a16:creationId xmlns:a16="http://schemas.microsoft.com/office/drawing/2014/main" id="{6E4BDE53-FA11-4093-AB80-DD130275D3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76" y="1119"/>
                  <a:ext cx="19" cy="17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82" name="Freeform 121">
                  <a:extLst>
                    <a:ext uri="{FF2B5EF4-FFF2-40B4-BE49-F238E27FC236}">
                      <a16:creationId xmlns:a16="http://schemas.microsoft.com/office/drawing/2014/main" id="{888AD513-9735-4582-88EC-FEBFE0908E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31" y="1016"/>
                  <a:ext cx="111" cy="99"/>
                </a:xfrm>
                <a:custGeom>
                  <a:avLst/>
                  <a:gdLst>
                    <a:gd name="T0" fmla="*/ 0 w 111"/>
                    <a:gd name="T1" fmla="*/ 50 h 99"/>
                    <a:gd name="T2" fmla="*/ 92 w 111"/>
                    <a:gd name="T3" fmla="*/ 0 h 99"/>
                    <a:gd name="T4" fmla="*/ 105 w 111"/>
                    <a:gd name="T5" fmla="*/ 28 h 99"/>
                    <a:gd name="T6" fmla="*/ 111 w 111"/>
                    <a:gd name="T7" fmla="*/ 45 h 99"/>
                    <a:gd name="T8" fmla="*/ 108 w 111"/>
                    <a:gd name="T9" fmla="*/ 62 h 99"/>
                    <a:gd name="T10" fmla="*/ 101 w 111"/>
                    <a:gd name="T11" fmla="*/ 73 h 99"/>
                    <a:gd name="T12" fmla="*/ 88 w 111"/>
                    <a:gd name="T13" fmla="*/ 84 h 99"/>
                    <a:gd name="T14" fmla="*/ 73 w 111"/>
                    <a:gd name="T15" fmla="*/ 92 h 99"/>
                    <a:gd name="T16" fmla="*/ 61 w 111"/>
                    <a:gd name="T17" fmla="*/ 97 h 99"/>
                    <a:gd name="T18" fmla="*/ 48 w 111"/>
                    <a:gd name="T19" fmla="*/ 99 h 99"/>
                    <a:gd name="T20" fmla="*/ 36 w 111"/>
                    <a:gd name="T21" fmla="*/ 97 h 99"/>
                    <a:gd name="T22" fmla="*/ 25 w 111"/>
                    <a:gd name="T23" fmla="*/ 90 h 99"/>
                    <a:gd name="T24" fmla="*/ 19 w 111"/>
                    <a:gd name="T25" fmla="*/ 84 h 99"/>
                    <a:gd name="T26" fmla="*/ 14 w 111"/>
                    <a:gd name="T27" fmla="*/ 74 h 99"/>
                    <a:gd name="T28" fmla="*/ 6 w 111"/>
                    <a:gd name="T29" fmla="*/ 60 h 99"/>
                    <a:gd name="T30" fmla="*/ 0 w 111"/>
                    <a:gd name="T31" fmla="*/ 50 h 99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1"/>
                    <a:gd name="T49" fmla="*/ 0 h 99"/>
                    <a:gd name="T50" fmla="*/ 111 w 111"/>
                    <a:gd name="T51" fmla="*/ 99 h 99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1" h="99">
                      <a:moveTo>
                        <a:pt x="0" y="50"/>
                      </a:moveTo>
                      <a:lnTo>
                        <a:pt x="92" y="0"/>
                      </a:lnTo>
                      <a:lnTo>
                        <a:pt x="105" y="28"/>
                      </a:lnTo>
                      <a:lnTo>
                        <a:pt x="111" y="45"/>
                      </a:lnTo>
                      <a:lnTo>
                        <a:pt x="108" y="62"/>
                      </a:lnTo>
                      <a:lnTo>
                        <a:pt x="101" y="73"/>
                      </a:lnTo>
                      <a:lnTo>
                        <a:pt x="88" y="84"/>
                      </a:lnTo>
                      <a:lnTo>
                        <a:pt x="73" y="92"/>
                      </a:lnTo>
                      <a:lnTo>
                        <a:pt x="61" y="97"/>
                      </a:lnTo>
                      <a:lnTo>
                        <a:pt x="48" y="99"/>
                      </a:lnTo>
                      <a:lnTo>
                        <a:pt x="36" y="97"/>
                      </a:lnTo>
                      <a:lnTo>
                        <a:pt x="25" y="90"/>
                      </a:lnTo>
                      <a:lnTo>
                        <a:pt x="19" y="84"/>
                      </a:lnTo>
                      <a:lnTo>
                        <a:pt x="14" y="74"/>
                      </a:lnTo>
                      <a:lnTo>
                        <a:pt x="6" y="6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83" name="Oval 122">
                  <a:extLst>
                    <a:ext uri="{FF2B5EF4-FFF2-40B4-BE49-F238E27FC236}">
                      <a16:creationId xmlns:a16="http://schemas.microsoft.com/office/drawing/2014/main" id="{954637FD-7A40-4CF6-9187-BA68243282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3" y="1060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8477" name="Freeform 123">
                <a:extLst>
                  <a:ext uri="{FF2B5EF4-FFF2-40B4-BE49-F238E27FC236}">
                    <a16:creationId xmlns:a16="http://schemas.microsoft.com/office/drawing/2014/main" id="{CB857FA2-78B7-4CE4-B1F2-E53A354177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39" y="1181"/>
                <a:ext cx="111" cy="90"/>
              </a:xfrm>
              <a:custGeom>
                <a:avLst/>
                <a:gdLst>
                  <a:gd name="T0" fmla="*/ 0 w 110"/>
                  <a:gd name="T1" fmla="*/ 46 h 89"/>
                  <a:gd name="T2" fmla="*/ 17 w 110"/>
                  <a:gd name="T3" fmla="*/ 46 h 89"/>
                  <a:gd name="T4" fmla="*/ 32 w 110"/>
                  <a:gd name="T5" fmla="*/ 43 h 89"/>
                  <a:gd name="T6" fmla="*/ 50 w 110"/>
                  <a:gd name="T7" fmla="*/ 38 h 89"/>
                  <a:gd name="T8" fmla="*/ 66 w 110"/>
                  <a:gd name="T9" fmla="*/ 33 h 89"/>
                  <a:gd name="T10" fmla="*/ 83 w 110"/>
                  <a:gd name="T11" fmla="*/ 21 h 89"/>
                  <a:gd name="T12" fmla="*/ 93 w 110"/>
                  <a:gd name="T13" fmla="*/ 12 h 89"/>
                  <a:gd name="T14" fmla="*/ 103 w 110"/>
                  <a:gd name="T15" fmla="*/ 0 h 89"/>
                  <a:gd name="T16" fmla="*/ 109 w 110"/>
                  <a:gd name="T17" fmla="*/ 24 h 89"/>
                  <a:gd name="T18" fmla="*/ 110 w 110"/>
                  <a:gd name="T19" fmla="*/ 33 h 89"/>
                  <a:gd name="T20" fmla="*/ 110 w 110"/>
                  <a:gd name="T21" fmla="*/ 51 h 89"/>
                  <a:gd name="T22" fmla="*/ 106 w 110"/>
                  <a:gd name="T23" fmla="*/ 63 h 89"/>
                  <a:gd name="T24" fmla="*/ 98 w 110"/>
                  <a:gd name="T25" fmla="*/ 76 h 89"/>
                  <a:gd name="T26" fmla="*/ 88 w 110"/>
                  <a:gd name="T27" fmla="*/ 84 h 89"/>
                  <a:gd name="T28" fmla="*/ 76 w 110"/>
                  <a:gd name="T29" fmla="*/ 88 h 89"/>
                  <a:gd name="T30" fmla="*/ 62 w 110"/>
                  <a:gd name="T31" fmla="*/ 89 h 89"/>
                  <a:gd name="T32" fmla="*/ 49 w 110"/>
                  <a:gd name="T33" fmla="*/ 88 h 89"/>
                  <a:gd name="T34" fmla="*/ 37 w 110"/>
                  <a:gd name="T35" fmla="*/ 82 h 89"/>
                  <a:gd name="T36" fmla="*/ 31 w 110"/>
                  <a:gd name="T37" fmla="*/ 80 h 89"/>
                  <a:gd name="T38" fmla="*/ 19 w 110"/>
                  <a:gd name="T39" fmla="*/ 72 h 89"/>
                  <a:gd name="T40" fmla="*/ 11 w 110"/>
                  <a:gd name="T41" fmla="*/ 57 h 89"/>
                  <a:gd name="T42" fmla="*/ 0 w 110"/>
                  <a:gd name="T43" fmla="*/ 46 h 8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10"/>
                  <a:gd name="T67" fmla="*/ 0 h 89"/>
                  <a:gd name="T68" fmla="*/ 110 w 110"/>
                  <a:gd name="T69" fmla="*/ 89 h 89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10" h="89">
                    <a:moveTo>
                      <a:pt x="0" y="46"/>
                    </a:moveTo>
                    <a:lnTo>
                      <a:pt x="17" y="46"/>
                    </a:lnTo>
                    <a:lnTo>
                      <a:pt x="32" y="43"/>
                    </a:lnTo>
                    <a:lnTo>
                      <a:pt x="50" y="38"/>
                    </a:lnTo>
                    <a:lnTo>
                      <a:pt x="66" y="33"/>
                    </a:lnTo>
                    <a:lnTo>
                      <a:pt x="83" y="21"/>
                    </a:lnTo>
                    <a:lnTo>
                      <a:pt x="93" y="12"/>
                    </a:lnTo>
                    <a:lnTo>
                      <a:pt x="103" y="0"/>
                    </a:lnTo>
                    <a:lnTo>
                      <a:pt x="109" y="24"/>
                    </a:lnTo>
                    <a:lnTo>
                      <a:pt x="110" y="33"/>
                    </a:lnTo>
                    <a:lnTo>
                      <a:pt x="110" y="51"/>
                    </a:lnTo>
                    <a:lnTo>
                      <a:pt x="106" y="63"/>
                    </a:lnTo>
                    <a:lnTo>
                      <a:pt x="98" y="76"/>
                    </a:lnTo>
                    <a:lnTo>
                      <a:pt x="88" y="84"/>
                    </a:lnTo>
                    <a:lnTo>
                      <a:pt x="76" y="88"/>
                    </a:lnTo>
                    <a:lnTo>
                      <a:pt x="62" y="89"/>
                    </a:lnTo>
                    <a:lnTo>
                      <a:pt x="49" y="88"/>
                    </a:lnTo>
                    <a:lnTo>
                      <a:pt x="37" y="82"/>
                    </a:lnTo>
                    <a:lnTo>
                      <a:pt x="31" y="80"/>
                    </a:lnTo>
                    <a:lnTo>
                      <a:pt x="19" y="72"/>
                    </a:lnTo>
                    <a:lnTo>
                      <a:pt x="11" y="57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78" name="Freeform 124">
                <a:extLst>
                  <a:ext uri="{FF2B5EF4-FFF2-40B4-BE49-F238E27FC236}">
                    <a16:creationId xmlns:a16="http://schemas.microsoft.com/office/drawing/2014/main" id="{CA490DEF-27B1-4C88-8572-EA1BE27B88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7" y="1151"/>
                <a:ext cx="57" cy="32"/>
              </a:xfrm>
              <a:custGeom>
                <a:avLst/>
                <a:gdLst>
                  <a:gd name="T0" fmla="*/ 0 w 57"/>
                  <a:gd name="T1" fmla="*/ 32 h 32"/>
                  <a:gd name="T2" fmla="*/ 17 w 57"/>
                  <a:gd name="T3" fmla="*/ 31 h 32"/>
                  <a:gd name="T4" fmla="*/ 24 w 57"/>
                  <a:gd name="T5" fmla="*/ 28 h 32"/>
                  <a:gd name="T6" fmla="*/ 33 w 57"/>
                  <a:gd name="T7" fmla="*/ 25 h 32"/>
                  <a:gd name="T8" fmla="*/ 43 w 57"/>
                  <a:gd name="T9" fmla="*/ 19 h 32"/>
                  <a:gd name="T10" fmla="*/ 49 w 57"/>
                  <a:gd name="T11" fmla="*/ 10 h 32"/>
                  <a:gd name="T12" fmla="*/ 57 w 57"/>
                  <a:gd name="T13" fmla="*/ 0 h 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32"/>
                  <a:gd name="T23" fmla="*/ 57 w 57"/>
                  <a:gd name="T24" fmla="*/ 32 h 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32">
                    <a:moveTo>
                      <a:pt x="0" y="32"/>
                    </a:moveTo>
                    <a:lnTo>
                      <a:pt x="17" y="31"/>
                    </a:lnTo>
                    <a:lnTo>
                      <a:pt x="24" y="28"/>
                    </a:lnTo>
                    <a:lnTo>
                      <a:pt x="33" y="25"/>
                    </a:lnTo>
                    <a:lnTo>
                      <a:pt x="43" y="19"/>
                    </a:lnTo>
                    <a:lnTo>
                      <a:pt x="49" y="10"/>
                    </a:lnTo>
                    <a:lnTo>
                      <a:pt x="57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79" name="Freeform 125">
                <a:extLst>
                  <a:ext uri="{FF2B5EF4-FFF2-40B4-BE49-F238E27FC236}">
                    <a16:creationId xmlns:a16="http://schemas.microsoft.com/office/drawing/2014/main" id="{9B27A062-847F-4673-A85E-4900980554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4" y="867"/>
                <a:ext cx="310" cy="283"/>
              </a:xfrm>
              <a:custGeom>
                <a:avLst/>
                <a:gdLst>
                  <a:gd name="T0" fmla="*/ 52 w 307"/>
                  <a:gd name="T1" fmla="*/ 282 h 282"/>
                  <a:gd name="T2" fmla="*/ 65 w 307"/>
                  <a:gd name="T3" fmla="*/ 276 h 282"/>
                  <a:gd name="T4" fmla="*/ 68 w 307"/>
                  <a:gd name="T5" fmla="*/ 258 h 282"/>
                  <a:gd name="T6" fmla="*/ 70 w 307"/>
                  <a:gd name="T7" fmla="*/ 233 h 282"/>
                  <a:gd name="T8" fmla="*/ 58 w 307"/>
                  <a:gd name="T9" fmla="*/ 183 h 282"/>
                  <a:gd name="T10" fmla="*/ 51 w 307"/>
                  <a:gd name="T11" fmla="*/ 154 h 282"/>
                  <a:gd name="T12" fmla="*/ 89 w 307"/>
                  <a:gd name="T13" fmla="*/ 155 h 282"/>
                  <a:gd name="T14" fmla="*/ 139 w 307"/>
                  <a:gd name="T15" fmla="*/ 153 h 282"/>
                  <a:gd name="T16" fmla="*/ 155 w 307"/>
                  <a:gd name="T17" fmla="*/ 137 h 282"/>
                  <a:gd name="T18" fmla="*/ 181 w 307"/>
                  <a:gd name="T19" fmla="*/ 118 h 282"/>
                  <a:gd name="T20" fmla="*/ 221 w 307"/>
                  <a:gd name="T21" fmla="*/ 122 h 282"/>
                  <a:gd name="T22" fmla="*/ 260 w 307"/>
                  <a:gd name="T23" fmla="*/ 101 h 282"/>
                  <a:gd name="T24" fmla="*/ 265 w 307"/>
                  <a:gd name="T25" fmla="*/ 123 h 282"/>
                  <a:gd name="T26" fmla="*/ 281 w 307"/>
                  <a:gd name="T27" fmla="*/ 132 h 282"/>
                  <a:gd name="T28" fmla="*/ 298 w 307"/>
                  <a:gd name="T29" fmla="*/ 160 h 282"/>
                  <a:gd name="T30" fmla="*/ 307 w 307"/>
                  <a:gd name="T31" fmla="*/ 154 h 282"/>
                  <a:gd name="T32" fmla="*/ 307 w 307"/>
                  <a:gd name="T33" fmla="*/ 135 h 282"/>
                  <a:gd name="T34" fmla="*/ 303 w 307"/>
                  <a:gd name="T35" fmla="*/ 106 h 282"/>
                  <a:gd name="T36" fmla="*/ 295 w 307"/>
                  <a:gd name="T37" fmla="*/ 82 h 282"/>
                  <a:gd name="T38" fmla="*/ 280 w 307"/>
                  <a:gd name="T39" fmla="*/ 64 h 282"/>
                  <a:gd name="T40" fmla="*/ 282 w 307"/>
                  <a:gd name="T41" fmla="*/ 33 h 282"/>
                  <a:gd name="T42" fmla="*/ 282 w 307"/>
                  <a:gd name="T43" fmla="*/ 16 h 282"/>
                  <a:gd name="T44" fmla="*/ 261 w 307"/>
                  <a:gd name="T45" fmla="*/ 19 h 282"/>
                  <a:gd name="T46" fmla="*/ 238 w 307"/>
                  <a:gd name="T47" fmla="*/ 19 h 282"/>
                  <a:gd name="T48" fmla="*/ 225 w 307"/>
                  <a:gd name="T49" fmla="*/ 14 h 282"/>
                  <a:gd name="T50" fmla="*/ 209 w 307"/>
                  <a:gd name="T51" fmla="*/ 0 h 282"/>
                  <a:gd name="T52" fmla="*/ 195 w 307"/>
                  <a:gd name="T53" fmla="*/ 13 h 282"/>
                  <a:gd name="T54" fmla="*/ 182 w 307"/>
                  <a:gd name="T55" fmla="*/ 19 h 282"/>
                  <a:gd name="T56" fmla="*/ 156 w 307"/>
                  <a:gd name="T57" fmla="*/ 21 h 282"/>
                  <a:gd name="T58" fmla="*/ 132 w 307"/>
                  <a:gd name="T59" fmla="*/ 26 h 282"/>
                  <a:gd name="T60" fmla="*/ 106 w 307"/>
                  <a:gd name="T61" fmla="*/ 35 h 282"/>
                  <a:gd name="T62" fmla="*/ 84 w 307"/>
                  <a:gd name="T63" fmla="*/ 49 h 282"/>
                  <a:gd name="T64" fmla="*/ 58 w 307"/>
                  <a:gd name="T65" fmla="*/ 73 h 282"/>
                  <a:gd name="T66" fmla="*/ 42 w 307"/>
                  <a:gd name="T67" fmla="*/ 78 h 282"/>
                  <a:gd name="T68" fmla="*/ 28 w 307"/>
                  <a:gd name="T69" fmla="*/ 91 h 282"/>
                  <a:gd name="T70" fmla="*/ 16 w 307"/>
                  <a:gd name="T71" fmla="*/ 103 h 282"/>
                  <a:gd name="T72" fmla="*/ 10 w 307"/>
                  <a:gd name="T73" fmla="*/ 122 h 282"/>
                  <a:gd name="T74" fmla="*/ 2 w 307"/>
                  <a:gd name="T75" fmla="*/ 143 h 282"/>
                  <a:gd name="T76" fmla="*/ 0 w 307"/>
                  <a:gd name="T77" fmla="*/ 161 h 282"/>
                  <a:gd name="T78" fmla="*/ 0 w 307"/>
                  <a:gd name="T79" fmla="*/ 200 h 282"/>
                  <a:gd name="T80" fmla="*/ 10 w 307"/>
                  <a:gd name="T81" fmla="*/ 241 h 282"/>
                  <a:gd name="T82" fmla="*/ 52 w 307"/>
                  <a:gd name="T83" fmla="*/ 282 h 282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307"/>
                  <a:gd name="T127" fmla="*/ 0 h 282"/>
                  <a:gd name="T128" fmla="*/ 307 w 307"/>
                  <a:gd name="T129" fmla="*/ 282 h 282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307" h="282">
                    <a:moveTo>
                      <a:pt x="52" y="282"/>
                    </a:moveTo>
                    <a:lnTo>
                      <a:pt x="65" y="276"/>
                    </a:lnTo>
                    <a:lnTo>
                      <a:pt x="68" y="258"/>
                    </a:lnTo>
                    <a:lnTo>
                      <a:pt x="70" y="233"/>
                    </a:lnTo>
                    <a:lnTo>
                      <a:pt x="58" y="183"/>
                    </a:lnTo>
                    <a:lnTo>
                      <a:pt x="51" y="154"/>
                    </a:lnTo>
                    <a:lnTo>
                      <a:pt x="89" y="155"/>
                    </a:lnTo>
                    <a:lnTo>
                      <a:pt x="139" y="153"/>
                    </a:lnTo>
                    <a:lnTo>
                      <a:pt x="155" y="137"/>
                    </a:lnTo>
                    <a:lnTo>
                      <a:pt x="181" y="118"/>
                    </a:lnTo>
                    <a:lnTo>
                      <a:pt x="221" y="122"/>
                    </a:lnTo>
                    <a:lnTo>
                      <a:pt x="260" y="101"/>
                    </a:lnTo>
                    <a:lnTo>
                      <a:pt x="265" y="123"/>
                    </a:lnTo>
                    <a:lnTo>
                      <a:pt x="281" y="132"/>
                    </a:lnTo>
                    <a:lnTo>
                      <a:pt x="298" y="160"/>
                    </a:lnTo>
                    <a:lnTo>
                      <a:pt x="307" y="154"/>
                    </a:lnTo>
                    <a:lnTo>
                      <a:pt x="307" y="135"/>
                    </a:lnTo>
                    <a:lnTo>
                      <a:pt x="303" y="106"/>
                    </a:lnTo>
                    <a:lnTo>
                      <a:pt x="295" y="82"/>
                    </a:lnTo>
                    <a:lnTo>
                      <a:pt x="280" y="64"/>
                    </a:lnTo>
                    <a:lnTo>
                      <a:pt x="282" y="33"/>
                    </a:lnTo>
                    <a:lnTo>
                      <a:pt x="282" y="16"/>
                    </a:lnTo>
                    <a:lnTo>
                      <a:pt x="261" y="19"/>
                    </a:lnTo>
                    <a:lnTo>
                      <a:pt x="238" y="19"/>
                    </a:lnTo>
                    <a:lnTo>
                      <a:pt x="225" y="14"/>
                    </a:lnTo>
                    <a:lnTo>
                      <a:pt x="209" y="0"/>
                    </a:lnTo>
                    <a:lnTo>
                      <a:pt x="195" y="13"/>
                    </a:lnTo>
                    <a:lnTo>
                      <a:pt x="182" y="19"/>
                    </a:lnTo>
                    <a:lnTo>
                      <a:pt x="156" y="21"/>
                    </a:lnTo>
                    <a:lnTo>
                      <a:pt x="132" y="26"/>
                    </a:lnTo>
                    <a:lnTo>
                      <a:pt x="106" y="35"/>
                    </a:lnTo>
                    <a:lnTo>
                      <a:pt x="84" y="49"/>
                    </a:lnTo>
                    <a:lnTo>
                      <a:pt x="58" y="73"/>
                    </a:lnTo>
                    <a:lnTo>
                      <a:pt x="42" y="78"/>
                    </a:lnTo>
                    <a:lnTo>
                      <a:pt x="28" y="91"/>
                    </a:lnTo>
                    <a:lnTo>
                      <a:pt x="16" y="103"/>
                    </a:lnTo>
                    <a:lnTo>
                      <a:pt x="10" y="122"/>
                    </a:lnTo>
                    <a:lnTo>
                      <a:pt x="2" y="143"/>
                    </a:lnTo>
                    <a:lnTo>
                      <a:pt x="0" y="161"/>
                    </a:lnTo>
                    <a:lnTo>
                      <a:pt x="0" y="200"/>
                    </a:lnTo>
                    <a:lnTo>
                      <a:pt x="10" y="241"/>
                    </a:lnTo>
                    <a:lnTo>
                      <a:pt x="52" y="282"/>
                    </a:lnTo>
                    <a:close/>
                  </a:path>
                </a:pathLst>
              </a:custGeom>
              <a:solidFill>
                <a:srgbClr val="C06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456" name="Freeform 126">
              <a:extLst>
                <a:ext uri="{FF2B5EF4-FFF2-40B4-BE49-F238E27FC236}">
                  <a16:creationId xmlns:a16="http://schemas.microsoft.com/office/drawing/2014/main" id="{E0F7215C-9BEB-4563-8C43-30818DD6E338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393" y="2047"/>
              <a:ext cx="219" cy="520"/>
            </a:xfrm>
            <a:custGeom>
              <a:avLst/>
              <a:gdLst>
                <a:gd name="T0" fmla="*/ 1 w 304"/>
                <a:gd name="T1" fmla="*/ 1 h 764"/>
                <a:gd name="T2" fmla="*/ 2 w 304"/>
                <a:gd name="T3" fmla="*/ 0 h 764"/>
                <a:gd name="T4" fmla="*/ 5 w 304"/>
                <a:gd name="T5" fmla="*/ 1 h 764"/>
                <a:gd name="T6" fmla="*/ 5 w 304"/>
                <a:gd name="T7" fmla="*/ 3 h 764"/>
                <a:gd name="T8" fmla="*/ 9 w 304"/>
                <a:gd name="T9" fmla="*/ 5 h 764"/>
                <a:gd name="T10" fmla="*/ 10 w 304"/>
                <a:gd name="T11" fmla="*/ 7 h 764"/>
                <a:gd name="T12" fmla="*/ 13 w 304"/>
                <a:gd name="T13" fmla="*/ 9 h 764"/>
                <a:gd name="T14" fmla="*/ 15 w 304"/>
                <a:gd name="T15" fmla="*/ 12 h 764"/>
                <a:gd name="T16" fmla="*/ 17 w 304"/>
                <a:gd name="T17" fmla="*/ 16 h 764"/>
                <a:gd name="T18" fmla="*/ 19 w 304"/>
                <a:gd name="T19" fmla="*/ 19 h 764"/>
                <a:gd name="T20" fmla="*/ 22 w 304"/>
                <a:gd name="T21" fmla="*/ 26 h 764"/>
                <a:gd name="T22" fmla="*/ 22 w 304"/>
                <a:gd name="T23" fmla="*/ 29 h 764"/>
                <a:gd name="T24" fmla="*/ 19 w 304"/>
                <a:gd name="T25" fmla="*/ 34 h 764"/>
                <a:gd name="T26" fmla="*/ 14 w 304"/>
                <a:gd name="T27" fmla="*/ 31 h 764"/>
                <a:gd name="T28" fmla="*/ 12 w 304"/>
                <a:gd name="T29" fmla="*/ 24 h 764"/>
                <a:gd name="T30" fmla="*/ 12 w 304"/>
                <a:gd name="T31" fmla="*/ 20 h 764"/>
                <a:gd name="T32" fmla="*/ 9 w 304"/>
                <a:gd name="T33" fmla="*/ 16 h 764"/>
                <a:gd name="T34" fmla="*/ 7 w 304"/>
                <a:gd name="T35" fmla="*/ 14 h 764"/>
                <a:gd name="T36" fmla="*/ 5 w 304"/>
                <a:gd name="T37" fmla="*/ 9 h 764"/>
                <a:gd name="T38" fmla="*/ 3 w 304"/>
                <a:gd name="T39" fmla="*/ 7 h 764"/>
                <a:gd name="T40" fmla="*/ 2 w 304"/>
                <a:gd name="T41" fmla="*/ 3 h 764"/>
                <a:gd name="T42" fmla="*/ 0 w 304"/>
                <a:gd name="T43" fmla="*/ 3 h 764"/>
                <a:gd name="T44" fmla="*/ 1 w 304"/>
                <a:gd name="T45" fmla="*/ 1 h 76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4"/>
                <a:gd name="T70" fmla="*/ 0 h 764"/>
                <a:gd name="T71" fmla="*/ 304 w 304"/>
                <a:gd name="T72" fmla="*/ 764 h 76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4" h="764">
                  <a:moveTo>
                    <a:pt x="15" y="6"/>
                  </a:moveTo>
                  <a:lnTo>
                    <a:pt x="34" y="0"/>
                  </a:lnTo>
                  <a:lnTo>
                    <a:pt x="75" y="26"/>
                  </a:lnTo>
                  <a:lnTo>
                    <a:pt x="75" y="71"/>
                  </a:lnTo>
                  <a:lnTo>
                    <a:pt x="110" y="114"/>
                  </a:lnTo>
                  <a:lnTo>
                    <a:pt x="144" y="160"/>
                  </a:lnTo>
                  <a:lnTo>
                    <a:pt x="180" y="220"/>
                  </a:lnTo>
                  <a:lnTo>
                    <a:pt x="208" y="276"/>
                  </a:lnTo>
                  <a:lnTo>
                    <a:pt x="237" y="357"/>
                  </a:lnTo>
                  <a:lnTo>
                    <a:pt x="261" y="428"/>
                  </a:lnTo>
                  <a:lnTo>
                    <a:pt x="291" y="570"/>
                  </a:lnTo>
                  <a:lnTo>
                    <a:pt x="304" y="658"/>
                  </a:lnTo>
                  <a:lnTo>
                    <a:pt x="265" y="764"/>
                  </a:lnTo>
                  <a:lnTo>
                    <a:pt x="189" y="679"/>
                  </a:lnTo>
                  <a:lnTo>
                    <a:pt x="168" y="536"/>
                  </a:lnTo>
                  <a:lnTo>
                    <a:pt x="152" y="449"/>
                  </a:lnTo>
                  <a:lnTo>
                    <a:pt x="129" y="366"/>
                  </a:lnTo>
                  <a:lnTo>
                    <a:pt x="103" y="306"/>
                  </a:lnTo>
                  <a:lnTo>
                    <a:pt x="69" y="219"/>
                  </a:lnTo>
                  <a:lnTo>
                    <a:pt x="49" y="156"/>
                  </a:lnTo>
                  <a:lnTo>
                    <a:pt x="30" y="84"/>
                  </a:lnTo>
                  <a:lnTo>
                    <a:pt x="0" y="66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8457" name="Group 127">
              <a:extLst>
                <a:ext uri="{FF2B5EF4-FFF2-40B4-BE49-F238E27FC236}">
                  <a16:creationId xmlns:a16="http://schemas.microsoft.com/office/drawing/2014/main" id="{96B99E0A-B35C-46C1-B6EA-AEA5E9E57390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928" y="1942"/>
              <a:ext cx="127" cy="227"/>
              <a:chOff x="2833" y="962"/>
              <a:chExt cx="176" cy="334"/>
            </a:xfrm>
          </p:grpSpPr>
          <p:sp>
            <p:nvSpPr>
              <p:cNvPr id="18458" name="Freeform 128">
                <a:extLst>
                  <a:ext uri="{FF2B5EF4-FFF2-40B4-BE49-F238E27FC236}">
                    <a16:creationId xmlns:a16="http://schemas.microsoft.com/office/drawing/2014/main" id="{C1E00AB0-618F-42B7-ADBD-5E41E9C2E5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1" y="1084"/>
                <a:ext cx="175" cy="211"/>
              </a:xfrm>
              <a:custGeom>
                <a:avLst/>
                <a:gdLst>
                  <a:gd name="T0" fmla="*/ 0 w 1229"/>
                  <a:gd name="T1" fmla="*/ 0 h 1468"/>
                  <a:gd name="T2" fmla="*/ 0 w 1229"/>
                  <a:gd name="T3" fmla="*/ 0 h 1468"/>
                  <a:gd name="T4" fmla="*/ 0 w 1229"/>
                  <a:gd name="T5" fmla="*/ 0 h 1468"/>
                  <a:gd name="T6" fmla="*/ 0 w 1229"/>
                  <a:gd name="T7" fmla="*/ 0 h 1468"/>
                  <a:gd name="T8" fmla="*/ 0 w 1229"/>
                  <a:gd name="T9" fmla="*/ 0 h 1468"/>
                  <a:gd name="T10" fmla="*/ 0 w 1229"/>
                  <a:gd name="T11" fmla="*/ 0 h 1468"/>
                  <a:gd name="T12" fmla="*/ 0 w 1229"/>
                  <a:gd name="T13" fmla="*/ 0 h 1468"/>
                  <a:gd name="T14" fmla="*/ 0 w 1229"/>
                  <a:gd name="T15" fmla="*/ 0 h 1468"/>
                  <a:gd name="T16" fmla="*/ 0 w 1229"/>
                  <a:gd name="T17" fmla="*/ 0 h 1468"/>
                  <a:gd name="T18" fmla="*/ 0 w 1229"/>
                  <a:gd name="T19" fmla="*/ 0 h 1468"/>
                  <a:gd name="T20" fmla="*/ 0 w 1229"/>
                  <a:gd name="T21" fmla="*/ 0 h 1468"/>
                  <a:gd name="T22" fmla="*/ 0 w 1229"/>
                  <a:gd name="T23" fmla="*/ 0 h 1468"/>
                  <a:gd name="T24" fmla="*/ 0 w 1229"/>
                  <a:gd name="T25" fmla="*/ 0 h 1468"/>
                  <a:gd name="T26" fmla="*/ 0 w 1229"/>
                  <a:gd name="T27" fmla="*/ 0 h 1468"/>
                  <a:gd name="T28" fmla="*/ 0 w 1229"/>
                  <a:gd name="T29" fmla="*/ 0 h 1468"/>
                  <a:gd name="T30" fmla="*/ 0 w 1229"/>
                  <a:gd name="T31" fmla="*/ 0 h 1468"/>
                  <a:gd name="T32" fmla="*/ 0 w 1229"/>
                  <a:gd name="T33" fmla="*/ 0 h 1468"/>
                  <a:gd name="T34" fmla="*/ 0 w 1229"/>
                  <a:gd name="T35" fmla="*/ 0 h 1468"/>
                  <a:gd name="T36" fmla="*/ 0 w 1229"/>
                  <a:gd name="T37" fmla="*/ 0 h 1468"/>
                  <a:gd name="T38" fmla="*/ 0 w 1229"/>
                  <a:gd name="T39" fmla="*/ 0 h 1468"/>
                  <a:gd name="T40" fmla="*/ 0 w 1229"/>
                  <a:gd name="T41" fmla="*/ 0 h 1468"/>
                  <a:gd name="T42" fmla="*/ 0 w 1229"/>
                  <a:gd name="T43" fmla="*/ 0 h 1468"/>
                  <a:gd name="T44" fmla="*/ 0 w 1229"/>
                  <a:gd name="T45" fmla="*/ 0 h 1468"/>
                  <a:gd name="T46" fmla="*/ 0 w 1229"/>
                  <a:gd name="T47" fmla="*/ 0 h 1468"/>
                  <a:gd name="T48" fmla="*/ 0 w 1229"/>
                  <a:gd name="T49" fmla="*/ 0 h 1468"/>
                  <a:gd name="T50" fmla="*/ 0 w 1229"/>
                  <a:gd name="T51" fmla="*/ 0 h 1468"/>
                  <a:gd name="T52" fmla="*/ 0 w 1229"/>
                  <a:gd name="T53" fmla="*/ 0 h 1468"/>
                  <a:gd name="T54" fmla="*/ 0 w 1229"/>
                  <a:gd name="T55" fmla="*/ 0 h 1468"/>
                  <a:gd name="T56" fmla="*/ 0 w 1229"/>
                  <a:gd name="T57" fmla="*/ 0 h 1468"/>
                  <a:gd name="T58" fmla="*/ 0 w 1229"/>
                  <a:gd name="T59" fmla="*/ 0 h 1468"/>
                  <a:gd name="T60" fmla="*/ 0 w 1229"/>
                  <a:gd name="T61" fmla="*/ 0 h 1468"/>
                  <a:gd name="T62" fmla="*/ 0 w 1229"/>
                  <a:gd name="T63" fmla="*/ 0 h 1468"/>
                  <a:gd name="T64" fmla="*/ 0 w 1229"/>
                  <a:gd name="T65" fmla="*/ 0 h 1468"/>
                  <a:gd name="T66" fmla="*/ 0 w 1229"/>
                  <a:gd name="T67" fmla="*/ 0 h 1468"/>
                  <a:gd name="T68" fmla="*/ 0 w 1229"/>
                  <a:gd name="T69" fmla="*/ 0 h 1468"/>
                  <a:gd name="T70" fmla="*/ 0 w 1229"/>
                  <a:gd name="T71" fmla="*/ 0 h 1468"/>
                  <a:gd name="T72" fmla="*/ 0 w 1229"/>
                  <a:gd name="T73" fmla="*/ 0 h 1468"/>
                  <a:gd name="T74" fmla="*/ 0 w 1229"/>
                  <a:gd name="T75" fmla="*/ 0 h 1468"/>
                  <a:gd name="T76" fmla="*/ 0 w 1229"/>
                  <a:gd name="T77" fmla="*/ 0 h 1468"/>
                  <a:gd name="T78" fmla="*/ 0 w 1229"/>
                  <a:gd name="T79" fmla="*/ 0 h 1468"/>
                  <a:gd name="T80" fmla="*/ 0 w 1229"/>
                  <a:gd name="T81" fmla="*/ 0 h 1468"/>
                  <a:gd name="T82" fmla="*/ 0 w 1229"/>
                  <a:gd name="T83" fmla="*/ 0 h 1468"/>
                  <a:gd name="T84" fmla="*/ 0 w 1229"/>
                  <a:gd name="T85" fmla="*/ 0 h 1468"/>
                  <a:gd name="T86" fmla="*/ 0 w 1229"/>
                  <a:gd name="T87" fmla="*/ 0 h 1468"/>
                  <a:gd name="T88" fmla="*/ 0 w 1229"/>
                  <a:gd name="T89" fmla="*/ 0 h 1468"/>
                  <a:gd name="T90" fmla="*/ 0 w 1229"/>
                  <a:gd name="T91" fmla="*/ 0 h 146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229"/>
                  <a:gd name="T139" fmla="*/ 0 h 1468"/>
                  <a:gd name="T140" fmla="*/ 1229 w 1229"/>
                  <a:gd name="T141" fmla="*/ 1468 h 146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229" h="1468">
                    <a:moveTo>
                      <a:pt x="957" y="1468"/>
                    </a:moveTo>
                    <a:lnTo>
                      <a:pt x="981" y="1270"/>
                    </a:lnTo>
                    <a:lnTo>
                      <a:pt x="1049" y="1164"/>
                    </a:lnTo>
                    <a:lnTo>
                      <a:pt x="1118" y="1071"/>
                    </a:lnTo>
                    <a:lnTo>
                      <a:pt x="1182" y="953"/>
                    </a:lnTo>
                    <a:lnTo>
                      <a:pt x="1216" y="854"/>
                    </a:lnTo>
                    <a:lnTo>
                      <a:pt x="1229" y="734"/>
                    </a:lnTo>
                    <a:lnTo>
                      <a:pt x="1202" y="604"/>
                    </a:lnTo>
                    <a:lnTo>
                      <a:pt x="1159" y="500"/>
                    </a:lnTo>
                    <a:lnTo>
                      <a:pt x="1166" y="405"/>
                    </a:lnTo>
                    <a:lnTo>
                      <a:pt x="1149" y="320"/>
                    </a:lnTo>
                    <a:lnTo>
                      <a:pt x="1125" y="272"/>
                    </a:lnTo>
                    <a:lnTo>
                      <a:pt x="1091" y="231"/>
                    </a:lnTo>
                    <a:lnTo>
                      <a:pt x="1079" y="204"/>
                    </a:lnTo>
                    <a:lnTo>
                      <a:pt x="1032" y="176"/>
                    </a:lnTo>
                    <a:lnTo>
                      <a:pt x="992" y="170"/>
                    </a:lnTo>
                    <a:lnTo>
                      <a:pt x="963" y="185"/>
                    </a:lnTo>
                    <a:lnTo>
                      <a:pt x="927" y="279"/>
                    </a:lnTo>
                    <a:lnTo>
                      <a:pt x="861" y="414"/>
                    </a:lnTo>
                    <a:lnTo>
                      <a:pt x="958" y="181"/>
                    </a:lnTo>
                    <a:lnTo>
                      <a:pt x="975" y="152"/>
                    </a:lnTo>
                    <a:lnTo>
                      <a:pt x="953" y="100"/>
                    </a:lnTo>
                    <a:lnTo>
                      <a:pt x="918" y="82"/>
                    </a:lnTo>
                    <a:lnTo>
                      <a:pt x="871" y="62"/>
                    </a:lnTo>
                    <a:lnTo>
                      <a:pt x="806" y="39"/>
                    </a:lnTo>
                    <a:lnTo>
                      <a:pt x="790" y="25"/>
                    </a:lnTo>
                    <a:lnTo>
                      <a:pt x="760" y="0"/>
                    </a:lnTo>
                    <a:lnTo>
                      <a:pt x="582" y="39"/>
                    </a:lnTo>
                    <a:lnTo>
                      <a:pt x="346" y="169"/>
                    </a:lnTo>
                    <a:lnTo>
                      <a:pt x="329" y="204"/>
                    </a:lnTo>
                    <a:lnTo>
                      <a:pt x="274" y="259"/>
                    </a:lnTo>
                    <a:lnTo>
                      <a:pt x="210" y="303"/>
                    </a:lnTo>
                    <a:lnTo>
                      <a:pt x="154" y="326"/>
                    </a:lnTo>
                    <a:lnTo>
                      <a:pt x="102" y="378"/>
                    </a:lnTo>
                    <a:lnTo>
                      <a:pt x="67" y="466"/>
                    </a:lnTo>
                    <a:lnTo>
                      <a:pt x="20" y="584"/>
                    </a:lnTo>
                    <a:lnTo>
                      <a:pt x="0" y="649"/>
                    </a:lnTo>
                    <a:lnTo>
                      <a:pt x="20" y="753"/>
                    </a:lnTo>
                    <a:lnTo>
                      <a:pt x="55" y="861"/>
                    </a:lnTo>
                    <a:lnTo>
                      <a:pt x="110" y="998"/>
                    </a:lnTo>
                    <a:lnTo>
                      <a:pt x="141" y="1111"/>
                    </a:lnTo>
                    <a:lnTo>
                      <a:pt x="218" y="1215"/>
                    </a:lnTo>
                    <a:lnTo>
                      <a:pt x="257" y="1233"/>
                    </a:lnTo>
                    <a:lnTo>
                      <a:pt x="279" y="1290"/>
                    </a:lnTo>
                    <a:lnTo>
                      <a:pt x="283" y="1465"/>
                    </a:lnTo>
                    <a:lnTo>
                      <a:pt x="957" y="1468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59" name="Freeform 129">
                <a:extLst>
                  <a:ext uri="{FF2B5EF4-FFF2-40B4-BE49-F238E27FC236}">
                    <a16:creationId xmlns:a16="http://schemas.microsoft.com/office/drawing/2014/main" id="{AB7A70DB-09DE-4EC4-AC89-22046886E4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9" y="1151"/>
                <a:ext cx="78" cy="38"/>
              </a:xfrm>
              <a:custGeom>
                <a:avLst/>
                <a:gdLst>
                  <a:gd name="T0" fmla="*/ 0 w 538"/>
                  <a:gd name="T1" fmla="*/ 0 h 275"/>
                  <a:gd name="T2" fmla="*/ 0 w 538"/>
                  <a:gd name="T3" fmla="*/ 0 h 275"/>
                  <a:gd name="T4" fmla="*/ 0 w 538"/>
                  <a:gd name="T5" fmla="*/ 0 h 275"/>
                  <a:gd name="T6" fmla="*/ 0 w 538"/>
                  <a:gd name="T7" fmla="*/ 0 h 27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38"/>
                  <a:gd name="T13" fmla="*/ 0 h 275"/>
                  <a:gd name="T14" fmla="*/ 538 w 538"/>
                  <a:gd name="T15" fmla="*/ 275 h 27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38" h="275">
                    <a:moveTo>
                      <a:pt x="0" y="0"/>
                    </a:moveTo>
                    <a:lnTo>
                      <a:pt x="234" y="164"/>
                    </a:lnTo>
                    <a:lnTo>
                      <a:pt x="445" y="246"/>
                    </a:lnTo>
                    <a:lnTo>
                      <a:pt x="538" y="275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60" name="Freeform 130">
                <a:extLst>
                  <a:ext uri="{FF2B5EF4-FFF2-40B4-BE49-F238E27FC236}">
                    <a16:creationId xmlns:a16="http://schemas.microsoft.com/office/drawing/2014/main" id="{1E3959BC-2030-49F7-82B8-99C10C4FFB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3" y="1141"/>
                <a:ext cx="86" cy="90"/>
              </a:xfrm>
              <a:custGeom>
                <a:avLst/>
                <a:gdLst>
                  <a:gd name="T0" fmla="*/ 0 w 601"/>
                  <a:gd name="T1" fmla="*/ 0 h 643"/>
                  <a:gd name="T2" fmla="*/ 0 w 601"/>
                  <a:gd name="T3" fmla="*/ 0 h 643"/>
                  <a:gd name="T4" fmla="*/ 0 w 601"/>
                  <a:gd name="T5" fmla="*/ 0 h 643"/>
                  <a:gd name="T6" fmla="*/ 0 w 601"/>
                  <a:gd name="T7" fmla="*/ 0 h 643"/>
                  <a:gd name="T8" fmla="*/ 0 w 601"/>
                  <a:gd name="T9" fmla="*/ 0 h 643"/>
                  <a:gd name="T10" fmla="*/ 0 w 601"/>
                  <a:gd name="T11" fmla="*/ 0 h 643"/>
                  <a:gd name="T12" fmla="*/ 0 w 601"/>
                  <a:gd name="T13" fmla="*/ 0 h 64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01"/>
                  <a:gd name="T22" fmla="*/ 0 h 643"/>
                  <a:gd name="T23" fmla="*/ 601 w 601"/>
                  <a:gd name="T24" fmla="*/ 643 h 64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01" h="643">
                    <a:moveTo>
                      <a:pt x="0" y="0"/>
                    </a:moveTo>
                    <a:lnTo>
                      <a:pt x="337" y="180"/>
                    </a:lnTo>
                    <a:lnTo>
                      <a:pt x="413" y="245"/>
                    </a:lnTo>
                    <a:lnTo>
                      <a:pt x="510" y="360"/>
                    </a:lnTo>
                    <a:lnTo>
                      <a:pt x="551" y="454"/>
                    </a:lnTo>
                    <a:lnTo>
                      <a:pt x="573" y="534"/>
                    </a:lnTo>
                    <a:lnTo>
                      <a:pt x="601" y="643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61" name="Freeform 131">
                <a:extLst>
                  <a:ext uri="{FF2B5EF4-FFF2-40B4-BE49-F238E27FC236}">
                    <a16:creationId xmlns:a16="http://schemas.microsoft.com/office/drawing/2014/main" id="{C53D4C18-9D32-41FD-BFA5-DB03ABB133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5" y="1087"/>
                <a:ext cx="58" cy="91"/>
              </a:xfrm>
              <a:custGeom>
                <a:avLst/>
                <a:gdLst>
                  <a:gd name="T0" fmla="*/ 0 w 395"/>
                  <a:gd name="T1" fmla="*/ 0 h 623"/>
                  <a:gd name="T2" fmla="*/ 0 w 395"/>
                  <a:gd name="T3" fmla="*/ 0 h 623"/>
                  <a:gd name="T4" fmla="*/ 0 w 395"/>
                  <a:gd name="T5" fmla="*/ 0 h 623"/>
                  <a:gd name="T6" fmla="*/ 0 w 395"/>
                  <a:gd name="T7" fmla="*/ 0 h 623"/>
                  <a:gd name="T8" fmla="*/ 0 w 395"/>
                  <a:gd name="T9" fmla="*/ 0 h 623"/>
                  <a:gd name="T10" fmla="*/ 0 w 395"/>
                  <a:gd name="T11" fmla="*/ 0 h 623"/>
                  <a:gd name="T12" fmla="*/ 0 w 395"/>
                  <a:gd name="T13" fmla="*/ 0 h 623"/>
                  <a:gd name="T14" fmla="*/ 0 w 395"/>
                  <a:gd name="T15" fmla="*/ 0 h 623"/>
                  <a:gd name="T16" fmla="*/ 0 w 395"/>
                  <a:gd name="T17" fmla="*/ 0 h 623"/>
                  <a:gd name="T18" fmla="*/ 0 w 395"/>
                  <a:gd name="T19" fmla="*/ 0 h 623"/>
                  <a:gd name="T20" fmla="*/ 0 w 395"/>
                  <a:gd name="T21" fmla="*/ 0 h 623"/>
                  <a:gd name="T22" fmla="*/ 0 w 395"/>
                  <a:gd name="T23" fmla="*/ 0 h 623"/>
                  <a:gd name="T24" fmla="*/ 0 w 395"/>
                  <a:gd name="T25" fmla="*/ 0 h 623"/>
                  <a:gd name="T26" fmla="*/ 0 w 395"/>
                  <a:gd name="T27" fmla="*/ 0 h 623"/>
                  <a:gd name="T28" fmla="*/ 0 w 395"/>
                  <a:gd name="T29" fmla="*/ 0 h 623"/>
                  <a:gd name="T30" fmla="*/ 0 w 395"/>
                  <a:gd name="T31" fmla="*/ 0 h 623"/>
                  <a:gd name="T32" fmla="*/ 0 w 395"/>
                  <a:gd name="T33" fmla="*/ 0 h 623"/>
                  <a:gd name="T34" fmla="*/ 0 w 395"/>
                  <a:gd name="T35" fmla="*/ 0 h 623"/>
                  <a:gd name="T36" fmla="*/ 0 w 395"/>
                  <a:gd name="T37" fmla="*/ 0 h 623"/>
                  <a:gd name="T38" fmla="*/ 0 w 395"/>
                  <a:gd name="T39" fmla="*/ 0 h 623"/>
                  <a:gd name="T40" fmla="*/ 0 w 395"/>
                  <a:gd name="T41" fmla="*/ 0 h 623"/>
                  <a:gd name="T42" fmla="*/ 0 w 395"/>
                  <a:gd name="T43" fmla="*/ 0 h 623"/>
                  <a:gd name="T44" fmla="*/ 0 w 395"/>
                  <a:gd name="T45" fmla="*/ 0 h 623"/>
                  <a:gd name="T46" fmla="*/ 0 w 395"/>
                  <a:gd name="T47" fmla="*/ 0 h 62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95"/>
                  <a:gd name="T73" fmla="*/ 0 h 623"/>
                  <a:gd name="T74" fmla="*/ 395 w 395"/>
                  <a:gd name="T75" fmla="*/ 623 h 62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95" h="623">
                    <a:moveTo>
                      <a:pt x="391" y="139"/>
                    </a:moveTo>
                    <a:lnTo>
                      <a:pt x="395" y="98"/>
                    </a:lnTo>
                    <a:lnTo>
                      <a:pt x="368" y="42"/>
                    </a:lnTo>
                    <a:lnTo>
                      <a:pt x="328" y="15"/>
                    </a:lnTo>
                    <a:lnTo>
                      <a:pt x="290" y="0"/>
                    </a:lnTo>
                    <a:lnTo>
                      <a:pt x="248" y="1"/>
                    </a:lnTo>
                    <a:lnTo>
                      <a:pt x="211" y="10"/>
                    </a:lnTo>
                    <a:lnTo>
                      <a:pt x="181" y="28"/>
                    </a:lnTo>
                    <a:lnTo>
                      <a:pt x="123" y="167"/>
                    </a:lnTo>
                    <a:lnTo>
                      <a:pt x="83" y="298"/>
                    </a:lnTo>
                    <a:lnTo>
                      <a:pt x="45" y="401"/>
                    </a:lnTo>
                    <a:lnTo>
                      <a:pt x="0" y="512"/>
                    </a:lnTo>
                    <a:lnTo>
                      <a:pt x="16" y="581"/>
                    </a:lnTo>
                    <a:lnTo>
                      <a:pt x="38" y="604"/>
                    </a:lnTo>
                    <a:lnTo>
                      <a:pt x="72" y="623"/>
                    </a:lnTo>
                    <a:lnTo>
                      <a:pt x="110" y="618"/>
                    </a:lnTo>
                    <a:lnTo>
                      <a:pt x="148" y="602"/>
                    </a:lnTo>
                    <a:lnTo>
                      <a:pt x="186" y="540"/>
                    </a:lnTo>
                    <a:lnTo>
                      <a:pt x="201" y="453"/>
                    </a:lnTo>
                    <a:lnTo>
                      <a:pt x="235" y="398"/>
                    </a:lnTo>
                    <a:lnTo>
                      <a:pt x="265" y="332"/>
                    </a:lnTo>
                    <a:lnTo>
                      <a:pt x="315" y="267"/>
                    </a:lnTo>
                    <a:lnTo>
                      <a:pt x="364" y="183"/>
                    </a:lnTo>
                    <a:lnTo>
                      <a:pt x="391" y="139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62" name="Freeform 132">
                <a:extLst>
                  <a:ext uri="{FF2B5EF4-FFF2-40B4-BE49-F238E27FC236}">
                    <a16:creationId xmlns:a16="http://schemas.microsoft.com/office/drawing/2014/main" id="{121044A4-E35E-4CC6-A9E4-09EF689759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2" y="1153"/>
                <a:ext cx="16" cy="21"/>
              </a:xfrm>
              <a:custGeom>
                <a:avLst/>
                <a:gdLst>
                  <a:gd name="T0" fmla="*/ 0 w 114"/>
                  <a:gd name="T1" fmla="*/ 0 h 148"/>
                  <a:gd name="T2" fmla="*/ 0 w 114"/>
                  <a:gd name="T3" fmla="*/ 0 h 148"/>
                  <a:gd name="T4" fmla="*/ 0 w 114"/>
                  <a:gd name="T5" fmla="*/ 0 h 148"/>
                  <a:gd name="T6" fmla="*/ 0 w 114"/>
                  <a:gd name="T7" fmla="*/ 0 h 148"/>
                  <a:gd name="T8" fmla="*/ 0 w 114"/>
                  <a:gd name="T9" fmla="*/ 0 h 148"/>
                  <a:gd name="T10" fmla="*/ 0 w 114"/>
                  <a:gd name="T11" fmla="*/ 0 h 148"/>
                  <a:gd name="T12" fmla="*/ 0 w 114"/>
                  <a:gd name="T13" fmla="*/ 0 h 148"/>
                  <a:gd name="T14" fmla="*/ 0 w 114"/>
                  <a:gd name="T15" fmla="*/ 0 h 148"/>
                  <a:gd name="T16" fmla="*/ 0 w 114"/>
                  <a:gd name="T17" fmla="*/ 0 h 148"/>
                  <a:gd name="T18" fmla="*/ 0 w 114"/>
                  <a:gd name="T19" fmla="*/ 0 h 148"/>
                  <a:gd name="T20" fmla="*/ 0 w 114"/>
                  <a:gd name="T21" fmla="*/ 0 h 148"/>
                  <a:gd name="T22" fmla="*/ 0 w 114"/>
                  <a:gd name="T23" fmla="*/ 0 h 1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4"/>
                  <a:gd name="T37" fmla="*/ 0 h 148"/>
                  <a:gd name="T38" fmla="*/ 114 w 114"/>
                  <a:gd name="T39" fmla="*/ 148 h 14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4" h="148">
                    <a:moveTo>
                      <a:pt x="16" y="18"/>
                    </a:moveTo>
                    <a:lnTo>
                      <a:pt x="38" y="0"/>
                    </a:lnTo>
                    <a:lnTo>
                      <a:pt x="77" y="4"/>
                    </a:lnTo>
                    <a:lnTo>
                      <a:pt x="114" y="22"/>
                    </a:lnTo>
                    <a:lnTo>
                      <a:pt x="114" y="77"/>
                    </a:lnTo>
                    <a:lnTo>
                      <a:pt x="108" y="107"/>
                    </a:lnTo>
                    <a:lnTo>
                      <a:pt x="92" y="139"/>
                    </a:lnTo>
                    <a:lnTo>
                      <a:pt x="54" y="148"/>
                    </a:lnTo>
                    <a:lnTo>
                      <a:pt x="35" y="146"/>
                    </a:lnTo>
                    <a:lnTo>
                      <a:pt x="13" y="124"/>
                    </a:lnTo>
                    <a:lnTo>
                      <a:pt x="0" y="98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63" name="Freeform 133">
                <a:extLst>
                  <a:ext uri="{FF2B5EF4-FFF2-40B4-BE49-F238E27FC236}">
                    <a16:creationId xmlns:a16="http://schemas.microsoft.com/office/drawing/2014/main" id="{B99879CC-D107-48ED-B9A3-158578BDE8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67" y="961"/>
                <a:ext cx="42" cy="155"/>
              </a:xfrm>
              <a:custGeom>
                <a:avLst/>
                <a:gdLst>
                  <a:gd name="T0" fmla="*/ 0 w 290"/>
                  <a:gd name="T1" fmla="*/ 0 h 1090"/>
                  <a:gd name="T2" fmla="*/ 0 w 290"/>
                  <a:gd name="T3" fmla="*/ 0 h 1090"/>
                  <a:gd name="T4" fmla="*/ 0 w 290"/>
                  <a:gd name="T5" fmla="*/ 0 h 1090"/>
                  <a:gd name="T6" fmla="*/ 0 w 290"/>
                  <a:gd name="T7" fmla="*/ 0 h 1090"/>
                  <a:gd name="T8" fmla="*/ 0 w 290"/>
                  <a:gd name="T9" fmla="*/ 0 h 1090"/>
                  <a:gd name="T10" fmla="*/ 0 w 290"/>
                  <a:gd name="T11" fmla="*/ 0 h 1090"/>
                  <a:gd name="T12" fmla="*/ 0 w 290"/>
                  <a:gd name="T13" fmla="*/ 0 h 1090"/>
                  <a:gd name="T14" fmla="*/ 0 w 290"/>
                  <a:gd name="T15" fmla="*/ 0 h 1090"/>
                  <a:gd name="T16" fmla="*/ 0 w 290"/>
                  <a:gd name="T17" fmla="*/ 0 h 1090"/>
                  <a:gd name="T18" fmla="*/ 0 w 290"/>
                  <a:gd name="T19" fmla="*/ 0 h 1090"/>
                  <a:gd name="T20" fmla="*/ 0 w 290"/>
                  <a:gd name="T21" fmla="*/ 0 h 1090"/>
                  <a:gd name="T22" fmla="*/ 0 w 290"/>
                  <a:gd name="T23" fmla="*/ 0 h 1090"/>
                  <a:gd name="T24" fmla="*/ 0 w 290"/>
                  <a:gd name="T25" fmla="*/ 0 h 1090"/>
                  <a:gd name="T26" fmla="*/ 0 w 290"/>
                  <a:gd name="T27" fmla="*/ 0 h 1090"/>
                  <a:gd name="T28" fmla="*/ 0 w 290"/>
                  <a:gd name="T29" fmla="*/ 0 h 1090"/>
                  <a:gd name="T30" fmla="*/ 0 w 290"/>
                  <a:gd name="T31" fmla="*/ 0 h 1090"/>
                  <a:gd name="T32" fmla="*/ 0 w 290"/>
                  <a:gd name="T33" fmla="*/ 0 h 1090"/>
                  <a:gd name="T34" fmla="*/ 0 w 290"/>
                  <a:gd name="T35" fmla="*/ 0 h 1090"/>
                  <a:gd name="T36" fmla="*/ 0 w 290"/>
                  <a:gd name="T37" fmla="*/ 0 h 1090"/>
                  <a:gd name="T38" fmla="*/ 0 w 290"/>
                  <a:gd name="T39" fmla="*/ 0 h 1090"/>
                  <a:gd name="T40" fmla="*/ 0 w 290"/>
                  <a:gd name="T41" fmla="*/ 0 h 1090"/>
                  <a:gd name="T42" fmla="*/ 0 w 290"/>
                  <a:gd name="T43" fmla="*/ 0 h 1090"/>
                  <a:gd name="T44" fmla="*/ 0 w 290"/>
                  <a:gd name="T45" fmla="*/ 0 h 1090"/>
                  <a:gd name="T46" fmla="*/ 0 w 290"/>
                  <a:gd name="T47" fmla="*/ 0 h 1090"/>
                  <a:gd name="T48" fmla="*/ 0 w 290"/>
                  <a:gd name="T49" fmla="*/ 0 h 1090"/>
                  <a:gd name="T50" fmla="*/ 0 w 290"/>
                  <a:gd name="T51" fmla="*/ 0 h 1090"/>
                  <a:gd name="T52" fmla="*/ 0 w 290"/>
                  <a:gd name="T53" fmla="*/ 0 h 1090"/>
                  <a:gd name="T54" fmla="*/ 0 w 290"/>
                  <a:gd name="T55" fmla="*/ 0 h 1090"/>
                  <a:gd name="T56" fmla="*/ 0 w 290"/>
                  <a:gd name="T57" fmla="*/ 0 h 1090"/>
                  <a:gd name="T58" fmla="*/ 0 w 290"/>
                  <a:gd name="T59" fmla="*/ 0 h 1090"/>
                  <a:gd name="T60" fmla="*/ 0 w 290"/>
                  <a:gd name="T61" fmla="*/ 0 h 109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90"/>
                  <a:gd name="T94" fmla="*/ 0 h 1090"/>
                  <a:gd name="T95" fmla="*/ 290 w 290"/>
                  <a:gd name="T96" fmla="*/ 1090 h 109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90" h="1090">
                    <a:moveTo>
                      <a:pt x="284" y="1005"/>
                    </a:moveTo>
                    <a:lnTo>
                      <a:pt x="289" y="947"/>
                    </a:lnTo>
                    <a:lnTo>
                      <a:pt x="290" y="818"/>
                    </a:lnTo>
                    <a:lnTo>
                      <a:pt x="281" y="691"/>
                    </a:lnTo>
                    <a:lnTo>
                      <a:pt x="275" y="635"/>
                    </a:lnTo>
                    <a:lnTo>
                      <a:pt x="271" y="594"/>
                    </a:lnTo>
                    <a:lnTo>
                      <a:pt x="271" y="505"/>
                    </a:lnTo>
                    <a:lnTo>
                      <a:pt x="276" y="406"/>
                    </a:lnTo>
                    <a:lnTo>
                      <a:pt x="275" y="332"/>
                    </a:lnTo>
                    <a:lnTo>
                      <a:pt x="273" y="276"/>
                    </a:lnTo>
                    <a:lnTo>
                      <a:pt x="262" y="166"/>
                    </a:lnTo>
                    <a:lnTo>
                      <a:pt x="253" y="88"/>
                    </a:lnTo>
                    <a:lnTo>
                      <a:pt x="236" y="24"/>
                    </a:lnTo>
                    <a:lnTo>
                      <a:pt x="214" y="3"/>
                    </a:lnTo>
                    <a:lnTo>
                      <a:pt x="186" y="1"/>
                    </a:lnTo>
                    <a:lnTo>
                      <a:pt x="156" y="0"/>
                    </a:lnTo>
                    <a:lnTo>
                      <a:pt x="121" y="14"/>
                    </a:lnTo>
                    <a:lnTo>
                      <a:pt x="92" y="70"/>
                    </a:lnTo>
                    <a:lnTo>
                      <a:pt x="85" y="160"/>
                    </a:lnTo>
                    <a:lnTo>
                      <a:pt x="82" y="264"/>
                    </a:lnTo>
                    <a:lnTo>
                      <a:pt x="76" y="332"/>
                    </a:lnTo>
                    <a:lnTo>
                      <a:pt x="67" y="402"/>
                    </a:lnTo>
                    <a:lnTo>
                      <a:pt x="68" y="485"/>
                    </a:lnTo>
                    <a:lnTo>
                      <a:pt x="64" y="580"/>
                    </a:lnTo>
                    <a:lnTo>
                      <a:pt x="51" y="651"/>
                    </a:lnTo>
                    <a:lnTo>
                      <a:pt x="37" y="765"/>
                    </a:lnTo>
                    <a:lnTo>
                      <a:pt x="19" y="885"/>
                    </a:lnTo>
                    <a:lnTo>
                      <a:pt x="3" y="986"/>
                    </a:lnTo>
                    <a:lnTo>
                      <a:pt x="0" y="1090"/>
                    </a:lnTo>
                    <a:lnTo>
                      <a:pt x="266" y="1085"/>
                    </a:lnTo>
                    <a:lnTo>
                      <a:pt x="284" y="1005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64" name="Freeform 134">
                <a:extLst>
                  <a:ext uri="{FF2B5EF4-FFF2-40B4-BE49-F238E27FC236}">
                    <a16:creationId xmlns:a16="http://schemas.microsoft.com/office/drawing/2014/main" id="{B39DEB1E-F0B8-4D24-8138-3BDF95D83E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65" y="1155"/>
                <a:ext cx="30" cy="4"/>
              </a:xfrm>
              <a:custGeom>
                <a:avLst/>
                <a:gdLst>
                  <a:gd name="T0" fmla="*/ 0 w 221"/>
                  <a:gd name="T1" fmla="*/ 0 h 28"/>
                  <a:gd name="T2" fmla="*/ 0 w 221"/>
                  <a:gd name="T3" fmla="*/ 0 h 28"/>
                  <a:gd name="T4" fmla="*/ 0 w 221"/>
                  <a:gd name="T5" fmla="*/ 0 h 28"/>
                  <a:gd name="T6" fmla="*/ 0 w 221"/>
                  <a:gd name="T7" fmla="*/ 0 h 28"/>
                  <a:gd name="T8" fmla="*/ 0 w 221"/>
                  <a:gd name="T9" fmla="*/ 0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28"/>
                  <a:gd name="T17" fmla="*/ 221 w 221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28">
                    <a:moveTo>
                      <a:pt x="221" y="14"/>
                    </a:moveTo>
                    <a:lnTo>
                      <a:pt x="156" y="24"/>
                    </a:lnTo>
                    <a:lnTo>
                      <a:pt x="104" y="28"/>
                    </a:lnTo>
                    <a:lnTo>
                      <a:pt x="35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65" name="Freeform 135">
                <a:extLst>
                  <a:ext uri="{FF2B5EF4-FFF2-40B4-BE49-F238E27FC236}">
                    <a16:creationId xmlns:a16="http://schemas.microsoft.com/office/drawing/2014/main" id="{E186AB5F-5222-468E-8C92-DC9D98FE04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0" y="1263"/>
                <a:ext cx="25" cy="3"/>
              </a:xfrm>
              <a:custGeom>
                <a:avLst/>
                <a:gdLst>
                  <a:gd name="T0" fmla="*/ 0 w 181"/>
                  <a:gd name="T1" fmla="*/ 0 h 14"/>
                  <a:gd name="T2" fmla="*/ 0 w 181"/>
                  <a:gd name="T3" fmla="*/ 0 h 14"/>
                  <a:gd name="T4" fmla="*/ 0 w 181"/>
                  <a:gd name="T5" fmla="*/ 0 h 14"/>
                  <a:gd name="T6" fmla="*/ 0 w 181"/>
                  <a:gd name="T7" fmla="*/ 0 h 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1"/>
                  <a:gd name="T13" fmla="*/ 0 h 14"/>
                  <a:gd name="T14" fmla="*/ 181 w 181"/>
                  <a:gd name="T15" fmla="*/ 14 h 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1" h="14">
                    <a:moveTo>
                      <a:pt x="0" y="0"/>
                    </a:moveTo>
                    <a:lnTo>
                      <a:pt x="70" y="14"/>
                    </a:lnTo>
                    <a:lnTo>
                      <a:pt x="146" y="14"/>
                    </a:lnTo>
                    <a:lnTo>
                      <a:pt x="181" y="7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66" name="Freeform 136">
                <a:extLst>
                  <a:ext uri="{FF2B5EF4-FFF2-40B4-BE49-F238E27FC236}">
                    <a16:creationId xmlns:a16="http://schemas.microsoft.com/office/drawing/2014/main" id="{4D160848-293A-4343-9B08-A5EDD96BD3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6" y="1101"/>
                <a:ext cx="54" cy="72"/>
              </a:xfrm>
              <a:custGeom>
                <a:avLst/>
                <a:gdLst>
                  <a:gd name="T0" fmla="*/ 0 w 370"/>
                  <a:gd name="T1" fmla="*/ 0 h 501"/>
                  <a:gd name="T2" fmla="*/ 0 w 370"/>
                  <a:gd name="T3" fmla="*/ 0 h 501"/>
                  <a:gd name="T4" fmla="*/ 0 w 370"/>
                  <a:gd name="T5" fmla="*/ 0 h 501"/>
                  <a:gd name="T6" fmla="*/ 0 w 370"/>
                  <a:gd name="T7" fmla="*/ 0 h 501"/>
                  <a:gd name="T8" fmla="*/ 0 w 370"/>
                  <a:gd name="T9" fmla="*/ 0 h 501"/>
                  <a:gd name="T10" fmla="*/ 0 w 370"/>
                  <a:gd name="T11" fmla="*/ 0 h 501"/>
                  <a:gd name="T12" fmla="*/ 0 w 370"/>
                  <a:gd name="T13" fmla="*/ 0 h 501"/>
                  <a:gd name="T14" fmla="*/ 0 w 370"/>
                  <a:gd name="T15" fmla="*/ 0 h 501"/>
                  <a:gd name="T16" fmla="*/ 0 w 370"/>
                  <a:gd name="T17" fmla="*/ 0 h 501"/>
                  <a:gd name="T18" fmla="*/ 0 w 370"/>
                  <a:gd name="T19" fmla="*/ 0 h 501"/>
                  <a:gd name="T20" fmla="*/ 0 w 370"/>
                  <a:gd name="T21" fmla="*/ 0 h 501"/>
                  <a:gd name="T22" fmla="*/ 0 w 370"/>
                  <a:gd name="T23" fmla="*/ 0 h 501"/>
                  <a:gd name="T24" fmla="*/ 0 w 370"/>
                  <a:gd name="T25" fmla="*/ 0 h 501"/>
                  <a:gd name="T26" fmla="*/ 0 w 370"/>
                  <a:gd name="T27" fmla="*/ 0 h 501"/>
                  <a:gd name="T28" fmla="*/ 0 w 370"/>
                  <a:gd name="T29" fmla="*/ 0 h 501"/>
                  <a:gd name="T30" fmla="*/ 0 w 370"/>
                  <a:gd name="T31" fmla="*/ 0 h 501"/>
                  <a:gd name="T32" fmla="*/ 0 w 370"/>
                  <a:gd name="T33" fmla="*/ 0 h 501"/>
                  <a:gd name="T34" fmla="*/ 0 w 370"/>
                  <a:gd name="T35" fmla="*/ 0 h 501"/>
                  <a:gd name="T36" fmla="*/ 0 w 370"/>
                  <a:gd name="T37" fmla="*/ 0 h 501"/>
                  <a:gd name="T38" fmla="*/ 0 w 370"/>
                  <a:gd name="T39" fmla="*/ 0 h 501"/>
                  <a:gd name="T40" fmla="*/ 0 w 370"/>
                  <a:gd name="T41" fmla="*/ 0 h 501"/>
                  <a:gd name="T42" fmla="*/ 0 w 370"/>
                  <a:gd name="T43" fmla="*/ 0 h 501"/>
                  <a:gd name="T44" fmla="*/ 0 w 370"/>
                  <a:gd name="T45" fmla="*/ 0 h 501"/>
                  <a:gd name="T46" fmla="*/ 0 w 370"/>
                  <a:gd name="T47" fmla="*/ 0 h 50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70"/>
                  <a:gd name="T73" fmla="*/ 0 h 501"/>
                  <a:gd name="T74" fmla="*/ 370 w 370"/>
                  <a:gd name="T75" fmla="*/ 501 h 50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70" h="501">
                    <a:moveTo>
                      <a:pt x="370" y="97"/>
                    </a:moveTo>
                    <a:lnTo>
                      <a:pt x="362" y="159"/>
                    </a:lnTo>
                    <a:lnTo>
                      <a:pt x="331" y="214"/>
                    </a:lnTo>
                    <a:lnTo>
                      <a:pt x="276" y="266"/>
                    </a:lnTo>
                    <a:lnTo>
                      <a:pt x="239" y="279"/>
                    </a:lnTo>
                    <a:lnTo>
                      <a:pt x="209" y="294"/>
                    </a:lnTo>
                    <a:lnTo>
                      <a:pt x="191" y="344"/>
                    </a:lnTo>
                    <a:lnTo>
                      <a:pt x="163" y="414"/>
                    </a:lnTo>
                    <a:lnTo>
                      <a:pt x="132" y="480"/>
                    </a:lnTo>
                    <a:lnTo>
                      <a:pt x="97" y="501"/>
                    </a:lnTo>
                    <a:lnTo>
                      <a:pt x="46" y="501"/>
                    </a:lnTo>
                    <a:lnTo>
                      <a:pt x="14" y="486"/>
                    </a:lnTo>
                    <a:lnTo>
                      <a:pt x="0" y="446"/>
                    </a:lnTo>
                    <a:lnTo>
                      <a:pt x="3" y="401"/>
                    </a:lnTo>
                    <a:lnTo>
                      <a:pt x="19" y="318"/>
                    </a:lnTo>
                    <a:lnTo>
                      <a:pt x="52" y="251"/>
                    </a:lnTo>
                    <a:lnTo>
                      <a:pt x="90" y="193"/>
                    </a:lnTo>
                    <a:lnTo>
                      <a:pt x="160" y="69"/>
                    </a:lnTo>
                    <a:lnTo>
                      <a:pt x="207" y="14"/>
                    </a:lnTo>
                    <a:lnTo>
                      <a:pt x="269" y="0"/>
                    </a:lnTo>
                    <a:lnTo>
                      <a:pt x="305" y="9"/>
                    </a:lnTo>
                    <a:lnTo>
                      <a:pt x="331" y="28"/>
                    </a:lnTo>
                    <a:lnTo>
                      <a:pt x="357" y="61"/>
                    </a:lnTo>
                    <a:lnTo>
                      <a:pt x="370" y="9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67" name="Freeform 137">
                <a:extLst>
                  <a:ext uri="{FF2B5EF4-FFF2-40B4-BE49-F238E27FC236}">
                    <a16:creationId xmlns:a16="http://schemas.microsoft.com/office/drawing/2014/main" id="{C22F92C2-420D-4578-BA06-BBAFCACCA2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7" y="1162"/>
                <a:ext cx="13" cy="17"/>
              </a:xfrm>
              <a:custGeom>
                <a:avLst/>
                <a:gdLst>
                  <a:gd name="T0" fmla="*/ 0 w 98"/>
                  <a:gd name="T1" fmla="*/ 0 h 114"/>
                  <a:gd name="T2" fmla="*/ 0 w 98"/>
                  <a:gd name="T3" fmla="*/ 0 h 114"/>
                  <a:gd name="T4" fmla="*/ 0 w 98"/>
                  <a:gd name="T5" fmla="*/ 0 h 114"/>
                  <a:gd name="T6" fmla="*/ 0 w 98"/>
                  <a:gd name="T7" fmla="*/ 0 h 114"/>
                  <a:gd name="T8" fmla="*/ 0 w 98"/>
                  <a:gd name="T9" fmla="*/ 0 h 114"/>
                  <a:gd name="T10" fmla="*/ 0 w 98"/>
                  <a:gd name="T11" fmla="*/ 0 h 114"/>
                  <a:gd name="T12" fmla="*/ 0 w 98"/>
                  <a:gd name="T13" fmla="*/ 0 h 114"/>
                  <a:gd name="T14" fmla="*/ 0 w 98"/>
                  <a:gd name="T15" fmla="*/ 0 h 114"/>
                  <a:gd name="T16" fmla="*/ 0 w 98"/>
                  <a:gd name="T17" fmla="*/ 0 h 114"/>
                  <a:gd name="T18" fmla="*/ 0 w 98"/>
                  <a:gd name="T19" fmla="*/ 0 h 114"/>
                  <a:gd name="T20" fmla="*/ 0 w 98"/>
                  <a:gd name="T21" fmla="*/ 0 h 11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8"/>
                  <a:gd name="T34" fmla="*/ 0 h 114"/>
                  <a:gd name="T35" fmla="*/ 98 w 98"/>
                  <a:gd name="T36" fmla="*/ 114 h 11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8" h="114">
                    <a:moveTo>
                      <a:pt x="17" y="0"/>
                    </a:moveTo>
                    <a:lnTo>
                      <a:pt x="57" y="0"/>
                    </a:lnTo>
                    <a:lnTo>
                      <a:pt x="96" y="14"/>
                    </a:lnTo>
                    <a:lnTo>
                      <a:pt x="98" y="59"/>
                    </a:lnTo>
                    <a:lnTo>
                      <a:pt x="86" y="92"/>
                    </a:lnTo>
                    <a:lnTo>
                      <a:pt x="48" y="114"/>
                    </a:lnTo>
                    <a:lnTo>
                      <a:pt x="21" y="102"/>
                    </a:lnTo>
                    <a:lnTo>
                      <a:pt x="11" y="83"/>
                    </a:lnTo>
                    <a:lnTo>
                      <a:pt x="0" y="54"/>
                    </a:lnTo>
                    <a:lnTo>
                      <a:pt x="4" y="1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68" name="Freeform 138">
                <a:extLst>
                  <a:ext uri="{FF2B5EF4-FFF2-40B4-BE49-F238E27FC236}">
                    <a16:creationId xmlns:a16="http://schemas.microsoft.com/office/drawing/2014/main" id="{58535F0B-9B9D-4D1C-95B4-75152E6AB8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2" y="1082"/>
                <a:ext cx="45" cy="90"/>
              </a:xfrm>
              <a:custGeom>
                <a:avLst/>
                <a:gdLst>
                  <a:gd name="T0" fmla="*/ 0 w 317"/>
                  <a:gd name="T1" fmla="*/ 0 h 626"/>
                  <a:gd name="T2" fmla="*/ 0 w 317"/>
                  <a:gd name="T3" fmla="*/ 0 h 626"/>
                  <a:gd name="T4" fmla="*/ 0 w 317"/>
                  <a:gd name="T5" fmla="*/ 0 h 626"/>
                  <a:gd name="T6" fmla="*/ 0 w 317"/>
                  <a:gd name="T7" fmla="*/ 0 h 626"/>
                  <a:gd name="T8" fmla="*/ 0 w 317"/>
                  <a:gd name="T9" fmla="*/ 0 h 626"/>
                  <a:gd name="T10" fmla="*/ 0 w 317"/>
                  <a:gd name="T11" fmla="*/ 0 h 626"/>
                  <a:gd name="T12" fmla="*/ 0 w 317"/>
                  <a:gd name="T13" fmla="*/ 0 h 626"/>
                  <a:gd name="T14" fmla="*/ 0 w 317"/>
                  <a:gd name="T15" fmla="*/ 0 h 626"/>
                  <a:gd name="T16" fmla="*/ 0 w 317"/>
                  <a:gd name="T17" fmla="*/ 0 h 626"/>
                  <a:gd name="T18" fmla="*/ 0 w 317"/>
                  <a:gd name="T19" fmla="*/ 0 h 626"/>
                  <a:gd name="T20" fmla="*/ 0 w 317"/>
                  <a:gd name="T21" fmla="*/ 0 h 626"/>
                  <a:gd name="T22" fmla="*/ 0 w 317"/>
                  <a:gd name="T23" fmla="*/ 0 h 626"/>
                  <a:gd name="T24" fmla="*/ 0 w 317"/>
                  <a:gd name="T25" fmla="*/ 0 h 626"/>
                  <a:gd name="T26" fmla="*/ 0 w 317"/>
                  <a:gd name="T27" fmla="*/ 0 h 626"/>
                  <a:gd name="T28" fmla="*/ 0 w 317"/>
                  <a:gd name="T29" fmla="*/ 0 h 626"/>
                  <a:gd name="T30" fmla="*/ 0 w 317"/>
                  <a:gd name="T31" fmla="*/ 0 h 626"/>
                  <a:gd name="T32" fmla="*/ 0 w 317"/>
                  <a:gd name="T33" fmla="*/ 0 h 626"/>
                  <a:gd name="T34" fmla="*/ 0 w 317"/>
                  <a:gd name="T35" fmla="*/ 0 h 626"/>
                  <a:gd name="T36" fmla="*/ 0 w 317"/>
                  <a:gd name="T37" fmla="*/ 0 h 626"/>
                  <a:gd name="T38" fmla="*/ 0 w 317"/>
                  <a:gd name="T39" fmla="*/ 0 h 626"/>
                  <a:gd name="T40" fmla="*/ 0 w 317"/>
                  <a:gd name="T41" fmla="*/ 0 h 62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17"/>
                  <a:gd name="T64" fmla="*/ 0 h 626"/>
                  <a:gd name="T65" fmla="*/ 317 w 317"/>
                  <a:gd name="T66" fmla="*/ 626 h 62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17" h="626">
                    <a:moveTo>
                      <a:pt x="317" y="90"/>
                    </a:moveTo>
                    <a:lnTo>
                      <a:pt x="303" y="48"/>
                    </a:lnTo>
                    <a:lnTo>
                      <a:pt x="280" y="18"/>
                    </a:lnTo>
                    <a:lnTo>
                      <a:pt x="245" y="7"/>
                    </a:lnTo>
                    <a:lnTo>
                      <a:pt x="200" y="0"/>
                    </a:lnTo>
                    <a:lnTo>
                      <a:pt x="138" y="21"/>
                    </a:lnTo>
                    <a:lnTo>
                      <a:pt x="92" y="49"/>
                    </a:lnTo>
                    <a:lnTo>
                      <a:pt x="53" y="118"/>
                    </a:lnTo>
                    <a:lnTo>
                      <a:pt x="30" y="277"/>
                    </a:lnTo>
                    <a:lnTo>
                      <a:pt x="3" y="394"/>
                    </a:lnTo>
                    <a:lnTo>
                      <a:pt x="0" y="512"/>
                    </a:lnTo>
                    <a:lnTo>
                      <a:pt x="8" y="567"/>
                    </a:lnTo>
                    <a:lnTo>
                      <a:pt x="33" y="608"/>
                    </a:lnTo>
                    <a:lnTo>
                      <a:pt x="91" y="626"/>
                    </a:lnTo>
                    <a:lnTo>
                      <a:pt x="145" y="601"/>
                    </a:lnTo>
                    <a:lnTo>
                      <a:pt x="173" y="539"/>
                    </a:lnTo>
                    <a:lnTo>
                      <a:pt x="193" y="436"/>
                    </a:lnTo>
                    <a:lnTo>
                      <a:pt x="221" y="341"/>
                    </a:lnTo>
                    <a:lnTo>
                      <a:pt x="267" y="253"/>
                    </a:lnTo>
                    <a:lnTo>
                      <a:pt x="300" y="155"/>
                    </a:lnTo>
                    <a:lnTo>
                      <a:pt x="317" y="90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69" name="Freeform 139">
                <a:extLst>
                  <a:ext uri="{FF2B5EF4-FFF2-40B4-BE49-F238E27FC236}">
                    <a16:creationId xmlns:a16="http://schemas.microsoft.com/office/drawing/2014/main" id="{75C68AB3-197A-4E68-805D-2E834ED33C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1" y="1146"/>
                <a:ext cx="21" cy="21"/>
              </a:xfrm>
              <a:custGeom>
                <a:avLst/>
                <a:gdLst>
                  <a:gd name="T0" fmla="*/ 0 w 132"/>
                  <a:gd name="T1" fmla="*/ 0 h 152"/>
                  <a:gd name="T2" fmla="*/ 0 w 132"/>
                  <a:gd name="T3" fmla="*/ 0 h 152"/>
                  <a:gd name="T4" fmla="*/ 0 w 132"/>
                  <a:gd name="T5" fmla="*/ 0 h 152"/>
                  <a:gd name="T6" fmla="*/ 0 w 132"/>
                  <a:gd name="T7" fmla="*/ 0 h 152"/>
                  <a:gd name="T8" fmla="*/ 0 w 132"/>
                  <a:gd name="T9" fmla="*/ 0 h 152"/>
                  <a:gd name="T10" fmla="*/ 0 w 132"/>
                  <a:gd name="T11" fmla="*/ 0 h 152"/>
                  <a:gd name="T12" fmla="*/ 0 w 132"/>
                  <a:gd name="T13" fmla="*/ 0 h 152"/>
                  <a:gd name="T14" fmla="*/ 0 w 132"/>
                  <a:gd name="T15" fmla="*/ 0 h 152"/>
                  <a:gd name="T16" fmla="*/ 0 w 132"/>
                  <a:gd name="T17" fmla="*/ 0 h 152"/>
                  <a:gd name="T18" fmla="*/ 0 w 132"/>
                  <a:gd name="T19" fmla="*/ 0 h 152"/>
                  <a:gd name="T20" fmla="*/ 0 w 132"/>
                  <a:gd name="T21" fmla="*/ 0 h 15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2"/>
                  <a:gd name="T34" fmla="*/ 0 h 152"/>
                  <a:gd name="T35" fmla="*/ 132 w 132"/>
                  <a:gd name="T36" fmla="*/ 152 h 15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2" h="152">
                    <a:moveTo>
                      <a:pt x="131" y="24"/>
                    </a:moveTo>
                    <a:lnTo>
                      <a:pt x="132" y="80"/>
                    </a:lnTo>
                    <a:lnTo>
                      <a:pt x="113" y="137"/>
                    </a:lnTo>
                    <a:lnTo>
                      <a:pt x="78" y="152"/>
                    </a:lnTo>
                    <a:lnTo>
                      <a:pt x="26" y="137"/>
                    </a:lnTo>
                    <a:lnTo>
                      <a:pt x="10" y="111"/>
                    </a:lnTo>
                    <a:lnTo>
                      <a:pt x="2" y="81"/>
                    </a:lnTo>
                    <a:lnTo>
                      <a:pt x="0" y="39"/>
                    </a:lnTo>
                    <a:lnTo>
                      <a:pt x="22" y="10"/>
                    </a:lnTo>
                    <a:lnTo>
                      <a:pt x="92" y="0"/>
                    </a:lnTo>
                    <a:lnTo>
                      <a:pt x="131" y="24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70" name="Freeform 140">
                <a:extLst>
                  <a:ext uri="{FF2B5EF4-FFF2-40B4-BE49-F238E27FC236}">
                    <a16:creationId xmlns:a16="http://schemas.microsoft.com/office/drawing/2014/main" id="{A3AF8E7B-53DF-45F4-AD68-1531F12783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8" y="1087"/>
                <a:ext cx="84" cy="136"/>
              </a:xfrm>
              <a:custGeom>
                <a:avLst/>
                <a:gdLst>
                  <a:gd name="T0" fmla="*/ 0 w 578"/>
                  <a:gd name="T1" fmla="*/ 0 h 941"/>
                  <a:gd name="T2" fmla="*/ 0 w 578"/>
                  <a:gd name="T3" fmla="*/ 0 h 941"/>
                  <a:gd name="T4" fmla="*/ 0 w 578"/>
                  <a:gd name="T5" fmla="*/ 0 h 941"/>
                  <a:gd name="T6" fmla="*/ 0 w 578"/>
                  <a:gd name="T7" fmla="*/ 0 h 941"/>
                  <a:gd name="T8" fmla="*/ 0 w 578"/>
                  <a:gd name="T9" fmla="*/ 0 h 941"/>
                  <a:gd name="T10" fmla="*/ 0 w 578"/>
                  <a:gd name="T11" fmla="*/ 0 h 941"/>
                  <a:gd name="T12" fmla="*/ 0 w 578"/>
                  <a:gd name="T13" fmla="*/ 0 h 941"/>
                  <a:gd name="T14" fmla="*/ 0 w 578"/>
                  <a:gd name="T15" fmla="*/ 0 h 941"/>
                  <a:gd name="T16" fmla="*/ 0 w 578"/>
                  <a:gd name="T17" fmla="*/ 0 h 941"/>
                  <a:gd name="T18" fmla="*/ 0 w 578"/>
                  <a:gd name="T19" fmla="*/ 0 h 941"/>
                  <a:gd name="T20" fmla="*/ 0 w 578"/>
                  <a:gd name="T21" fmla="*/ 0 h 941"/>
                  <a:gd name="T22" fmla="*/ 0 w 578"/>
                  <a:gd name="T23" fmla="*/ 0 h 941"/>
                  <a:gd name="T24" fmla="*/ 0 w 578"/>
                  <a:gd name="T25" fmla="*/ 0 h 941"/>
                  <a:gd name="T26" fmla="*/ 0 w 578"/>
                  <a:gd name="T27" fmla="*/ 0 h 941"/>
                  <a:gd name="T28" fmla="*/ 0 w 578"/>
                  <a:gd name="T29" fmla="*/ 0 h 941"/>
                  <a:gd name="T30" fmla="*/ 0 w 578"/>
                  <a:gd name="T31" fmla="*/ 0 h 941"/>
                  <a:gd name="T32" fmla="*/ 0 w 578"/>
                  <a:gd name="T33" fmla="*/ 0 h 941"/>
                  <a:gd name="T34" fmla="*/ 0 w 578"/>
                  <a:gd name="T35" fmla="*/ 0 h 941"/>
                  <a:gd name="T36" fmla="*/ 0 w 578"/>
                  <a:gd name="T37" fmla="*/ 0 h 941"/>
                  <a:gd name="T38" fmla="*/ 0 w 578"/>
                  <a:gd name="T39" fmla="*/ 0 h 941"/>
                  <a:gd name="T40" fmla="*/ 0 w 578"/>
                  <a:gd name="T41" fmla="*/ 0 h 941"/>
                  <a:gd name="T42" fmla="*/ 0 w 578"/>
                  <a:gd name="T43" fmla="*/ 0 h 941"/>
                  <a:gd name="T44" fmla="*/ 0 w 578"/>
                  <a:gd name="T45" fmla="*/ 0 h 941"/>
                  <a:gd name="T46" fmla="*/ 0 w 578"/>
                  <a:gd name="T47" fmla="*/ 0 h 941"/>
                  <a:gd name="T48" fmla="*/ 0 w 578"/>
                  <a:gd name="T49" fmla="*/ 0 h 941"/>
                  <a:gd name="T50" fmla="*/ 0 w 578"/>
                  <a:gd name="T51" fmla="*/ 0 h 941"/>
                  <a:gd name="T52" fmla="*/ 0 w 578"/>
                  <a:gd name="T53" fmla="*/ 0 h 941"/>
                  <a:gd name="T54" fmla="*/ 0 w 578"/>
                  <a:gd name="T55" fmla="*/ 0 h 941"/>
                  <a:gd name="T56" fmla="*/ 0 w 578"/>
                  <a:gd name="T57" fmla="*/ 0 h 941"/>
                  <a:gd name="T58" fmla="*/ 0 w 578"/>
                  <a:gd name="T59" fmla="*/ 0 h 941"/>
                  <a:gd name="T60" fmla="*/ 0 w 578"/>
                  <a:gd name="T61" fmla="*/ 0 h 941"/>
                  <a:gd name="T62" fmla="*/ 0 w 578"/>
                  <a:gd name="T63" fmla="*/ 0 h 941"/>
                  <a:gd name="T64" fmla="*/ 0 w 578"/>
                  <a:gd name="T65" fmla="*/ 0 h 941"/>
                  <a:gd name="T66" fmla="*/ 0 w 578"/>
                  <a:gd name="T67" fmla="*/ 0 h 941"/>
                  <a:gd name="T68" fmla="*/ 0 w 578"/>
                  <a:gd name="T69" fmla="*/ 0 h 94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78"/>
                  <a:gd name="T106" fmla="*/ 0 h 941"/>
                  <a:gd name="T107" fmla="*/ 578 w 578"/>
                  <a:gd name="T108" fmla="*/ 941 h 941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78" h="941">
                    <a:moveTo>
                      <a:pt x="242" y="117"/>
                    </a:moveTo>
                    <a:lnTo>
                      <a:pt x="326" y="97"/>
                    </a:lnTo>
                    <a:lnTo>
                      <a:pt x="381" y="62"/>
                    </a:lnTo>
                    <a:lnTo>
                      <a:pt x="450" y="21"/>
                    </a:lnTo>
                    <a:lnTo>
                      <a:pt x="526" y="0"/>
                    </a:lnTo>
                    <a:lnTo>
                      <a:pt x="554" y="10"/>
                    </a:lnTo>
                    <a:lnTo>
                      <a:pt x="574" y="33"/>
                    </a:lnTo>
                    <a:lnTo>
                      <a:pt x="578" y="71"/>
                    </a:lnTo>
                    <a:lnTo>
                      <a:pt x="567" y="117"/>
                    </a:lnTo>
                    <a:lnTo>
                      <a:pt x="557" y="158"/>
                    </a:lnTo>
                    <a:lnTo>
                      <a:pt x="526" y="207"/>
                    </a:lnTo>
                    <a:lnTo>
                      <a:pt x="454" y="276"/>
                    </a:lnTo>
                    <a:lnTo>
                      <a:pt x="402" y="311"/>
                    </a:lnTo>
                    <a:lnTo>
                      <a:pt x="360" y="331"/>
                    </a:lnTo>
                    <a:lnTo>
                      <a:pt x="367" y="407"/>
                    </a:lnTo>
                    <a:lnTo>
                      <a:pt x="374" y="477"/>
                    </a:lnTo>
                    <a:lnTo>
                      <a:pt x="367" y="580"/>
                    </a:lnTo>
                    <a:lnTo>
                      <a:pt x="353" y="642"/>
                    </a:lnTo>
                    <a:lnTo>
                      <a:pt x="347" y="705"/>
                    </a:lnTo>
                    <a:lnTo>
                      <a:pt x="315" y="769"/>
                    </a:lnTo>
                    <a:lnTo>
                      <a:pt x="287" y="815"/>
                    </a:lnTo>
                    <a:lnTo>
                      <a:pt x="235" y="859"/>
                    </a:lnTo>
                    <a:lnTo>
                      <a:pt x="187" y="899"/>
                    </a:lnTo>
                    <a:lnTo>
                      <a:pt x="135" y="926"/>
                    </a:lnTo>
                    <a:lnTo>
                      <a:pt x="97" y="941"/>
                    </a:lnTo>
                    <a:lnTo>
                      <a:pt x="62" y="865"/>
                    </a:lnTo>
                    <a:lnTo>
                      <a:pt x="42" y="787"/>
                    </a:lnTo>
                    <a:lnTo>
                      <a:pt x="7" y="670"/>
                    </a:lnTo>
                    <a:lnTo>
                      <a:pt x="0" y="615"/>
                    </a:lnTo>
                    <a:lnTo>
                      <a:pt x="28" y="525"/>
                    </a:lnTo>
                    <a:lnTo>
                      <a:pt x="55" y="401"/>
                    </a:lnTo>
                    <a:lnTo>
                      <a:pt x="90" y="242"/>
                    </a:lnTo>
                    <a:lnTo>
                      <a:pt x="124" y="166"/>
                    </a:lnTo>
                    <a:lnTo>
                      <a:pt x="187" y="131"/>
                    </a:lnTo>
                    <a:lnTo>
                      <a:pt x="242" y="11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71" name="Freeform 141">
                <a:extLst>
                  <a:ext uri="{FF2B5EF4-FFF2-40B4-BE49-F238E27FC236}">
                    <a16:creationId xmlns:a16="http://schemas.microsoft.com/office/drawing/2014/main" id="{80536B37-0DBD-4AE4-8E4E-87F4A0B27E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0" y="1088"/>
                <a:ext cx="30" cy="21"/>
              </a:xfrm>
              <a:custGeom>
                <a:avLst/>
                <a:gdLst>
                  <a:gd name="T0" fmla="*/ 0 w 210"/>
                  <a:gd name="T1" fmla="*/ 0 h 149"/>
                  <a:gd name="T2" fmla="*/ 0 w 210"/>
                  <a:gd name="T3" fmla="*/ 0 h 149"/>
                  <a:gd name="T4" fmla="*/ 0 w 210"/>
                  <a:gd name="T5" fmla="*/ 0 h 149"/>
                  <a:gd name="T6" fmla="*/ 0 w 210"/>
                  <a:gd name="T7" fmla="*/ 0 h 149"/>
                  <a:gd name="T8" fmla="*/ 0 w 210"/>
                  <a:gd name="T9" fmla="*/ 0 h 149"/>
                  <a:gd name="T10" fmla="*/ 0 w 210"/>
                  <a:gd name="T11" fmla="*/ 0 h 149"/>
                  <a:gd name="T12" fmla="*/ 0 w 210"/>
                  <a:gd name="T13" fmla="*/ 0 h 149"/>
                  <a:gd name="T14" fmla="*/ 0 w 210"/>
                  <a:gd name="T15" fmla="*/ 0 h 149"/>
                  <a:gd name="T16" fmla="*/ 0 w 210"/>
                  <a:gd name="T17" fmla="*/ 0 h 149"/>
                  <a:gd name="T18" fmla="*/ 0 w 210"/>
                  <a:gd name="T19" fmla="*/ 0 h 149"/>
                  <a:gd name="T20" fmla="*/ 0 w 210"/>
                  <a:gd name="T21" fmla="*/ 0 h 149"/>
                  <a:gd name="T22" fmla="*/ 0 w 210"/>
                  <a:gd name="T23" fmla="*/ 0 h 14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10"/>
                  <a:gd name="T37" fmla="*/ 0 h 149"/>
                  <a:gd name="T38" fmla="*/ 210 w 210"/>
                  <a:gd name="T39" fmla="*/ 149 h 14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10" h="149">
                    <a:moveTo>
                      <a:pt x="0" y="83"/>
                    </a:moveTo>
                    <a:lnTo>
                      <a:pt x="27" y="135"/>
                    </a:lnTo>
                    <a:lnTo>
                      <a:pt x="55" y="149"/>
                    </a:lnTo>
                    <a:lnTo>
                      <a:pt x="120" y="132"/>
                    </a:lnTo>
                    <a:lnTo>
                      <a:pt x="182" y="104"/>
                    </a:lnTo>
                    <a:lnTo>
                      <a:pt x="207" y="83"/>
                    </a:lnTo>
                    <a:lnTo>
                      <a:pt x="210" y="31"/>
                    </a:lnTo>
                    <a:lnTo>
                      <a:pt x="189" y="0"/>
                    </a:lnTo>
                    <a:lnTo>
                      <a:pt x="141" y="4"/>
                    </a:lnTo>
                    <a:lnTo>
                      <a:pt x="103" y="20"/>
                    </a:lnTo>
                    <a:lnTo>
                      <a:pt x="62" y="41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72" name="Freeform 142">
                <a:extLst>
                  <a:ext uri="{FF2B5EF4-FFF2-40B4-BE49-F238E27FC236}">
                    <a16:creationId xmlns:a16="http://schemas.microsoft.com/office/drawing/2014/main" id="{F8E33C74-E9EA-4001-A400-8043B37CB5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73" y="1144"/>
                <a:ext cx="0" cy="7"/>
              </a:xfrm>
              <a:custGeom>
                <a:avLst/>
                <a:gdLst>
                  <a:gd name="T0" fmla="*/ 0 w 7"/>
                  <a:gd name="T1" fmla="*/ 0 h 42"/>
                  <a:gd name="T2" fmla="*/ 0 w 7"/>
                  <a:gd name="T3" fmla="*/ 0 h 42"/>
                  <a:gd name="T4" fmla="*/ 0 w 7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7"/>
                  <a:gd name="T10" fmla="*/ 0 h 42"/>
                  <a:gd name="T11" fmla="*/ 7 w 7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" h="42">
                    <a:moveTo>
                      <a:pt x="7" y="42"/>
                    </a:moveTo>
                    <a:lnTo>
                      <a:pt x="7" y="18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4415" name="AutoShape 143">
            <a:extLst>
              <a:ext uri="{FF2B5EF4-FFF2-40B4-BE49-F238E27FC236}">
                <a16:creationId xmlns:a16="http://schemas.microsoft.com/office/drawing/2014/main" id="{2BA60092-E163-45EF-BBF3-9BB59340DE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657600"/>
            <a:ext cx="3429000" cy="1371600"/>
          </a:xfrm>
          <a:prstGeom prst="cloudCallout">
            <a:avLst>
              <a:gd name="adj1" fmla="val -75648"/>
              <a:gd name="adj2" fmla="val 59375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  Do you think it possible?</a:t>
            </a:r>
          </a:p>
        </p:txBody>
      </p:sp>
      <p:sp>
        <p:nvSpPr>
          <p:cNvPr id="54416" name="AutoShape 144">
            <a:extLst>
              <a:ext uri="{FF2B5EF4-FFF2-40B4-BE49-F238E27FC236}">
                <a16:creationId xmlns:a16="http://schemas.microsoft.com/office/drawing/2014/main" id="{3B646E75-036E-443C-A7C2-76BFCBF04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657600"/>
            <a:ext cx="3733800" cy="1143000"/>
          </a:xfrm>
          <a:prstGeom prst="cloudCallout">
            <a:avLst>
              <a:gd name="adj1" fmla="val 67389"/>
              <a:gd name="adj2" fmla="val 103472"/>
            </a:avLst>
          </a:prstGeom>
          <a:gradFill rotWithShape="0">
            <a:gsLst>
              <a:gs pos="0">
                <a:schemeClr val="bg1"/>
              </a:gs>
              <a:gs pos="100000">
                <a:srgbClr val="CCFFFF"/>
              </a:gs>
            </a:gsLst>
            <a:lin ang="2700000" scaled="1"/>
          </a:gra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     Well, call me greedy…</a:t>
            </a:r>
          </a:p>
        </p:txBody>
      </p:sp>
      <p:sp>
        <p:nvSpPr>
          <p:cNvPr id="54417" name="AutoShape 145">
            <a:extLst>
              <a:ext uri="{FF2B5EF4-FFF2-40B4-BE49-F238E27FC236}">
                <a16:creationId xmlns:a16="http://schemas.microsoft.com/office/drawing/2014/main" id="{C9C4D6F1-C6AE-4973-A3D6-243742D6D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810000"/>
            <a:ext cx="3429000" cy="1371600"/>
          </a:xfrm>
          <a:prstGeom prst="cloudCallout">
            <a:avLst>
              <a:gd name="adj1" fmla="val -81157"/>
              <a:gd name="adj2" fmla="val 49884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5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  OK, let’s make it possible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1" dur="500"/>
                                        <p:tgtEl>
                                          <p:spTgt spid="543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0" dur="500"/>
                                        <p:tgtEl>
                                          <p:spTgt spid="544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5" dur="500"/>
                                        <p:tgtEl>
                                          <p:spTgt spid="544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0" dur="500"/>
                                        <p:tgtEl>
                                          <p:spTgt spid="544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3" grpId="0" animBg="1" autoUpdateAnimBg="0"/>
      <p:bldP spid="54284" grpId="0" animBg="1" autoUpdateAnimBg="0"/>
      <p:bldP spid="54285" grpId="0" animBg="1" autoUpdateAnimBg="0"/>
      <p:bldP spid="54287" grpId="0" animBg="1" autoUpdateAnimBg="0"/>
      <p:bldP spid="54289" grpId="0" animBg="1" autoUpdateAnimBg="0"/>
      <p:bldP spid="54290" grpId="0" animBg="1" autoUpdateAnimBg="0"/>
      <p:bldP spid="54291" grpId="0" animBg="1" autoUpdateAnimBg="0"/>
      <p:bldP spid="54292" grpId="0" animBg="1" autoUpdateAnimBg="0"/>
      <p:bldP spid="54366" grpId="0" animBg="1" autoUpdateAnimBg="0"/>
      <p:bldP spid="54415" grpId="0" animBg="1" autoUpdateAnimBg="0"/>
      <p:bldP spid="54416" grpId="0" animBg="1" autoUpdateAnimBg="0"/>
      <p:bldP spid="54417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">
            <a:extLst>
              <a:ext uri="{FF2B5EF4-FFF2-40B4-BE49-F238E27FC236}">
                <a16:creationId xmlns:a16="http://schemas.microsoft.com/office/drawing/2014/main" id="{27B5C88E-0B67-4775-AFAA-E485A09586BD}"/>
              </a:ext>
            </a:extLst>
          </p:cNvPr>
          <p:cNvGrpSpPr>
            <a:grpSpLocks/>
          </p:cNvGrpSpPr>
          <p:nvPr/>
        </p:nvGrpSpPr>
        <p:grpSpPr bwMode="auto">
          <a:xfrm>
            <a:off x="557213" y="5164138"/>
            <a:ext cx="7561262" cy="1276350"/>
            <a:chOff x="434" y="2592"/>
            <a:chExt cx="4846" cy="804"/>
          </a:xfrm>
        </p:grpSpPr>
        <p:sp>
          <p:nvSpPr>
            <p:cNvPr id="19485" name="Rectangle 23">
              <a:extLst>
                <a:ext uri="{FF2B5EF4-FFF2-40B4-BE49-F238E27FC236}">
                  <a16:creationId xmlns:a16="http://schemas.microsoft.com/office/drawing/2014/main" id="{E5DF1728-4019-4DD1-ADEE-8980D6CC91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" y="2640"/>
              <a:ext cx="484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显然，    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     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是在点 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            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处的斜率。以上公式用到的是两个点的斜率的加权平均，它为构造算法提供了新的途径。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Runge-</a:t>
              </a:r>
              <a:r>
                <a:rPr lang="en-US" altLang="zh-CN" sz="2400" b="1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Kutta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方法就是这种思想的体现和发展。</a:t>
              </a:r>
            </a:p>
          </p:txBody>
        </p:sp>
        <p:graphicFrame>
          <p:nvGraphicFramePr>
            <p:cNvPr id="19486" name="Object 24">
              <a:extLst>
                <a:ext uri="{FF2B5EF4-FFF2-40B4-BE49-F238E27FC236}">
                  <a16:creationId xmlns:a16="http://schemas.microsoft.com/office/drawing/2014/main" id="{7EE1C4EE-632B-4C2A-9E6D-2F923CBC81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2592"/>
            <a:ext cx="24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6" name="Equation" r:id="rId6" imgW="69669" imgH="133419" progId="Equation.DSMT4">
                    <p:embed/>
                  </p:oleObj>
                </mc:Choice>
                <mc:Fallback>
                  <p:oleObj name="Equation" r:id="rId6" imgW="69669" imgH="133419" progId="Equation.DSMT4">
                    <p:embed/>
                    <p:pic>
                      <p:nvPicPr>
                        <p:cNvPr id="19486" name="Object 24">
                          <a:extLst>
                            <a:ext uri="{FF2B5EF4-FFF2-40B4-BE49-F238E27FC236}">
                              <a16:creationId xmlns:a16="http://schemas.microsoft.com/office/drawing/2014/main" id="{7EE1C4EE-632B-4C2A-9E6D-2F923CBC81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592"/>
                          <a:ext cx="243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7" name="Object 25">
              <a:extLst>
                <a:ext uri="{FF2B5EF4-FFF2-40B4-BE49-F238E27FC236}">
                  <a16:creationId xmlns:a16="http://schemas.microsoft.com/office/drawing/2014/main" id="{03C4666E-589A-44ED-BDE4-E21B31AECA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2592"/>
            <a:ext cx="26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7" name="Equation" r:id="rId8" imgW="95380" imgH="133419" progId="Equation.3">
                    <p:embed/>
                  </p:oleObj>
                </mc:Choice>
                <mc:Fallback>
                  <p:oleObj name="Equation" r:id="rId8" imgW="95380" imgH="133419" progId="Equation.3">
                    <p:embed/>
                    <p:pic>
                      <p:nvPicPr>
                        <p:cNvPr id="19487" name="Object 25">
                          <a:extLst>
                            <a:ext uri="{FF2B5EF4-FFF2-40B4-BE49-F238E27FC236}">
                              <a16:creationId xmlns:a16="http://schemas.microsoft.com/office/drawing/2014/main" id="{03C4666E-589A-44ED-BDE4-E21B31AECA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592"/>
                          <a:ext cx="263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8" name="Object 26">
              <a:extLst>
                <a:ext uri="{FF2B5EF4-FFF2-40B4-BE49-F238E27FC236}">
                  <a16:creationId xmlns:a16="http://schemas.microsoft.com/office/drawing/2014/main" id="{B5860B7F-9039-47D1-AE6F-6189085810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2592"/>
            <a:ext cx="26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8" name="Equation" r:id="rId10" imgW="95380" imgH="152539" progId="Equation.3">
                    <p:embed/>
                  </p:oleObj>
                </mc:Choice>
                <mc:Fallback>
                  <p:oleObj name="Equation" r:id="rId10" imgW="95380" imgH="152539" progId="Equation.3">
                    <p:embed/>
                    <p:pic>
                      <p:nvPicPr>
                        <p:cNvPr id="19488" name="Object 26">
                          <a:extLst>
                            <a:ext uri="{FF2B5EF4-FFF2-40B4-BE49-F238E27FC236}">
                              <a16:creationId xmlns:a16="http://schemas.microsoft.com/office/drawing/2014/main" id="{B5860B7F-9039-47D1-AE6F-6189085810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592"/>
                          <a:ext cx="268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9" name="Object 27">
              <a:extLst>
                <a:ext uri="{FF2B5EF4-FFF2-40B4-BE49-F238E27FC236}">
                  <a16:creationId xmlns:a16="http://schemas.microsoft.com/office/drawing/2014/main" id="{87CA6A7D-DD59-4277-BC8D-2C627060BF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2592"/>
            <a:ext cx="384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9" name="Equation" r:id="rId12" imgW="171269" imgH="152539" progId="Equation.3">
                    <p:embed/>
                  </p:oleObj>
                </mc:Choice>
                <mc:Fallback>
                  <p:oleObj name="Equation" r:id="rId12" imgW="171269" imgH="152539" progId="Equation.3">
                    <p:embed/>
                    <p:pic>
                      <p:nvPicPr>
                        <p:cNvPr id="19489" name="Object 27">
                          <a:extLst>
                            <a:ext uri="{FF2B5EF4-FFF2-40B4-BE49-F238E27FC236}">
                              <a16:creationId xmlns:a16="http://schemas.microsoft.com/office/drawing/2014/main" id="{87CA6A7D-DD59-4277-BC8D-2C627060BF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592"/>
                          <a:ext cx="384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22" name="Text Box 2">
            <a:extLst>
              <a:ext uri="{FF2B5EF4-FFF2-40B4-BE49-F238E27FC236}">
                <a16:creationId xmlns:a16="http://schemas.microsoft.com/office/drawing/2014/main" id="{69038E41-570E-4839-A939-D0F9E86E3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"/>
            <a:ext cx="670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§2 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龙格 </a:t>
            </a: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-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库塔法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unge-Kutta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Method */</a:t>
            </a:r>
          </a:p>
        </p:txBody>
      </p:sp>
      <p:grpSp>
        <p:nvGrpSpPr>
          <p:cNvPr id="3" name="Group 5">
            <a:extLst>
              <a:ext uri="{FF2B5EF4-FFF2-40B4-BE49-F238E27FC236}">
                <a16:creationId xmlns:a16="http://schemas.microsoft.com/office/drawing/2014/main" id="{2916FA5F-B3DF-4C12-A47E-4115EA724EE6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914400"/>
            <a:ext cx="6172200" cy="685800"/>
            <a:chOff x="336" y="672"/>
            <a:chExt cx="3888" cy="432"/>
          </a:xfrm>
        </p:grpSpPr>
        <p:pic>
          <p:nvPicPr>
            <p:cNvPr id="19483" name="Picture 3" descr="DARTS">
              <a:extLst>
                <a:ext uri="{FF2B5EF4-FFF2-40B4-BE49-F238E27FC236}">
                  <a16:creationId xmlns:a16="http://schemas.microsoft.com/office/drawing/2014/main" id="{2214324F-A4C2-4920-A640-F17D9CD826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672"/>
              <a:ext cx="43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84" name="Text Box 4">
              <a:extLst>
                <a:ext uri="{FF2B5EF4-FFF2-40B4-BE49-F238E27FC236}">
                  <a16:creationId xmlns:a16="http://schemas.microsoft.com/office/drawing/2014/main" id="{886870F8-3DBD-47E8-B1A3-AC072EB636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720"/>
              <a:ext cx="3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建立高精度的单步递推格式。</a:t>
              </a:r>
            </a:p>
          </p:txBody>
        </p:sp>
      </p:grpSp>
      <p:grpSp>
        <p:nvGrpSpPr>
          <p:cNvPr id="4" name="Group 20">
            <a:extLst>
              <a:ext uri="{FF2B5EF4-FFF2-40B4-BE49-F238E27FC236}">
                <a16:creationId xmlns:a16="http://schemas.microsoft.com/office/drawing/2014/main" id="{0BB0B7D3-AC53-4330-A969-854C0FEB5AAD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600200"/>
            <a:ext cx="8077200" cy="1200150"/>
            <a:chOff x="336" y="1200"/>
            <a:chExt cx="5088" cy="756"/>
          </a:xfrm>
        </p:grpSpPr>
        <p:sp>
          <p:nvSpPr>
            <p:cNvPr id="19481" name="Text Box 7">
              <a:extLst>
                <a:ext uri="{FF2B5EF4-FFF2-40B4-BE49-F238E27FC236}">
                  <a16:creationId xmlns:a16="http://schemas.microsoft.com/office/drawing/2014/main" id="{839E4ACC-EF01-4FE7-8003-667F18BB8E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200"/>
              <a:ext cx="4704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单步递推法的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基本思想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是从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n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n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点出发，以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某一斜率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沿直线达到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点。欧拉法及其各种变形所能达到的最高精度为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阶。</a:t>
              </a:r>
            </a:p>
          </p:txBody>
        </p:sp>
        <p:pic>
          <p:nvPicPr>
            <p:cNvPr id="19482" name="Picture 10" descr="LIGHT">
              <a:extLst>
                <a:ext uri="{FF2B5EF4-FFF2-40B4-BE49-F238E27FC236}">
                  <a16:creationId xmlns:a16="http://schemas.microsoft.com/office/drawing/2014/main" id="{D4BDA3F7-C991-4EDC-9765-6AEA4A0E4F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200"/>
              <a:ext cx="354" cy="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6333" name="Text Box 13">
            <a:extLst>
              <a:ext uri="{FF2B5EF4-FFF2-40B4-BE49-F238E27FC236}">
                <a16:creationId xmlns:a16="http://schemas.microsoft.com/office/drawing/2014/main" id="{F481D374-1BC3-4CC8-8DEC-2BDAFE754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819400"/>
            <a:ext cx="609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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考察改进的欧拉法，可以将其改写为：</a:t>
            </a:r>
          </a:p>
        </p:txBody>
      </p:sp>
      <p:grpSp>
        <p:nvGrpSpPr>
          <p:cNvPr id="5" name="Group 28">
            <a:extLst>
              <a:ext uri="{FF2B5EF4-FFF2-40B4-BE49-F238E27FC236}">
                <a16:creationId xmlns:a16="http://schemas.microsoft.com/office/drawing/2014/main" id="{AB490FB8-DE34-4576-A4B1-0F5A8A48D359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241675"/>
            <a:ext cx="4648200" cy="1711325"/>
            <a:chOff x="768" y="2042"/>
            <a:chExt cx="2928" cy="1078"/>
          </a:xfrm>
        </p:grpSpPr>
        <p:graphicFrame>
          <p:nvGraphicFramePr>
            <p:cNvPr id="19479" name="Object 14">
              <a:extLst>
                <a:ext uri="{FF2B5EF4-FFF2-40B4-BE49-F238E27FC236}">
                  <a16:creationId xmlns:a16="http://schemas.microsoft.com/office/drawing/2014/main" id="{B55F7311-AF2E-4B63-BCB8-2C6EAD8884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0" y="2042"/>
            <a:ext cx="2746" cy="1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0" name="Equation" r:id="rId16" imgW="1943100" imgH="863600" progId="Equation.3">
                    <p:embed/>
                  </p:oleObj>
                </mc:Choice>
                <mc:Fallback>
                  <p:oleObj name="Equation" r:id="rId16" imgW="1943100" imgH="863600" progId="Equation.3">
                    <p:embed/>
                    <p:pic>
                      <p:nvPicPr>
                        <p:cNvPr id="19479" name="Object 14">
                          <a:extLst>
                            <a:ext uri="{FF2B5EF4-FFF2-40B4-BE49-F238E27FC236}">
                              <a16:creationId xmlns:a16="http://schemas.microsoft.com/office/drawing/2014/main" id="{B55F7311-AF2E-4B63-BCB8-2C6EAD8884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0" y="2042"/>
                          <a:ext cx="2746" cy="10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0" name="AutoShape 15">
              <a:extLst>
                <a:ext uri="{FF2B5EF4-FFF2-40B4-BE49-F238E27FC236}">
                  <a16:creationId xmlns:a16="http://schemas.microsoft.com/office/drawing/2014/main" id="{1FF99BFD-9CE1-4582-ACCD-1E7DF9D310C4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" y="2304"/>
              <a:ext cx="144" cy="816"/>
            </a:xfrm>
            <a:prstGeom prst="leftBrace">
              <a:avLst>
                <a:gd name="adj1" fmla="val 47222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6338" name="AutoShape 18">
            <a:extLst>
              <a:ext uri="{FF2B5EF4-FFF2-40B4-BE49-F238E27FC236}">
                <a16:creationId xmlns:a16="http://schemas.microsoft.com/office/drawing/2014/main" id="{31259E4E-35A0-4279-81F0-B6D4449E5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667000"/>
            <a:ext cx="2895600" cy="1600200"/>
          </a:xfrm>
          <a:prstGeom prst="wedgeEllipseCallout">
            <a:avLst>
              <a:gd name="adj1" fmla="val -73519"/>
              <a:gd name="adj2" fmla="val 8931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tIns="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斜率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一定取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2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平均值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吗？</a:t>
            </a:r>
          </a:p>
        </p:txBody>
      </p:sp>
      <p:sp>
        <p:nvSpPr>
          <p:cNvPr id="56339" name="AutoShape 19">
            <a:extLst>
              <a:ext uri="{FF2B5EF4-FFF2-40B4-BE49-F238E27FC236}">
                <a16:creationId xmlns:a16="http://schemas.microsoft.com/office/drawing/2014/main" id="{943F900B-E41A-46A9-9EF3-9EBCD0303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876800"/>
            <a:ext cx="4473575" cy="838200"/>
          </a:xfrm>
          <a:prstGeom prst="wedgeEllipseCallout">
            <a:avLst>
              <a:gd name="adj1" fmla="val -57912"/>
              <a:gd name="adj2" fmla="val -78597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步长一定是一个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吗？</a:t>
            </a:r>
          </a:p>
        </p:txBody>
      </p:sp>
      <p:sp>
        <p:nvSpPr>
          <p:cNvPr id="19466" name="Rectangle 29">
            <a:extLst>
              <a:ext uri="{FF2B5EF4-FFF2-40B4-BE49-F238E27FC236}">
                <a16:creationId xmlns:a16="http://schemas.microsoft.com/office/drawing/2014/main" id="{E4394858-F5AC-4FF9-BC5B-74B004EF9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unge-Kutta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 Method</a:t>
            </a:r>
          </a:p>
        </p:txBody>
      </p:sp>
      <p:grpSp>
        <p:nvGrpSpPr>
          <p:cNvPr id="6" name="Group 36">
            <a:extLst>
              <a:ext uri="{FF2B5EF4-FFF2-40B4-BE49-F238E27FC236}">
                <a16:creationId xmlns:a16="http://schemas.microsoft.com/office/drawing/2014/main" id="{1BBBA384-2068-4A15-AB26-A0685AAAF592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819400"/>
            <a:ext cx="5181600" cy="2133600"/>
            <a:chOff x="1392" y="576"/>
            <a:chExt cx="3264" cy="1344"/>
          </a:xfrm>
        </p:grpSpPr>
        <p:sp>
          <p:nvSpPr>
            <p:cNvPr id="19477" name="AutoShape 37">
              <a:extLst>
                <a:ext uri="{FF2B5EF4-FFF2-40B4-BE49-F238E27FC236}">
                  <a16:creationId xmlns:a16="http://schemas.microsoft.com/office/drawing/2014/main" id="{57BB7674-EEA3-4006-BFEF-ACB9843368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576"/>
              <a:ext cx="3264" cy="1344"/>
            </a:xfrm>
            <a:prstGeom prst="wedgeEllipseCallout">
              <a:avLst>
                <a:gd name="adj1" fmla="val -38144"/>
                <a:gd name="adj2" fmla="val 32963"/>
              </a:avLst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478" name="Object 38">
              <a:extLst>
                <a:ext uri="{FF2B5EF4-FFF2-40B4-BE49-F238E27FC236}">
                  <a16:creationId xmlns:a16="http://schemas.microsoft.com/office/drawing/2014/main" id="{5B8D8F33-D3B8-47A0-847D-529FAC9C3A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06" y="816"/>
            <a:ext cx="2610" cy="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1" name="Equation" r:id="rId18" imgW="2323944" imgH="552381" progId="Equation.3">
                    <p:embed/>
                  </p:oleObj>
                </mc:Choice>
                <mc:Fallback>
                  <p:oleObj name="Equation" r:id="rId18" imgW="2323944" imgH="552381" progId="Equation.3">
                    <p:embed/>
                    <p:pic>
                      <p:nvPicPr>
                        <p:cNvPr id="19478" name="Object 38">
                          <a:extLst>
                            <a:ext uri="{FF2B5EF4-FFF2-40B4-BE49-F238E27FC236}">
                              <a16:creationId xmlns:a16="http://schemas.microsoft.com/office/drawing/2014/main" id="{5B8D8F33-D3B8-47A0-847D-529FAC9C3A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6" y="816"/>
                          <a:ext cx="2610" cy="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7">
            <a:extLst>
              <a:ext uri="{FF2B5EF4-FFF2-40B4-BE49-F238E27FC236}">
                <a16:creationId xmlns:a16="http://schemas.microsoft.com/office/drawing/2014/main" id="{16D2B196-D128-4C3D-923E-6E178AAE137B}"/>
              </a:ext>
            </a:extLst>
          </p:cNvPr>
          <p:cNvGrpSpPr>
            <a:grpSpLocks/>
          </p:cNvGrpSpPr>
          <p:nvPr/>
        </p:nvGrpSpPr>
        <p:grpSpPr bwMode="auto">
          <a:xfrm>
            <a:off x="3760788" y="914400"/>
            <a:ext cx="5307012" cy="5713413"/>
            <a:chOff x="2336" y="511"/>
            <a:chExt cx="3343" cy="3599"/>
          </a:xfrm>
        </p:grpSpPr>
        <p:grpSp>
          <p:nvGrpSpPr>
            <p:cNvPr id="19469" name="组合 958">
              <a:extLst>
                <a:ext uri="{FF2B5EF4-FFF2-40B4-BE49-F238E27FC236}">
                  <a16:creationId xmlns:a16="http://schemas.microsoft.com/office/drawing/2014/main" id="{8E3345B1-630C-4F51-BD92-67F4278268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6" y="618"/>
              <a:ext cx="1620" cy="3410"/>
              <a:chOff x="6357938" y="1738313"/>
              <a:chExt cx="2571780" cy="5413227"/>
            </a:xfrm>
          </p:grpSpPr>
          <p:pic>
            <p:nvPicPr>
              <p:cNvPr id="19474" name="Picture 2" descr="C:\Users\Administrator\Desktop\CarleRunge.jpg">
                <a:extLst>
                  <a:ext uri="{FF2B5EF4-FFF2-40B4-BE49-F238E27FC236}">
                    <a16:creationId xmlns:a16="http://schemas.microsoft.com/office/drawing/2014/main" id="{9CE7B7DE-57AC-460C-BF69-EA4E546180C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57950" y="2071678"/>
                <a:ext cx="2571768" cy="4109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475" name="TextBox 14">
                <a:extLst>
                  <a:ext uri="{FF2B5EF4-FFF2-40B4-BE49-F238E27FC236}">
                    <a16:creationId xmlns:a16="http://schemas.microsoft.com/office/drawing/2014/main" id="{466B7B96-3490-46BA-807A-75C374B7AF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57938" y="5595833"/>
                <a:ext cx="2571780" cy="15557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C. D. T. Runge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60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1856-1927)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德国数学家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unge-Kutta</a:t>
                </a:r>
                <a:r>
                  <a:rPr lang="zh-CN" altLang="en-US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方法的提出者之一</a:t>
                </a:r>
              </a:p>
            </p:txBody>
          </p:sp>
          <p:sp>
            <p:nvSpPr>
              <p:cNvPr id="19476" name="TextBox 133">
                <a:extLst>
                  <a:ext uri="{FF2B5EF4-FFF2-40B4-BE49-F238E27FC236}">
                    <a16:creationId xmlns:a16="http://schemas.microsoft.com/office/drawing/2014/main" id="{D79509E8-8CF2-4A4B-B74A-154CEED105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59525" y="1738313"/>
                <a:ext cx="2570193" cy="701656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unge-Kutta</a:t>
                </a:r>
                <a:r>
                  <a:rPr lang="zh-CN" altLang="en-US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方法</a:t>
                </a:r>
                <a:r>
                  <a:rPr lang="en-US" altLang="zh-CN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1900)</a:t>
                </a:r>
              </a:p>
            </p:txBody>
          </p:sp>
        </p:grpSp>
        <p:grpSp>
          <p:nvGrpSpPr>
            <p:cNvPr id="19470" name="Group 43">
              <a:extLst>
                <a:ext uri="{FF2B5EF4-FFF2-40B4-BE49-F238E27FC236}">
                  <a16:creationId xmlns:a16="http://schemas.microsoft.com/office/drawing/2014/main" id="{CA337C07-9553-4C13-A617-1C58EE8A84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59" y="511"/>
              <a:ext cx="1620" cy="3599"/>
              <a:chOff x="4005" y="855"/>
              <a:chExt cx="1620" cy="3599"/>
            </a:xfrm>
          </p:grpSpPr>
          <p:sp>
            <p:nvSpPr>
              <p:cNvPr id="19471" name="TextBox 64">
                <a:extLst>
                  <a:ext uri="{FF2B5EF4-FFF2-40B4-BE49-F238E27FC236}">
                    <a16:creationId xmlns:a16="http://schemas.microsoft.com/office/drawing/2014/main" id="{21693FE6-9C36-4E5A-94B3-3CE8E04262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5" y="3474"/>
                <a:ext cx="1620" cy="98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M. W. Kutta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60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1867-1944)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00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德国数学家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unge-Kutta</a:t>
                </a:r>
                <a:r>
                  <a:rPr lang="zh-CN" altLang="en-US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方法的提出者之一</a:t>
                </a:r>
              </a:p>
            </p:txBody>
          </p:sp>
          <p:sp>
            <p:nvSpPr>
              <p:cNvPr id="19472" name="TextBox 133">
                <a:extLst>
                  <a:ext uri="{FF2B5EF4-FFF2-40B4-BE49-F238E27FC236}">
                    <a16:creationId xmlns:a16="http://schemas.microsoft.com/office/drawing/2014/main" id="{5B051BE0-A6B8-4988-99C9-69CD3759F1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6" y="855"/>
                <a:ext cx="1619" cy="44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unge-Kutta</a:t>
                </a:r>
                <a:r>
                  <a:rPr lang="zh-CN" altLang="en-US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方法</a:t>
                </a:r>
                <a:r>
                  <a:rPr lang="en-US" altLang="zh-CN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1901)</a:t>
                </a:r>
              </a:p>
            </p:txBody>
          </p:sp>
          <p:pic>
            <p:nvPicPr>
              <p:cNvPr id="19473" name="Picture 46" descr="250px-Martin_Wilhelm_Kutta">
                <a:extLst>
                  <a:ext uri="{FF2B5EF4-FFF2-40B4-BE49-F238E27FC236}">
                    <a16:creationId xmlns:a16="http://schemas.microsoft.com/office/drawing/2014/main" id="{4B1C6FC2-E3B4-4A4E-BC2A-996B1B93DD7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05" y="1298"/>
                <a:ext cx="1615" cy="21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6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6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utoUpdateAnimBg="0"/>
      <p:bldP spid="56333" grpId="0" autoUpdateAnimBg="0"/>
      <p:bldP spid="56338" grpId="0" animBg="1" autoUpdateAnimBg="0"/>
      <p:bldP spid="56339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8CA627B9-55EF-4ADF-B24F-A6DB0F216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unge-Kutta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 Method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3C903963-1F8C-44F7-A877-E9D1A9A370CA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905000"/>
            <a:ext cx="8077200" cy="1335088"/>
            <a:chOff x="288" y="1200"/>
            <a:chExt cx="5088" cy="841"/>
          </a:xfrm>
        </p:grpSpPr>
        <p:grpSp>
          <p:nvGrpSpPr>
            <p:cNvPr id="20549" name="Group 4">
              <a:extLst>
                <a:ext uri="{FF2B5EF4-FFF2-40B4-BE49-F238E27FC236}">
                  <a16:creationId xmlns:a16="http://schemas.microsoft.com/office/drawing/2014/main" id="{532E6F53-4286-4D54-AB77-3C4411B529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1200"/>
              <a:ext cx="5088" cy="841"/>
              <a:chOff x="288" y="1200"/>
              <a:chExt cx="5088" cy="841"/>
            </a:xfrm>
          </p:grpSpPr>
          <p:sp>
            <p:nvSpPr>
              <p:cNvPr id="20551" name="Text Box 5">
                <a:extLst>
                  <a:ext uri="{FF2B5EF4-FFF2-40B4-BE49-F238E27FC236}">
                    <a16:creationId xmlns:a16="http://schemas.microsoft.com/office/drawing/2014/main" id="{54E06E31-4806-404B-A945-7F091154E9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1200"/>
                <a:ext cx="5088" cy="5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首先希望能确定系数 </a:t>
                </a:r>
                <a:r>
                  <a:rPr lang="zh-CN" altLang="en-US" sz="24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</a:t>
                </a:r>
                <a:r>
                  <a:rPr lang="en-US" altLang="zh-CN" sz="2400" b="1" baseline="-25000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、</a:t>
                </a:r>
                <a:r>
                  <a:rPr lang="zh-CN" altLang="en-US" sz="24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</a:t>
                </a:r>
                <a:r>
                  <a:rPr lang="en-US" altLang="zh-CN" sz="2400" b="1" baseline="-25000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、</a:t>
                </a:r>
                <a:r>
                  <a:rPr lang="en-US" altLang="zh-CN" sz="24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p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使得到的算法格式有</a:t>
                </a:r>
                <a:r>
                  <a:rPr lang="en-US" altLang="zh-CN" sz="24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阶精度，即在                   的前提假设下，使得</a:t>
                </a:r>
                <a:r>
                  <a: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        </a:t>
                </a:r>
              </a:p>
            </p:txBody>
          </p:sp>
          <p:graphicFrame>
            <p:nvGraphicFramePr>
              <p:cNvPr id="20552" name="Object 6">
                <a:extLst>
                  <a:ext uri="{FF2B5EF4-FFF2-40B4-BE49-F238E27FC236}">
                    <a16:creationId xmlns:a16="http://schemas.microsoft.com/office/drawing/2014/main" id="{E1C8E54E-9BBC-4A54-BE2F-F93C9FD6314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49" y="1728"/>
              <a:ext cx="2607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6" name="Equation" r:id="rId4" imgW="1828800" imgH="241300" progId="Equation.3">
                      <p:embed/>
                    </p:oleObj>
                  </mc:Choice>
                  <mc:Fallback>
                    <p:oleObj name="Equation" r:id="rId4" imgW="1828800" imgH="241300" progId="Equation.3">
                      <p:embed/>
                      <p:pic>
                        <p:nvPicPr>
                          <p:cNvPr id="20552" name="Object 6">
                            <a:extLst>
                              <a:ext uri="{FF2B5EF4-FFF2-40B4-BE49-F238E27FC236}">
                                <a16:creationId xmlns:a16="http://schemas.microsoft.com/office/drawing/2014/main" id="{E1C8E54E-9BBC-4A54-BE2F-F93C9FD6314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9" y="1728"/>
                            <a:ext cx="2607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550" name="Object 7">
              <a:extLst>
                <a:ext uri="{FF2B5EF4-FFF2-40B4-BE49-F238E27FC236}">
                  <a16:creationId xmlns:a16="http://schemas.microsoft.com/office/drawing/2014/main" id="{0047D7A2-0FBF-44D5-931C-8D959A7B25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0" y="1453"/>
            <a:ext cx="88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7" name="Equation" r:id="rId6" imgW="641531" imgH="152539" progId="Equation.3">
                    <p:embed/>
                  </p:oleObj>
                </mc:Choice>
                <mc:Fallback>
                  <p:oleObj name="Equation" r:id="rId6" imgW="641531" imgH="152539" progId="Equation.3">
                    <p:embed/>
                    <p:pic>
                      <p:nvPicPr>
                        <p:cNvPr id="20550" name="Object 7">
                          <a:extLst>
                            <a:ext uri="{FF2B5EF4-FFF2-40B4-BE49-F238E27FC236}">
                              <a16:creationId xmlns:a16="http://schemas.microsoft.com/office/drawing/2014/main" id="{0047D7A2-0FBF-44D5-931C-8D959A7B25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0" y="1453"/>
                          <a:ext cx="888" cy="29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1864" name="Text Box 8">
            <a:extLst>
              <a:ext uri="{FF2B5EF4-FFF2-40B4-BE49-F238E27FC236}">
                <a16:creationId xmlns:a16="http://schemas.microsoft.com/office/drawing/2014/main" id="{985AEC23-ED2D-4234-BF6C-03B9C7A96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276600"/>
            <a:ext cx="624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tep 1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将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在 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点作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Taylor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展开</a:t>
            </a:r>
          </a:p>
        </p:txBody>
      </p:sp>
      <p:graphicFrame>
        <p:nvGraphicFramePr>
          <p:cNvPr id="121865" name="Object 9">
            <a:extLst>
              <a:ext uri="{FF2B5EF4-FFF2-40B4-BE49-F238E27FC236}">
                <a16:creationId xmlns:a16="http://schemas.microsoft.com/office/drawing/2014/main" id="{AEFADF44-FEFC-44A4-91A8-883069361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088600"/>
              </p:ext>
            </p:extLst>
          </p:nvPr>
        </p:nvGraphicFramePr>
        <p:xfrm>
          <a:off x="1227138" y="3797300"/>
          <a:ext cx="723106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8" imgW="3606800" imgH="495300" progId="Equation.3">
                  <p:embed/>
                </p:oleObj>
              </mc:Choice>
              <mc:Fallback>
                <p:oleObj name="Equation" r:id="rId8" imgW="3606800" imgH="495300" progId="Equation.3">
                  <p:embed/>
                  <p:pic>
                    <p:nvPicPr>
                      <p:cNvPr id="121865" name="Object 9">
                        <a:extLst>
                          <a:ext uri="{FF2B5EF4-FFF2-40B4-BE49-F238E27FC236}">
                            <a16:creationId xmlns:a16="http://schemas.microsoft.com/office/drawing/2014/main" id="{AEFADF44-FEFC-44A4-91A8-8830693614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3797300"/>
                        <a:ext cx="7231062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6" name="Object 10">
            <a:extLst>
              <a:ext uri="{FF2B5EF4-FFF2-40B4-BE49-F238E27FC236}">
                <a16:creationId xmlns:a16="http://schemas.microsoft.com/office/drawing/2014/main" id="{35A46956-5386-4224-A63F-26B38E82B9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650019"/>
              </p:ext>
            </p:extLst>
          </p:nvPr>
        </p:nvGraphicFramePr>
        <p:xfrm>
          <a:off x="1671638" y="4756150"/>
          <a:ext cx="48053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10" imgW="1803400" imgH="241300" progId="Equation.3">
                  <p:embed/>
                </p:oleObj>
              </mc:Choice>
              <mc:Fallback>
                <p:oleObj name="Equation" r:id="rId10" imgW="1803400" imgH="241300" progId="Equation.3">
                  <p:embed/>
                  <p:pic>
                    <p:nvPicPr>
                      <p:cNvPr id="121866" name="Object 10">
                        <a:extLst>
                          <a:ext uri="{FF2B5EF4-FFF2-40B4-BE49-F238E27FC236}">
                            <a16:creationId xmlns:a16="http://schemas.microsoft.com/office/drawing/2014/main" id="{35A46956-5386-4224-A63F-26B38E82B9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4756150"/>
                        <a:ext cx="48053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">
            <a:extLst>
              <a:ext uri="{FF2B5EF4-FFF2-40B4-BE49-F238E27FC236}">
                <a16:creationId xmlns:a16="http://schemas.microsoft.com/office/drawing/2014/main" id="{C4CF0A40-C543-42CE-83D9-31357D919F04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1066800"/>
            <a:ext cx="3962400" cy="4191000"/>
            <a:chOff x="1248" y="672"/>
            <a:chExt cx="2496" cy="2688"/>
          </a:xfrm>
        </p:grpSpPr>
        <p:sp>
          <p:nvSpPr>
            <p:cNvPr id="20547" name="Freeform 12">
              <a:extLst>
                <a:ext uri="{FF2B5EF4-FFF2-40B4-BE49-F238E27FC236}">
                  <a16:creationId xmlns:a16="http://schemas.microsoft.com/office/drawing/2014/main" id="{0305CA41-0181-4FD8-BA8C-69509574EAD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672"/>
              <a:ext cx="376" cy="2310"/>
            </a:xfrm>
            <a:custGeom>
              <a:avLst/>
              <a:gdLst>
                <a:gd name="T0" fmla="*/ 0 w 376"/>
                <a:gd name="T1" fmla="*/ 1031 h 2592"/>
                <a:gd name="T2" fmla="*/ 288 w 376"/>
                <a:gd name="T3" fmla="*/ 803 h 2592"/>
                <a:gd name="T4" fmla="*/ 336 w 376"/>
                <a:gd name="T5" fmla="*/ 287 h 2592"/>
                <a:gd name="T6" fmla="*/ 48 w 376"/>
                <a:gd name="T7" fmla="*/ 0 h 25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6"/>
                <a:gd name="T13" fmla="*/ 0 h 2592"/>
                <a:gd name="T14" fmla="*/ 376 w 376"/>
                <a:gd name="T15" fmla="*/ 2592 h 25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6" h="2592">
                  <a:moveTo>
                    <a:pt x="0" y="2592"/>
                  </a:moveTo>
                  <a:cubicBezTo>
                    <a:pt x="116" y="2460"/>
                    <a:pt x="232" y="2328"/>
                    <a:pt x="288" y="2016"/>
                  </a:cubicBezTo>
                  <a:cubicBezTo>
                    <a:pt x="344" y="1704"/>
                    <a:pt x="376" y="1056"/>
                    <a:pt x="336" y="720"/>
                  </a:cubicBezTo>
                  <a:cubicBezTo>
                    <a:pt x="296" y="384"/>
                    <a:pt x="172" y="192"/>
                    <a:pt x="48" y="0"/>
                  </a:cubicBezTo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548" name="Oval 13">
              <a:extLst>
                <a:ext uri="{FF2B5EF4-FFF2-40B4-BE49-F238E27FC236}">
                  <a16:creationId xmlns:a16="http://schemas.microsoft.com/office/drawing/2014/main" id="{D690740D-5651-47E5-8BB0-034BFBB85E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982"/>
              <a:ext cx="2496" cy="378"/>
            </a:xfrm>
            <a:prstGeom prst="ellipse">
              <a:avLst/>
            </a:prstGeom>
            <a:noFill/>
            <a:ln w="222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1870" name="Text Box 14">
            <a:extLst>
              <a:ext uri="{FF2B5EF4-FFF2-40B4-BE49-F238E27FC236}">
                <a16:creationId xmlns:a16="http://schemas.microsoft.com/office/drawing/2014/main" id="{D13962B8-188E-4FAD-8BD3-793A51E3B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257800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tep 2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将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代入第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式，得到</a:t>
            </a:r>
          </a:p>
        </p:txBody>
      </p:sp>
      <p:graphicFrame>
        <p:nvGraphicFramePr>
          <p:cNvPr id="121871" name="Object 15">
            <a:extLst>
              <a:ext uri="{FF2B5EF4-FFF2-40B4-BE49-F238E27FC236}">
                <a16:creationId xmlns:a16="http://schemas.microsoft.com/office/drawing/2014/main" id="{E49AD615-16CF-413E-B8B3-1856A0F3D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57732"/>
              </p:ext>
            </p:extLst>
          </p:nvPr>
        </p:nvGraphicFramePr>
        <p:xfrm>
          <a:off x="1323975" y="5656263"/>
          <a:ext cx="72866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12" imgW="3568700" imgH="495300" progId="Equation.3">
                  <p:embed/>
                </p:oleObj>
              </mc:Choice>
              <mc:Fallback>
                <p:oleObj name="Equation" r:id="rId12" imgW="3568700" imgH="495300" progId="Equation.3">
                  <p:embed/>
                  <p:pic>
                    <p:nvPicPr>
                      <p:cNvPr id="121871" name="Object 15">
                        <a:extLst>
                          <a:ext uri="{FF2B5EF4-FFF2-40B4-BE49-F238E27FC236}">
                            <a16:creationId xmlns:a16="http://schemas.microsoft.com/office/drawing/2014/main" id="{E49AD615-16CF-413E-B8B3-1856A0F3D3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5656263"/>
                        <a:ext cx="72866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6">
            <a:extLst>
              <a:ext uri="{FF2B5EF4-FFF2-40B4-BE49-F238E27FC236}">
                <a16:creationId xmlns:a16="http://schemas.microsoft.com/office/drawing/2014/main" id="{C7FCA0B3-7F0B-40DD-9634-951903C03ADF}"/>
              </a:ext>
            </a:extLst>
          </p:cNvPr>
          <p:cNvGrpSpPr>
            <a:grpSpLocks/>
          </p:cNvGrpSpPr>
          <p:nvPr/>
        </p:nvGrpSpPr>
        <p:grpSpPr bwMode="auto">
          <a:xfrm>
            <a:off x="485775" y="228600"/>
            <a:ext cx="6448425" cy="1622425"/>
            <a:chOff x="306" y="144"/>
            <a:chExt cx="4062" cy="1022"/>
          </a:xfrm>
        </p:grpSpPr>
        <p:grpSp>
          <p:nvGrpSpPr>
            <p:cNvPr id="20494" name="Group 17">
              <a:extLst>
                <a:ext uri="{FF2B5EF4-FFF2-40B4-BE49-F238E27FC236}">
                  <a16:creationId xmlns:a16="http://schemas.microsoft.com/office/drawing/2014/main" id="{E4AF4621-82A3-4D4F-A269-C21B252C98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" y="144"/>
              <a:ext cx="2815" cy="1022"/>
              <a:chOff x="288" y="144"/>
              <a:chExt cx="2815" cy="1022"/>
            </a:xfrm>
          </p:grpSpPr>
          <p:sp>
            <p:nvSpPr>
              <p:cNvPr id="20497" name="Text Box 18">
                <a:extLst>
                  <a:ext uri="{FF2B5EF4-FFF2-40B4-BE49-F238E27FC236}">
                    <a16:creationId xmlns:a16="http://schemas.microsoft.com/office/drawing/2014/main" id="{50D441B2-F8E8-43FA-9F4F-C5E958CAEA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144"/>
                <a:ext cx="23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将改进欧拉法推广为：</a:t>
                </a:r>
              </a:p>
            </p:txBody>
          </p:sp>
          <p:grpSp>
            <p:nvGrpSpPr>
              <p:cNvPr id="20498" name="Group 19">
                <a:extLst>
                  <a:ext uri="{FF2B5EF4-FFF2-40B4-BE49-F238E27FC236}">
                    <a16:creationId xmlns:a16="http://schemas.microsoft.com/office/drawing/2014/main" id="{BBCAB31E-8906-4FE0-835C-4E7ED1B236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68" y="404"/>
                <a:ext cx="2335" cy="762"/>
                <a:chOff x="768" y="404"/>
                <a:chExt cx="2335" cy="762"/>
              </a:xfrm>
            </p:grpSpPr>
            <p:sp>
              <p:nvSpPr>
                <p:cNvPr id="20499" name="Rectangle 20">
                  <a:extLst>
                    <a:ext uri="{FF2B5EF4-FFF2-40B4-BE49-F238E27FC236}">
                      <a16:creationId xmlns:a16="http://schemas.microsoft.com/office/drawing/2014/main" id="{21B59136-7BFC-4AFD-B09D-0CDBA54E89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46" y="947"/>
                  <a:ext cx="57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)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00" name="Rectangle 21">
                  <a:extLst>
                    <a:ext uri="{FF2B5EF4-FFF2-40B4-BE49-F238E27FC236}">
                      <a16:creationId xmlns:a16="http://schemas.microsoft.com/office/drawing/2014/main" id="{D696B90A-524E-422A-B941-8B3C534C1A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77" y="947"/>
                  <a:ext cx="42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,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01" name="Rectangle 22">
                  <a:extLst>
                    <a:ext uri="{FF2B5EF4-FFF2-40B4-BE49-F238E27FC236}">
                      <a16:creationId xmlns:a16="http://schemas.microsoft.com/office/drawing/2014/main" id="{C346EA56-A069-4B2F-B02F-13C084F69A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23" y="947"/>
                  <a:ext cx="57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(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02" name="Rectangle 23">
                  <a:extLst>
                    <a:ext uri="{FF2B5EF4-FFF2-40B4-BE49-F238E27FC236}">
                      <a16:creationId xmlns:a16="http://schemas.microsoft.com/office/drawing/2014/main" id="{7406C2E6-A462-4C46-93BA-8F0BD88CC7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67" y="698"/>
                  <a:ext cx="57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)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03" name="Rectangle 24">
                  <a:extLst>
                    <a:ext uri="{FF2B5EF4-FFF2-40B4-BE49-F238E27FC236}">
                      <a16:creationId xmlns:a16="http://schemas.microsoft.com/office/drawing/2014/main" id="{A3508221-4364-478E-BCC9-BF76885034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31" y="698"/>
                  <a:ext cx="42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,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04" name="Rectangle 25">
                  <a:extLst>
                    <a:ext uri="{FF2B5EF4-FFF2-40B4-BE49-F238E27FC236}">
                      <a16:creationId xmlns:a16="http://schemas.microsoft.com/office/drawing/2014/main" id="{9997CD11-F6FC-4657-8E67-6EE38398A4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23" y="698"/>
                  <a:ext cx="57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(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05" name="Rectangle 26">
                  <a:extLst>
                    <a:ext uri="{FF2B5EF4-FFF2-40B4-BE49-F238E27FC236}">
                      <a16:creationId xmlns:a16="http://schemas.microsoft.com/office/drawing/2014/main" id="{71C25ECB-603A-4031-B233-EE313506A9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0" y="450"/>
                  <a:ext cx="57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]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06" name="Rectangle 27">
                  <a:extLst>
                    <a:ext uri="{FF2B5EF4-FFF2-40B4-BE49-F238E27FC236}">
                      <a16:creationId xmlns:a16="http://schemas.microsoft.com/office/drawing/2014/main" id="{8CA12837-F243-48B7-8BFA-252FB13C0D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03" y="450"/>
                  <a:ext cx="57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[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07" name="Rectangle 28">
                  <a:extLst>
                    <a:ext uri="{FF2B5EF4-FFF2-40B4-BE49-F238E27FC236}">
                      <a16:creationId xmlns:a16="http://schemas.microsoft.com/office/drawing/2014/main" id="{2D8BF569-F39A-41A9-BBF5-54ECE3FDC8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9" y="1049"/>
                  <a:ext cx="48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200" b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08" name="Rectangle 29">
                  <a:extLst>
                    <a:ext uri="{FF2B5EF4-FFF2-40B4-BE49-F238E27FC236}">
                      <a16:creationId xmlns:a16="http://schemas.microsoft.com/office/drawing/2014/main" id="{E4511CA3-0041-4210-B09E-F95E395027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0" y="1049"/>
                  <a:ext cx="48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200" b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2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09" name="Rectangle 30">
                  <a:extLst>
                    <a:ext uri="{FF2B5EF4-FFF2-40B4-BE49-F238E27FC236}">
                      <a16:creationId xmlns:a16="http://schemas.microsoft.com/office/drawing/2014/main" id="{3C38C719-80E5-4612-B8B6-FD91FB2A81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64" y="800"/>
                  <a:ext cx="48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200" b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10" name="Rectangle 31">
                  <a:extLst>
                    <a:ext uri="{FF2B5EF4-FFF2-40B4-BE49-F238E27FC236}">
                      <a16:creationId xmlns:a16="http://schemas.microsoft.com/office/drawing/2014/main" id="{07E081BD-10F1-4735-9FC1-760B36BA43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3" y="551"/>
                  <a:ext cx="48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200" b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2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11" name="Rectangle 32">
                  <a:extLst>
                    <a:ext uri="{FF2B5EF4-FFF2-40B4-BE49-F238E27FC236}">
                      <a16:creationId xmlns:a16="http://schemas.microsoft.com/office/drawing/2014/main" id="{29BEA427-072D-4EFB-915A-2678F8BA19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38" y="551"/>
                  <a:ext cx="48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200" b="1">
                      <a:solidFill>
                        <a:srgbClr val="FF33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2</a:t>
                  </a:r>
                  <a:endParaRPr lang="en-US" altLang="zh-CN" sz="2800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12" name="Rectangle 33">
                  <a:extLst>
                    <a:ext uri="{FF2B5EF4-FFF2-40B4-BE49-F238E27FC236}">
                      <a16:creationId xmlns:a16="http://schemas.microsoft.com/office/drawing/2014/main" id="{BD0573F9-147D-40AE-A018-BEF17E1809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33" y="551"/>
                  <a:ext cx="48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200" b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13" name="Rectangle 34">
                  <a:extLst>
                    <a:ext uri="{FF2B5EF4-FFF2-40B4-BE49-F238E27FC236}">
                      <a16:creationId xmlns:a16="http://schemas.microsoft.com/office/drawing/2014/main" id="{00F5BE94-4FC3-43C8-8D53-2CA6BB233F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551"/>
                  <a:ext cx="48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200" b="1">
                      <a:solidFill>
                        <a:srgbClr val="FF33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lang="en-US" altLang="zh-CN" sz="2800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14" name="Rectangle 35">
                  <a:extLst>
                    <a:ext uri="{FF2B5EF4-FFF2-40B4-BE49-F238E27FC236}">
                      <a16:creationId xmlns:a16="http://schemas.microsoft.com/office/drawing/2014/main" id="{967EF321-FBE8-4306-A14D-E59E4BF175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29" y="551"/>
                  <a:ext cx="48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200" b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15" name="Rectangle 36">
                  <a:extLst>
                    <a:ext uri="{FF2B5EF4-FFF2-40B4-BE49-F238E27FC236}">
                      <a16:creationId xmlns:a16="http://schemas.microsoft.com/office/drawing/2014/main" id="{A811D120-C2AD-4D42-B891-31A5FBA21F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84" y="947"/>
                  <a:ext cx="292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 i="1">
                      <a:solidFill>
                        <a:srgbClr val="FF33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p</a:t>
                  </a:r>
                  <a:r>
                    <a:rPr lang="en-US" altLang="zh-CN" sz="2100" b="1" i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hK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16" name="Rectangle 37">
                  <a:extLst>
                    <a:ext uri="{FF2B5EF4-FFF2-40B4-BE49-F238E27FC236}">
                      <a16:creationId xmlns:a16="http://schemas.microsoft.com/office/drawing/2014/main" id="{2440CC4B-42D5-4131-96AD-CEA6085B67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81" y="947"/>
                  <a:ext cx="76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 i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y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17" name="Rectangle 38">
                  <a:extLst>
                    <a:ext uri="{FF2B5EF4-FFF2-40B4-BE49-F238E27FC236}">
                      <a16:creationId xmlns:a16="http://schemas.microsoft.com/office/drawing/2014/main" id="{08FAE910-EE37-4DDB-AD34-7A8CACB092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12" y="947"/>
                  <a:ext cx="179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 i="1">
                      <a:solidFill>
                        <a:srgbClr val="FF33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p</a:t>
                  </a:r>
                  <a:r>
                    <a:rPr lang="en-US" altLang="zh-CN" sz="2100" b="1" i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h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18" name="Rectangle 39">
                  <a:extLst>
                    <a:ext uri="{FF2B5EF4-FFF2-40B4-BE49-F238E27FC236}">
                      <a16:creationId xmlns:a16="http://schemas.microsoft.com/office/drawing/2014/main" id="{4B078652-B0C8-4236-A4EE-F8AA2938EA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98" y="947"/>
                  <a:ext cx="85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 i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x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19" name="Rectangle 40">
                  <a:extLst>
                    <a:ext uri="{FF2B5EF4-FFF2-40B4-BE49-F238E27FC236}">
                      <a16:creationId xmlns:a16="http://schemas.microsoft.com/office/drawing/2014/main" id="{4B53A3FF-164B-420D-B61E-3EE4359B21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33" y="947"/>
                  <a:ext cx="56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 i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f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20" name="Rectangle 41">
                  <a:extLst>
                    <a:ext uri="{FF2B5EF4-FFF2-40B4-BE49-F238E27FC236}">
                      <a16:creationId xmlns:a16="http://schemas.microsoft.com/office/drawing/2014/main" id="{8EFACF34-88CF-4384-A059-A1B186FE73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45" y="947"/>
                  <a:ext cx="113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 i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K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21" name="Rectangle 42">
                  <a:extLst>
                    <a:ext uri="{FF2B5EF4-FFF2-40B4-BE49-F238E27FC236}">
                      <a16:creationId xmlns:a16="http://schemas.microsoft.com/office/drawing/2014/main" id="{8333BC84-6934-44B5-8E0D-56352B53A8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34" y="698"/>
                  <a:ext cx="76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 i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y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22" name="Rectangle 43">
                  <a:extLst>
                    <a:ext uri="{FF2B5EF4-FFF2-40B4-BE49-F238E27FC236}">
                      <a16:creationId xmlns:a16="http://schemas.microsoft.com/office/drawing/2014/main" id="{3BA6E661-2CBA-474C-B775-311B85672E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98" y="698"/>
                  <a:ext cx="85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 i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x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23" name="Rectangle 44">
                  <a:extLst>
                    <a:ext uri="{FF2B5EF4-FFF2-40B4-BE49-F238E27FC236}">
                      <a16:creationId xmlns:a16="http://schemas.microsoft.com/office/drawing/2014/main" id="{80595D80-011D-47BE-962C-BB3DD48595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33" y="698"/>
                  <a:ext cx="56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 i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f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24" name="Rectangle 45">
                  <a:extLst>
                    <a:ext uri="{FF2B5EF4-FFF2-40B4-BE49-F238E27FC236}">
                      <a16:creationId xmlns:a16="http://schemas.microsoft.com/office/drawing/2014/main" id="{58A2C043-CD1B-4699-9414-065E03FB69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45" y="698"/>
                  <a:ext cx="113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 i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K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25" name="Rectangle 46">
                  <a:extLst>
                    <a:ext uri="{FF2B5EF4-FFF2-40B4-BE49-F238E27FC236}">
                      <a16:creationId xmlns:a16="http://schemas.microsoft.com/office/drawing/2014/main" id="{92C82E25-1824-42F8-81B1-21F07A09C2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08" y="450"/>
                  <a:ext cx="113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 i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K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26" name="Rectangle 47">
                  <a:extLst>
                    <a:ext uri="{FF2B5EF4-FFF2-40B4-BE49-F238E27FC236}">
                      <a16:creationId xmlns:a16="http://schemas.microsoft.com/office/drawing/2014/main" id="{CD1711DB-78FB-410F-AA34-DDC4A80853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14" y="450"/>
                  <a:ext cx="113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 i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K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27" name="Rectangle 48">
                  <a:extLst>
                    <a:ext uri="{FF2B5EF4-FFF2-40B4-BE49-F238E27FC236}">
                      <a16:creationId xmlns:a16="http://schemas.microsoft.com/office/drawing/2014/main" id="{7E40900E-74AE-43F0-8917-8B5B9E4A23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00" y="450"/>
                  <a:ext cx="94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 i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h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28" name="Rectangle 49">
                  <a:extLst>
                    <a:ext uri="{FF2B5EF4-FFF2-40B4-BE49-F238E27FC236}">
                      <a16:creationId xmlns:a16="http://schemas.microsoft.com/office/drawing/2014/main" id="{DECA8CF7-0680-4383-9F5C-F99AB8B952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20" y="450"/>
                  <a:ext cx="76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 i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y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29" name="Rectangle 50">
                  <a:extLst>
                    <a:ext uri="{FF2B5EF4-FFF2-40B4-BE49-F238E27FC236}">
                      <a16:creationId xmlns:a16="http://schemas.microsoft.com/office/drawing/2014/main" id="{7655F7AE-86D1-4FDF-9671-C6E9DD82C4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58" y="450"/>
                  <a:ext cx="76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 i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y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30" name="Rectangle 51">
                  <a:extLst>
                    <a:ext uri="{FF2B5EF4-FFF2-40B4-BE49-F238E27FC236}">
                      <a16:creationId xmlns:a16="http://schemas.microsoft.com/office/drawing/2014/main" id="{F0028CF9-1493-4E8D-9086-CBD85976FC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59" y="1050"/>
                  <a:ext cx="54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200" b="1" i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n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31" name="Rectangle 52">
                  <a:extLst>
                    <a:ext uri="{FF2B5EF4-FFF2-40B4-BE49-F238E27FC236}">
                      <a16:creationId xmlns:a16="http://schemas.microsoft.com/office/drawing/2014/main" id="{953AA041-96FB-4CFC-9A8C-5F2C9C4038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87" y="1050"/>
                  <a:ext cx="54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200" b="1" i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n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32" name="Rectangle 53">
                  <a:extLst>
                    <a:ext uri="{FF2B5EF4-FFF2-40B4-BE49-F238E27FC236}">
                      <a16:creationId xmlns:a16="http://schemas.microsoft.com/office/drawing/2014/main" id="{EE1432D9-5D30-4F30-9F2D-210EA92D2E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12" y="801"/>
                  <a:ext cx="54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200" b="1" i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n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33" name="Rectangle 54">
                  <a:extLst>
                    <a:ext uri="{FF2B5EF4-FFF2-40B4-BE49-F238E27FC236}">
                      <a16:creationId xmlns:a16="http://schemas.microsoft.com/office/drawing/2014/main" id="{F0558FAD-CF0F-46EC-A003-4D06EB6F25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87" y="801"/>
                  <a:ext cx="54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200" b="1" i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n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34" name="Rectangle 55">
                  <a:extLst>
                    <a:ext uri="{FF2B5EF4-FFF2-40B4-BE49-F238E27FC236}">
                      <a16:creationId xmlns:a16="http://schemas.microsoft.com/office/drawing/2014/main" id="{FBF2ACE4-A6B3-4B4A-BD87-BFF2215496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98" y="552"/>
                  <a:ext cx="54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200" b="1" i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n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35" name="Rectangle 56">
                  <a:extLst>
                    <a:ext uri="{FF2B5EF4-FFF2-40B4-BE49-F238E27FC236}">
                      <a16:creationId xmlns:a16="http://schemas.microsoft.com/office/drawing/2014/main" id="{3F0DFD10-AE20-4FDB-BDB2-983996C348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36" y="552"/>
                  <a:ext cx="54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200" b="1" i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n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36" name="Rectangle 57">
                  <a:extLst>
                    <a:ext uri="{FF2B5EF4-FFF2-40B4-BE49-F238E27FC236}">
                      <a16:creationId xmlns:a16="http://schemas.microsoft.com/office/drawing/2014/main" id="{3A764537-D25C-44AD-A0F0-A88A590254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37" y="928"/>
                  <a:ext cx="97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+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37" name="Rectangle 58">
                  <a:extLst>
                    <a:ext uri="{FF2B5EF4-FFF2-40B4-BE49-F238E27FC236}">
                      <a16:creationId xmlns:a16="http://schemas.microsoft.com/office/drawing/2014/main" id="{99E8FC07-09D2-4B85-888D-67EEE84B96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64" y="928"/>
                  <a:ext cx="97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+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38" name="Rectangle 59">
                  <a:extLst>
                    <a:ext uri="{FF2B5EF4-FFF2-40B4-BE49-F238E27FC236}">
                      <a16:creationId xmlns:a16="http://schemas.microsoft.com/office/drawing/2014/main" id="{DD9B470F-7E59-4683-ADF4-0CCFEF6EC8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48" y="928"/>
                  <a:ext cx="97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=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39" name="Rectangle 60">
                  <a:extLst>
                    <a:ext uri="{FF2B5EF4-FFF2-40B4-BE49-F238E27FC236}">
                      <a16:creationId xmlns:a16="http://schemas.microsoft.com/office/drawing/2014/main" id="{BC8E5876-DBD3-4266-9F45-F4306B6981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48" y="679"/>
                  <a:ext cx="97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=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40" name="Rectangle 61">
                  <a:extLst>
                    <a:ext uri="{FF2B5EF4-FFF2-40B4-BE49-F238E27FC236}">
                      <a16:creationId xmlns:a16="http://schemas.microsoft.com/office/drawing/2014/main" id="{54AB717F-068F-42E5-B41A-C828333EB3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23" y="431"/>
                  <a:ext cx="97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+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41" name="Rectangle 62">
                  <a:extLst>
                    <a:ext uri="{FF2B5EF4-FFF2-40B4-BE49-F238E27FC236}">
                      <a16:creationId xmlns:a16="http://schemas.microsoft.com/office/drawing/2014/main" id="{E08CE8CB-195E-4890-938F-2CDF33B6A0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75" y="431"/>
                  <a:ext cx="97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+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42" name="Rectangle 63">
                  <a:extLst>
                    <a:ext uri="{FF2B5EF4-FFF2-40B4-BE49-F238E27FC236}">
                      <a16:creationId xmlns:a16="http://schemas.microsoft.com/office/drawing/2014/main" id="{FAC3343E-AA9A-476D-A061-883359A9DC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48" y="431"/>
                  <a:ext cx="97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100" b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=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43" name="Rectangle 64">
                  <a:extLst>
                    <a:ext uri="{FF2B5EF4-FFF2-40B4-BE49-F238E27FC236}">
                      <a16:creationId xmlns:a16="http://schemas.microsoft.com/office/drawing/2014/main" id="{465B26CE-3042-4147-B335-E254F71051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3" y="542"/>
                  <a:ext cx="56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200" b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+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44" name="Rectangle 65">
                  <a:extLst>
                    <a:ext uri="{FF2B5EF4-FFF2-40B4-BE49-F238E27FC236}">
                      <a16:creationId xmlns:a16="http://schemas.microsoft.com/office/drawing/2014/main" id="{1A32814C-FF5E-48F0-AFCC-7858C26B32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1" y="404"/>
                  <a:ext cx="117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l-GR" altLang="zh-CN" sz="2400" dirty="0">
                      <a:solidFill>
                        <a:srgbClr val="FF33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λ</a:t>
                  </a:r>
                  <a:endParaRPr lang="en-US" altLang="zh-CN" sz="2400" dirty="0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45" name="Rectangle 66">
                  <a:extLst>
                    <a:ext uri="{FF2B5EF4-FFF2-40B4-BE49-F238E27FC236}">
                      <a16:creationId xmlns:a16="http://schemas.microsoft.com/office/drawing/2014/main" id="{CAA8C19C-6405-41D5-8356-65EA8834A4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0" y="431"/>
                  <a:ext cx="86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400" b="1" i="1" dirty="0">
                      <a:solidFill>
                        <a:srgbClr val="FF33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λ</a:t>
                  </a:r>
                  <a:endParaRPr lang="en-US" altLang="zh-CN" sz="2400" dirty="0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46" name="AutoShape 67">
                  <a:extLst>
                    <a:ext uri="{FF2B5EF4-FFF2-40B4-BE49-F238E27FC236}">
                      <a16:creationId xmlns:a16="http://schemas.microsoft.com/office/drawing/2014/main" id="{41EFB758-9F87-49D3-B5CA-4631EC6522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8" y="528"/>
                  <a:ext cx="96" cy="576"/>
                </a:xfrm>
                <a:prstGeom prst="leftBrace">
                  <a:avLst>
                    <a:gd name="adj1" fmla="val 50000"/>
                    <a:gd name="adj2" fmla="val 50000"/>
                  </a:avLst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aphicFrame>
          <p:nvGraphicFramePr>
            <p:cNvPr id="20495" name="Object 68">
              <a:extLst>
                <a:ext uri="{FF2B5EF4-FFF2-40B4-BE49-F238E27FC236}">
                  <a16:creationId xmlns:a16="http://schemas.microsoft.com/office/drawing/2014/main" id="{6E143600-0C7B-447A-93DA-E9FD2109DB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468"/>
            <a:ext cx="81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1" name="Equation" r:id="rId14" imgW="628676" imgH="133419" progId="Equation.3">
                    <p:embed/>
                  </p:oleObj>
                </mc:Choice>
                <mc:Fallback>
                  <p:oleObj name="Equation" r:id="rId14" imgW="628676" imgH="133419" progId="Equation.3">
                    <p:embed/>
                    <p:pic>
                      <p:nvPicPr>
                        <p:cNvPr id="20495" name="Object 68">
                          <a:extLst>
                            <a:ext uri="{FF2B5EF4-FFF2-40B4-BE49-F238E27FC236}">
                              <a16:creationId xmlns:a16="http://schemas.microsoft.com/office/drawing/2014/main" id="{6E143600-0C7B-447A-93DA-E9FD2109DB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468"/>
                          <a:ext cx="81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6" name="Object 69">
              <a:extLst>
                <a:ext uri="{FF2B5EF4-FFF2-40B4-BE49-F238E27FC236}">
                  <a16:creationId xmlns:a16="http://schemas.microsoft.com/office/drawing/2014/main" id="{E7C45031-4463-46EC-90B1-FC69E4F761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912"/>
            <a:ext cx="66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2" name="Equation" r:id="rId16" imgW="508000" imgH="133419" progId="Equation.3">
                    <p:embed/>
                  </p:oleObj>
                </mc:Choice>
                <mc:Fallback>
                  <p:oleObj name="Equation" r:id="rId16" imgW="508000" imgH="133419" progId="Equation.3">
                    <p:embed/>
                    <p:pic>
                      <p:nvPicPr>
                        <p:cNvPr id="20496" name="Object 69">
                          <a:extLst>
                            <a:ext uri="{FF2B5EF4-FFF2-40B4-BE49-F238E27FC236}">
                              <a16:creationId xmlns:a16="http://schemas.microsoft.com/office/drawing/2014/main" id="{E7C45031-4463-46EC-90B1-FC69E4F761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912"/>
                          <a:ext cx="661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0">
            <a:extLst>
              <a:ext uri="{FF2B5EF4-FFF2-40B4-BE49-F238E27FC236}">
                <a16:creationId xmlns:a16="http://schemas.microsoft.com/office/drawing/2014/main" id="{EAAA00DD-4AEE-4F9F-90E5-0D993267A4A9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1219200"/>
            <a:ext cx="4724400" cy="2667000"/>
            <a:chOff x="2400" y="1104"/>
            <a:chExt cx="2976" cy="1680"/>
          </a:xfrm>
        </p:grpSpPr>
        <p:sp>
          <p:nvSpPr>
            <p:cNvPr id="20492" name="AutoShape 71">
              <a:extLst>
                <a:ext uri="{FF2B5EF4-FFF2-40B4-BE49-F238E27FC236}">
                  <a16:creationId xmlns:a16="http://schemas.microsoft.com/office/drawing/2014/main" id="{DD14B7E8-C831-41B6-8D97-84CFBFBDEC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104"/>
              <a:ext cx="2976" cy="1680"/>
            </a:xfrm>
            <a:prstGeom prst="wedgeEllipseCallout">
              <a:avLst>
                <a:gd name="adj1" fmla="val -26815"/>
                <a:gd name="adj2" fmla="val 72856"/>
              </a:avLst>
            </a:prstGeom>
            <a:gradFill rotWithShape="0">
              <a:gsLst>
                <a:gs pos="0">
                  <a:srgbClr val="C0C0C0"/>
                </a:gs>
                <a:gs pos="100000">
                  <a:schemeClr val="bg1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493" name="Object 72">
              <a:extLst>
                <a:ext uri="{FF2B5EF4-FFF2-40B4-BE49-F238E27FC236}">
                  <a16:creationId xmlns:a16="http://schemas.microsoft.com/office/drawing/2014/main" id="{FE7CC36F-1A8B-4A58-B2F1-37B1F78522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1248"/>
            <a:ext cx="2246" cy="1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3" name="Equation" r:id="rId18" imgW="2197100" imgH="1066800" progId="Equation.3">
                    <p:embed/>
                  </p:oleObj>
                </mc:Choice>
                <mc:Fallback>
                  <p:oleObj name="Equation" r:id="rId18" imgW="2197100" imgH="1066800" progId="Equation.3">
                    <p:embed/>
                    <p:pic>
                      <p:nvPicPr>
                        <p:cNvPr id="20493" name="Object 72">
                          <a:extLst>
                            <a:ext uri="{FF2B5EF4-FFF2-40B4-BE49-F238E27FC236}">
                              <a16:creationId xmlns:a16="http://schemas.microsoft.com/office/drawing/2014/main" id="{FE7CC36F-1A8B-4A58-B2F1-37B1F78522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248"/>
                          <a:ext cx="2246" cy="1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18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1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4" grpId="0" autoUpdateAnimBg="0"/>
      <p:bldP spid="12187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5">
            <a:extLst>
              <a:ext uri="{FF2B5EF4-FFF2-40B4-BE49-F238E27FC236}">
                <a16:creationId xmlns:a16="http://schemas.microsoft.com/office/drawing/2014/main" id="{B5B2259E-35B2-486B-BCBD-523DD2884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unge-Kutta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 Method</a:t>
            </a:r>
          </a:p>
        </p:txBody>
      </p:sp>
      <p:sp>
        <p:nvSpPr>
          <p:cNvPr id="58374" name="Text Box 6">
            <a:extLst>
              <a:ext uri="{FF2B5EF4-FFF2-40B4-BE49-F238E27FC236}">
                <a16:creationId xmlns:a16="http://schemas.microsoft.com/office/drawing/2014/main" id="{8B2A2BAD-2FE2-4FE5-BF78-D9AA1419D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5800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tep 3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将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+1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与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+1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在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点的泰勒展开作比较</a:t>
            </a:r>
          </a:p>
        </p:txBody>
      </p:sp>
      <p:graphicFrame>
        <p:nvGraphicFramePr>
          <p:cNvPr id="58377" name="Object 9">
            <a:extLst>
              <a:ext uri="{FF2B5EF4-FFF2-40B4-BE49-F238E27FC236}">
                <a16:creationId xmlns:a16="http://schemas.microsoft.com/office/drawing/2014/main" id="{D330C83A-20A5-4EDA-90FE-69EAA970E9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468124"/>
              </p:ext>
            </p:extLst>
          </p:nvPr>
        </p:nvGraphicFramePr>
        <p:xfrm>
          <a:off x="952500" y="1295400"/>
          <a:ext cx="74183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7" imgW="3200400" imgH="241300" progId="Equation.3">
                  <p:embed/>
                </p:oleObj>
              </mc:Choice>
              <mc:Fallback>
                <p:oleObj name="Equation" r:id="rId7" imgW="3200400" imgH="241300" progId="Equation.3">
                  <p:embed/>
                  <p:pic>
                    <p:nvPicPr>
                      <p:cNvPr id="58377" name="Object 9">
                        <a:extLst>
                          <a:ext uri="{FF2B5EF4-FFF2-40B4-BE49-F238E27FC236}">
                            <a16:creationId xmlns:a16="http://schemas.microsoft.com/office/drawing/2014/main" id="{D330C83A-20A5-4EDA-90FE-69EAA970E9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1295400"/>
                        <a:ext cx="74183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10">
            <a:extLst>
              <a:ext uri="{FF2B5EF4-FFF2-40B4-BE49-F238E27FC236}">
                <a16:creationId xmlns:a16="http://schemas.microsoft.com/office/drawing/2014/main" id="{3D84C56E-EC81-4CCD-B892-3339DB79CB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160375"/>
              </p:ext>
            </p:extLst>
          </p:nvPr>
        </p:nvGraphicFramePr>
        <p:xfrm>
          <a:off x="958850" y="1746250"/>
          <a:ext cx="64643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9" imgW="2895600" imgH="419100" progId="Equation.3">
                  <p:embed/>
                </p:oleObj>
              </mc:Choice>
              <mc:Fallback>
                <p:oleObj name="Equation" r:id="rId9" imgW="2895600" imgH="419100" progId="Equation.3">
                  <p:embed/>
                  <p:pic>
                    <p:nvPicPr>
                      <p:cNvPr id="58378" name="Object 10">
                        <a:extLst>
                          <a:ext uri="{FF2B5EF4-FFF2-40B4-BE49-F238E27FC236}">
                            <a16:creationId xmlns:a16="http://schemas.microsoft.com/office/drawing/2014/main" id="{3D84C56E-EC81-4CCD-B892-3339DB79CB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746250"/>
                        <a:ext cx="64643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8">
            <a:extLst>
              <a:ext uri="{FF2B5EF4-FFF2-40B4-BE49-F238E27FC236}">
                <a16:creationId xmlns:a16="http://schemas.microsoft.com/office/drawing/2014/main" id="{5BF88931-6A08-4B30-AF68-AF0F61052349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565400"/>
            <a:ext cx="6408737" cy="538163"/>
            <a:chOff x="288" y="1632"/>
            <a:chExt cx="3984" cy="339"/>
          </a:xfrm>
        </p:grpSpPr>
        <p:sp>
          <p:nvSpPr>
            <p:cNvPr id="21528" name="Text Box 12">
              <a:extLst>
                <a:ext uri="{FF2B5EF4-FFF2-40B4-BE49-F238E27FC236}">
                  <a16:creationId xmlns:a16="http://schemas.microsoft.com/office/drawing/2014/main" id="{420452A9-5362-40F7-B1CD-ECD28B02A7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680"/>
              <a:ext cx="39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要求                                                 ，则必须有：</a:t>
              </a:r>
            </a:p>
          </p:txBody>
        </p:sp>
        <p:graphicFrame>
          <p:nvGraphicFramePr>
            <p:cNvPr id="21529" name="Object 13">
              <a:extLst>
                <a:ext uri="{FF2B5EF4-FFF2-40B4-BE49-F238E27FC236}">
                  <a16:creationId xmlns:a16="http://schemas.microsoft.com/office/drawing/2014/main" id="{3FE6044C-5FAB-44EF-AED4-44BCACA90D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7" y="1632"/>
            <a:ext cx="2413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4" name="Equation" r:id="rId11" imgW="1828800" imgH="241300" progId="Equation.3">
                    <p:embed/>
                  </p:oleObj>
                </mc:Choice>
                <mc:Fallback>
                  <p:oleObj name="Equation" r:id="rId11" imgW="1828800" imgH="241300" progId="Equation.3">
                    <p:embed/>
                    <p:pic>
                      <p:nvPicPr>
                        <p:cNvPr id="21529" name="Object 13">
                          <a:extLst>
                            <a:ext uri="{FF2B5EF4-FFF2-40B4-BE49-F238E27FC236}">
                              <a16:creationId xmlns:a16="http://schemas.microsoft.com/office/drawing/2014/main" id="{3FE6044C-5FAB-44EF-AED4-44BCACA90D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" y="1632"/>
                          <a:ext cx="2413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>
            <a:extLst>
              <a:ext uri="{FF2B5EF4-FFF2-40B4-BE49-F238E27FC236}">
                <a16:creationId xmlns:a16="http://schemas.microsoft.com/office/drawing/2014/main" id="{F5D4E3B6-0125-4D9F-8B5F-CD12F1879ECE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276600"/>
            <a:ext cx="3429000" cy="990600"/>
            <a:chOff x="1488" y="1824"/>
            <a:chExt cx="2160" cy="624"/>
          </a:xfrm>
        </p:grpSpPr>
        <p:sp>
          <p:nvSpPr>
            <p:cNvPr id="21526" name="AutoShape 16" descr="新闻纸">
              <a:extLst>
                <a:ext uri="{FF2B5EF4-FFF2-40B4-BE49-F238E27FC236}">
                  <a16:creationId xmlns:a16="http://schemas.microsoft.com/office/drawing/2014/main" id="{D052E321-613D-4622-873C-D22EB1C839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824"/>
              <a:ext cx="2160" cy="624"/>
            </a:xfrm>
            <a:prstGeom prst="bevel">
              <a:avLst>
                <a:gd name="adj" fmla="val 8171"/>
              </a:avLst>
            </a:prstGeom>
            <a:blipFill dpi="0" rotWithShape="0">
              <a:blip r:embed="rId1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527" name="Object 14">
              <a:extLst>
                <a:ext uri="{FF2B5EF4-FFF2-40B4-BE49-F238E27FC236}">
                  <a16:creationId xmlns:a16="http://schemas.microsoft.com/office/drawing/2014/main" id="{A87CFD54-4AAB-4BFF-8059-0E35D9F769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1872"/>
            <a:ext cx="1847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5" name="Equation" r:id="rId14" imgW="1358310" imgH="393529" progId="Equation.3">
                    <p:embed/>
                  </p:oleObj>
                </mc:Choice>
                <mc:Fallback>
                  <p:oleObj name="Equation" r:id="rId14" imgW="1358310" imgH="393529" progId="Equation.3">
                    <p:embed/>
                    <p:pic>
                      <p:nvPicPr>
                        <p:cNvPr id="21527" name="Object 14">
                          <a:extLst>
                            <a:ext uri="{FF2B5EF4-FFF2-40B4-BE49-F238E27FC236}">
                              <a16:creationId xmlns:a16="http://schemas.microsoft.com/office/drawing/2014/main" id="{A87CFD54-4AAB-4BFF-8059-0E35D9F769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872"/>
                          <a:ext cx="1847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86" name="AutoShape 18">
            <a:extLst>
              <a:ext uri="{FF2B5EF4-FFF2-40B4-BE49-F238E27FC236}">
                <a16:creationId xmlns:a16="http://schemas.microsoft.com/office/drawing/2014/main" id="{20215454-EE33-4919-9570-DB8A672EE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200400"/>
            <a:ext cx="3581400" cy="1143000"/>
          </a:xfrm>
          <a:prstGeom prst="wedgeEllipseCallout">
            <a:avLst>
              <a:gd name="adj1" fmla="val -61213"/>
              <a:gd name="adj2" fmla="val 139"/>
            </a:avLst>
          </a:prstGeom>
          <a:gradFill rotWithShape="0">
            <a:gsLst>
              <a:gs pos="0">
                <a:srgbClr val="C0C0C0"/>
              </a:gs>
              <a:gs pos="50000">
                <a:schemeClr val="bg1"/>
              </a:gs>
              <a:gs pos="100000">
                <a:srgbClr val="C0C0C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这里有     个未知数，     个方程。</a:t>
            </a:r>
          </a:p>
        </p:txBody>
      </p:sp>
      <p:sp>
        <p:nvSpPr>
          <p:cNvPr id="58387" name="Rectangle 19">
            <a:extLst>
              <a:ext uri="{FF2B5EF4-FFF2-40B4-BE49-F238E27FC236}">
                <a16:creationId xmlns:a16="http://schemas.microsoft.com/office/drawing/2014/main" id="{F92357A0-624F-4DC7-A017-95863B115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8388" name="Rectangle 20">
            <a:extLst>
              <a:ext uri="{FF2B5EF4-FFF2-40B4-BE49-F238E27FC236}">
                <a16:creationId xmlns:a16="http://schemas.microsoft.com/office/drawing/2014/main" id="{233A97A2-DB14-4624-9534-5592BF6A2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810000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8390" name="Text Box 22">
            <a:extLst>
              <a:ext uri="{FF2B5EF4-FFF2-40B4-BE49-F238E27FC236}">
                <a16:creationId xmlns:a16="http://schemas.microsoft.com/office/drawing/2014/main" id="{28868F3E-BFC4-472F-B7F7-525D55F44B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92600"/>
            <a:ext cx="80010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存在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无穷多个解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。所有满足上式的格式统称为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阶龙格 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- 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库塔格式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4" name="Group 25">
            <a:extLst>
              <a:ext uri="{FF2B5EF4-FFF2-40B4-BE49-F238E27FC236}">
                <a16:creationId xmlns:a16="http://schemas.microsoft.com/office/drawing/2014/main" id="{9DC38E78-6FB8-4911-B21C-D76C934C937A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4749800"/>
            <a:ext cx="6629400" cy="671513"/>
            <a:chOff x="1104" y="2736"/>
            <a:chExt cx="4176" cy="423"/>
          </a:xfrm>
        </p:grpSpPr>
        <p:graphicFrame>
          <p:nvGraphicFramePr>
            <p:cNvPr id="21524" name="Object 23">
              <a:extLst>
                <a:ext uri="{FF2B5EF4-FFF2-40B4-BE49-F238E27FC236}">
                  <a16:creationId xmlns:a16="http://schemas.microsoft.com/office/drawing/2014/main" id="{20ED3596-E5E8-49A8-8254-BE7BA76C79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2736"/>
            <a:ext cx="1405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6" name="Equation" r:id="rId16" imgW="1167893" imgH="393529" progId="Equation.3">
                    <p:embed/>
                  </p:oleObj>
                </mc:Choice>
                <mc:Fallback>
                  <p:oleObj name="Equation" r:id="rId16" imgW="1167893" imgH="393529" progId="Equation.3">
                    <p:embed/>
                    <p:pic>
                      <p:nvPicPr>
                        <p:cNvPr id="21524" name="Object 23">
                          <a:extLst>
                            <a:ext uri="{FF2B5EF4-FFF2-40B4-BE49-F238E27FC236}">
                              <a16:creationId xmlns:a16="http://schemas.microsoft.com/office/drawing/2014/main" id="{20ED3596-E5E8-49A8-8254-BE7BA76C79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736"/>
                          <a:ext cx="1405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5" name="Text Box 24">
              <a:extLst>
                <a:ext uri="{FF2B5EF4-FFF2-40B4-BE49-F238E27FC236}">
                  <a16:creationId xmlns:a16="http://schemas.microsoft.com/office/drawing/2014/main" id="{A5E8D9BA-CF90-40DD-84EA-7633C809B8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784"/>
              <a:ext cx="41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注意到，                                就是改进的欧拉法。 </a:t>
              </a:r>
            </a:p>
          </p:txBody>
        </p:sp>
      </p:grpSp>
      <p:sp>
        <p:nvSpPr>
          <p:cNvPr id="58394" name="Text Box 26">
            <a:extLst>
              <a:ext uri="{FF2B5EF4-FFF2-40B4-BE49-F238E27FC236}">
                <a16:creationId xmlns:a16="http://schemas.microsoft.com/office/drawing/2014/main" id="{58BEBC79-7A48-4C4E-A214-558DA58D8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284913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Q: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为获得更高的精度，应该如何进一步推广？</a:t>
            </a:r>
          </a:p>
        </p:txBody>
      </p:sp>
      <p:grpSp>
        <p:nvGrpSpPr>
          <p:cNvPr id="20" name="Group 25">
            <a:extLst>
              <a:ext uri="{FF2B5EF4-FFF2-40B4-BE49-F238E27FC236}">
                <a16:creationId xmlns:a16="http://schemas.microsoft.com/office/drawing/2014/main" id="{6CD85812-14C8-4AF6-A618-50DFFBAD255C}"/>
              </a:ext>
            </a:extLst>
          </p:cNvPr>
          <p:cNvGrpSpPr>
            <a:grpSpLocks/>
          </p:cNvGrpSpPr>
          <p:nvPr/>
        </p:nvGrpSpPr>
        <p:grpSpPr bwMode="auto">
          <a:xfrm>
            <a:off x="584200" y="5287963"/>
            <a:ext cx="5664200" cy="461962"/>
            <a:chOff x="1712" y="2784"/>
            <a:chExt cx="3568" cy="291"/>
          </a:xfrm>
        </p:grpSpPr>
        <p:graphicFrame>
          <p:nvGraphicFramePr>
            <p:cNvPr id="21522" name="Object 23">
              <a:extLst>
                <a:ext uri="{FF2B5EF4-FFF2-40B4-BE49-F238E27FC236}">
                  <a16:creationId xmlns:a16="http://schemas.microsoft.com/office/drawing/2014/main" id="{68E3AFFF-974C-47FB-9B21-8F4D766941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2" y="2825"/>
            <a:ext cx="172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7" name="Equation" r:id="rId18" imgW="1435100" imgH="228600" progId="Equation.DSMT4">
                    <p:embed/>
                  </p:oleObj>
                </mc:Choice>
                <mc:Fallback>
                  <p:oleObj name="Equation" r:id="rId18" imgW="1435100" imgH="228600" progId="Equation.DSMT4">
                    <p:embed/>
                    <p:pic>
                      <p:nvPicPr>
                        <p:cNvPr id="21522" name="Object 23">
                          <a:extLst>
                            <a:ext uri="{FF2B5EF4-FFF2-40B4-BE49-F238E27FC236}">
                              <a16:creationId xmlns:a16="http://schemas.microsoft.com/office/drawing/2014/main" id="{68E3AFFF-974C-47FB-9B21-8F4D766941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" y="2825"/>
                          <a:ext cx="1725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3" name="Text Box 24">
              <a:extLst>
                <a:ext uri="{FF2B5EF4-FFF2-40B4-BE49-F238E27FC236}">
                  <a16:creationId xmlns:a16="http://schemas.microsoft.com/office/drawing/2014/main" id="{96C6F61B-63E7-4946-90A7-1A1B105401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7" y="2784"/>
              <a:ext cx="349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                    就是中点公式。 </a:t>
              </a:r>
            </a:p>
          </p:txBody>
        </p:sp>
      </p:grpSp>
      <p:grpSp>
        <p:nvGrpSpPr>
          <p:cNvPr id="23" name="Group 25">
            <a:extLst>
              <a:ext uri="{FF2B5EF4-FFF2-40B4-BE49-F238E27FC236}">
                <a16:creationId xmlns:a16="http://schemas.microsoft.com/office/drawing/2014/main" id="{C768C3DB-080A-4409-B782-EBAD2A061128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5751513"/>
            <a:ext cx="5688013" cy="461962"/>
            <a:chOff x="1697" y="2784"/>
            <a:chExt cx="3583" cy="291"/>
          </a:xfrm>
        </p:grpSpPr>
        <p:graphicFrame>
          <p:nvGraphicFramePr>
            <p:cNvPr id="21520" name="Object 23">
              <a:extLst>
                <a:ext uri="{FF2B5EF4-FFF2-40B4-BE49-F238E27FC236}">
                  <a16:creationId xmlns:a16="http://schemas.microsoft.com/office/drawing/2014/main" id="{4305B132-9879-465A-AC15-ABBA532575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97" y="2825"/>
            <a:ext cx="2092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8" name="Equation" r:id="rId20" imgW="1739900" imgH="228600" progId="Equation.DSMT4">
                    <p:embed/>
                  </p:oleObj>
                </mc:Choice>
                <mc:Fallback>
                  <p:oleObj name="Equation" r:id="rId20" imgW="1739900" imgH="228600" progId="Equation.DSMT4">
                    <p:embed/>
                    <p:pic>
                      <p:nvPicPr>
                        <p:cNvPr id="21520" name="Object 23">
                          <a:extLst>
                            <a:ext uri="{FF2B5EF4-FFF2-40B4-BE49-F238E27FC236}">
                              <a16:creationId xmlns:a16="http://schemas.microsoft.com/office/drawing/2014/main" id="{4305B132-9879-465A-AC15-ABBA532575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7" y="2825"/>
                          <a:ext cx="2092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1" name="Text Box 24">
              <a:extLst>
                <a:ext uri="{FF2B5EF4-FFF2-40B4-BE49-F238E27FC236}">
                  <a16:creationId xmlns:a16="http://schemas.microsoft.com/office/drawing/2014/main" id="{CF925AEE-5F14-4FAD-AD3A-22C71D0090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7" y="2784"/>
              <a:ext cx="349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                         就是休恩公式。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 autoUpdateAnimBg="0"/>
      <p:bldP spid="58386" grpId="0" animBg="1" autoUpdateAnimBg="0"/>
      <p:bldP spid="58387" grpId="0" autoUpdateAnimBg="0"/>
      <p:bldP spid="58388" grpId="0" autoUpdateAnimBg="0"/>
      <p:bldP spid="58390" grpId="0" autoUpdateAnimBg="0"/>
      <p:bldP spid="5839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9" name="Object 3">
            <a:extLst>
              <a:ext uri="{FF2B5EF4-FFF2-40B4-BE49-F238E27FC236}">
                <a16:creationId xmlns:a16="http://schemas.microsoft.com/office/drawing/2014/main" id="{DD6791D0-F0AC-4B2A-B578-2E9AFA972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769338"/>
              </p:ext>
            </p:extLst>
          </p:nvPr>
        </p:nvGraphicFramePr>
        <p:xfrm>
          <a:off x="2085975" y="1860550"/>
          <a:ext cx="1952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6" imgW="850952" imgH="152539" progId="Equation.3">
                  <p:embed/>
                </p:oleObj>
              </mc:Choice>
              <mc:Fallback>
                <p:oleObj name="Equation" r:id="rId6" imgW="850952" imgH="152539" progId="Equation.3">
                  <p:embed/>
                  <p:pic>
                    <p:nvPicPr>
                      <p:cNvPr id="91139" name="Object 3">
                        <a:extLst>
                          <a:ext uri="{FF2B5EF4-FFF2-40B4-BE49-F238E27FC236}">
                            <a16:creationId xmlns:a16="http://schemas.microsoft.com/office/drawing/2014/main" id="{DD6791D0-F0AC-4B2A-B578-2E9AFA9724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1860550"/>
                        <a:ext cx="19526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>
            <a:extLst>
              <a:ext uri="{FF2B5EF4-FFF2-40B4-BE49-F238E27FC236}">
                <a16:creationId xmlns:a16="http://schemas.microsoft.com/office/drawing/2014/main" id="{7FE2C169-3F36-4390-9CB0-2F39DEE9F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119205"/>
              </p:ext>
            </p:extLst>
          </p:nvPr>
        </p:nvGraphicFramePr>
        <p:xfrm>
          <a:off x="2667000" y="3529013"/>
          <a:ext cx="20574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8" imgW="469848" imgH="0" progId="Equation.3">
                  <p:embed/>
                </p:oleObj>
              </mc:Choice>
              <mc:Fallback>
                <p:oleObj name="Equation" r:id="rId8" imgW="469848" imgH="0" progId="Equation.3">
                  <p:embed/>
                  <p:pic>
                    <p:nvPicPr>
                      <p:cNvPr id="91140" name="Object 4">
                        <a:extLst>
                          <a:ext uri="{FF2B5EF4-FFF2-40B4-BE49-F238E27FC236}">
                            <a16:creationId xmlns:a16="http://schemas.microsoft.com/office/drawing/2014/main" id="{7FE2C169-3F36-4390-9CB0-2F39DEE9F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29013"/>
                        <a:ext cx="20574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>
            <a:extLst>
              <a:ext uri="{FF2B5EF4-FFF2-40B4-BE49-F238E27FC236}">
                <a16:creationId xmlns:a16="http://schemas.microsoft.com/office/drawing/2014/main" id="{ABE829CA-EEB1-4D00-A431-8DB8683DDE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598957"/>
              </p:ext>
            </p:extLst>
          </p:nvPr>
        </p:nvGraphicFramePr>
        <p:xfrm>
          <a:off x="2079625" y="1120775"/>
          <a:ext cx="25685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Equation" r:id="rId10" imgW="1200124" imgH="355785" progId="Equation.3">
                  <p:embed/>
                </p:oleObj>
              </mc:Choice>
              <mc:Fallback>
                <p:oleObj name="Equation" r:id="rId10" imgW="1200124" imgH="355785" progId="Equation.3">
                  <p:embed/>
                  <p:pic>
                    <p:nvPicPr>
                      <p:cNvPr id="91142" name="Object 6">
                        <a:extLst>
                          <a:ext uri="{FF2B5EF4-FFF2-40B4-BE49-F238E27FC236}">
                            <a16:creationId xmlns:a16="http://schemas.microsoft.com/office/drawing/2014/main" id="{ABE829CA-EEB1-4D00-A431-8DB8683DDE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1120775"/>
                        <a:ext cx="256857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9">
            <a:extLst>
              <a:ext uri="{FF2B5EF4-FFF2-40B4-BE49-F238E27FC236}">
                <a16:creationId xmlns:a16="http://schemas.microsoft.com/office/drawing/2014/main" id="{A975AA88-B1CE-4C26-A04B-A1D8D1592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918821"/>
              </p:ext>
            </p:extLst>
          </p:nvPr>
        </p:nvGraphicFramePr>
        <p:xfrm>
          <a:off x="2085975" y="2925763"/>
          <a:ext cx="48482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12" imgW="2432180" imgH="152539" progId="Equation.3">
                  <p:embed/>
                </p:oleObj>
              </mc:Choice>
              <mc:Fallback>
                <p:oleObj name="Equation" r:id="rId12" imgW="2432180" imgH="152539" progId="Equation.3">
                  <p:embed/>
                  <p:pic>
                    <p:nvPicPr>
                      <p:cNvPr id="91145" name="Object 9">
                        <a:extLst>
                          <a:ext uri="{FF2B5EF4-FFF2-40B4-BE49-F238E27FC236}">
                            <a16:creationId xmlns:a16="http://schemas.microsoft.com/office/drawing/2014/main" id="{A975AA88-B1CE-4C26-A04B-A1D8D1592C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925763"/>
                        <a:ext cx="48482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8">
            <a:extLst>
              <a:ext uri="{FF2B5EF4-FFF2-40B4-BE49-F238E27FC236}">
                <a16:creationId xmlns:a16="http://schemas.microsoft.com/office/drawing/2014/main" id="{FDF35DBC-C42B-435A-8F25-E5B4FBB2D784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451350"/>
            <a:ext cx="8077200" cy="1135063"/>
            <a:chOff x="336" y="2640"/>
            <a:chExt cx="5088" cy="715"/>
          </a:xfrm>
        </p:grpSpPr>
        <p:sp>
          <p:nvSpPr>
            <p:cNvPr id="22543" name="Text Box 16">
              <a:extLst>
                <a:ext uri="{FF2B5EF4-FFF2-40B4-BE49-F238E27FC236}">
                  <a16:creationId xmlns:a16="http://schemas.microsoft.com/office/drawing/2014/main" id="{127D8FC9-FAFF-4E5E-9FC5-F3C3DECBD8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640"/>
              <a:ext cx="5088" cy="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其中            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          ,              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均为待定系数，确定这些系数的步骤与前面相似。    </a:t>
              </a:r>
            </a:p>
          </p:txBody>
        </p:sp>
        <p:graphicFrame>
          <p:nvGraphicFramePr>
            <p:cNvPr id="22544" name="Object 7">
              <a:extLst>
                <a:ext uri="{FF2B5EF4-FFF2-40B4-BE49-F238E27FC236}">
                  <a16:creationId xmlns:a16="http://schemas.microsoft.com/office/drawing/2014/main" id="{E16667F0-B02F-42FD-8C05-11743C0A16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4" y="2661"/>
            <a:ext cx="576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4" name="Equation" r:id="rId14" imgW="508000" imgH="355785" progId="Equation.3">
                    <p:embed/>
                  </p:oleObj>
                </mc:Choice>
                <mc:Fallback>
                  <p:oleObj name="Equation" r:id="rId14" imgW="508000" imgH="355785" progId="Equation.3">
                    <p:embed/>
                    <p:pic>
                      <p:nvPicPr>
                        <p:cNvPr id="22544" name="Object 7">
                          <a:extLst>
                            <a:ext uri="{FF2B5EF4-FFF2-40B4-BE49-F238E27FC236}">
                              <a16:creationId xmlns:a16="http://schemas.microsoft.com/office/drawing/2014/main" id="{E16667F0-B02F-42FD-8C05-11743C0A16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" y="2661"/>
                          <a:ext cx="576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5" name="Object 10">
              <a:extLst>
                <a:ext uri="{FF2B5EF4-FFF2-40B4-BE49-F238E27FC236}">
                  <a16:creationId xmlns:a16="http://schemas.microsoft.com/office/drawing/2014/main" id="{6413EFD9-8161-4255-93E6-598A1AE018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55" y="2656"/>
            <a:ext cx="624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5" name="Equation" r:id="rId16" imgW="508000" imgH="355785" progId="Equation.3">
                    <p:embed/>
                  </p:oleObj>
                </mc:Choice>
                <mc:Fallback>
                  <p:oleObj name="Equation" r:id="rId16" imgW="508000" imgH="355785" progId="Equation.3">
                    <p:embed/>
                    <p:pic>
                      <p:nvPicPr>
                        <p:cNvPr id="22545" name="Object 10">
                          <a:extLst>
                            <a:ext uri="{FF2B5EF4-FFF2-40B4-BE49-F238E27FC236}">
                              <a16:creationId xmlns:a16="http://schemas.microsoft.com/office/drawing/2014/main" id="{6413EFD9-8161-4255-93E6-598A1AE018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5" y="2656"/>
                          <a:ext cx="624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6" name="Object 13">
              <a:extLst>
                <a:ext uri="{FF2B5EF4-FFF2-40B4-BE49-F238E27FC236}">
                  <a16:creationId xmlns:a16="http://schemas.microsoft.com/office/drawing/2014/main" id="{EFABFBCF-4E2F-4311-9119-8843092777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6" y="2733"/>
            <a:ext cx="46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6" name="Equation" r:id="rId18" imgW="304800" imgH="152539" progId="Equation.3">
                    <p:embed/>
                  </p:oleObj>
                </mc:Choice>
                <mc:Fallback>
                  <p:oleObj name="Equation" r:id="rId18" imgW="304800" imgH="152539" progId="Equation.3">
                    <p:embed/>
                    <p:pic>
                      <p:nvPicPr>
                        <p:cNvPr id="22546" name="Object 13">
                          <a:extLst>
                            <a:ext uri="{FF2B5EF4-FFF2-40B4-BE49-F238E27FC236}">
                              <a16:creationId xmlns:a16="http://schemas.microsoft.com/office/drawing/2014/main" id="{EFABFBCF-4E2F-4311-9119-8843092777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6" y="2733"/>
                          <a:ext cx="463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9">
            <a:extLst>
              <a:ext uri="{FF2B5EF4-FFF2-40B4-BE49-F238E27FC236}">
                <a16:creationId xmlns:a16="http://schemas.microsoft.com/office/drawing/2014/main" id="{0AF2554B-5978-4D5C-9145-2FE7738A4169}"/>
              </a:ext>
            </a:extLst>
          </p:cNvPr>
          <p:cNvGrpSpPr>
            <a:grpSpLocks/>
          </p:cNvGrpSpPr>
          <p:nvPr/>
        </p:nvGrpSpPr>
        <p:grpSpPr bwMode="auto">
          <a:xfrm>
            <a:off x="2085975" y="3657600"/>
            <a:ext cx="5726113" cy="838200"/>
            <a:chOff x="1218" y="2016"/>
            <a:chExt cx="3607" cy="528"/>
          </a:xfrm>
        </p:grpSpPr>
        <p:graphicFrame>
          <p:nvGraphicFramePr>
            <p:cNvPr id="22541" name="Object 12">
              <a:extLst>
                <a:ext uri="{FF2B5EF4-FFF2-40B4-BE49-F238E27FC236}">
                  <a16:creationId xmlns:a16="http://schemas.microsoft.com/office/drawing/2014/main" id="{ADC4A7CE-425B-43A3-8461-D8919E9B2E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8" y="2016"/>
            <a:ext cx="247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7" name="Equation" r:id="rId20" imgW="2000069" imgH="355785" progId="Equation.3">
                    <p:embed/>
                  </p:oleObj>
                </mc:Choice>
                <mc:Fallback>
                  <p:oleObj name="Equation" r:id="rId20" imgW="2000069" imgH="355785" progId="Equation.3">
                    <p:embed/>
                    <p:pic>
                      <p:nvPicPr>
                        <p:cNvPr id="22541" name="Object 12">
                          <a:extLst>
                            <a:ext uri="{FF2B5EF4-FFF2-40B4-BE49-F238E27FC236}">
                              <a16:creationId xmlns:a16="http://schemas.microsoft.com/office/drawing/2014/main" id="{ADC4A7CE-425B-43A3-8461-D8919E9B2E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8" y="2016"/>
                          <a:ext cx="247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2" name="Object 14">
              <a:extLst>
                <a:ext uri="{FF2B5EF4-FFF2-40B4-BE49-F238E27FC236}">
                  <a16:creationId xmlns:a16="http://schemas.microsoft.com/office/drawing/2014/main" id="{1D6FD593-8ABF-4F72-901F-82855A5378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1" y="2178"/>
            <a:ext cx="99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8" name="Equation" r:id="rId22" imgW="743131" imgH="133419" progId="Equation.3">
                    <p:embed/>
                  </p:oleObj>
                </mc:Choice>
                <mc:Fallback>
                  <p:oleObj name="Equation" r:id="rId22" imgW="743131" imgH="133419" progId="Equation.3">
                    <p:embed/>
                    <p:pic>
                      <p:nvPicPr>
                        <p:cNvPr id="22542" name="Object 14">
                          <a:extLst>
                            <a:ext uri="{FF2B5EF4-FFF2-40B4-BE49-F238E27FC236}">
                              <a16:creationId xmlns:a16="http://schemas.microsoft.com/office/drawing/2014/main" id="{1D6FD593-8ABF-4F72-901F-82855A5378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1" y="2178"/>
                          <a:ext cx="99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1151" name="Object 15">
            <a:extLst>
              <a:ext uri="{FF2B5EF4-FFF2-40B4-BE49-F238E27FC236}">
                <a16:creationId xmlns:a16="http://schemas.microsoft.com/office/drawing/2014/main" id="{FF1674D9-DD1A-4C13-A5E7-4FEC7BBB6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181578"/>
              </p:ext>
            </p:extLst>
          </p:nvPr>
        </p:nvGraphicFramePr>
        <p:xfrm>
          <a:off x="2079625" y="2400300"/>
          <a:ext cx="35591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Equation" r:id="rId24" imgW="1689048" imgH="152539" progId="Equation.3">
                  <p:embed/>
                </p:oleObj>
              </mc:Choice>
              <mc:Fallback>
                <p:oleObj name="Equation" r:id="rId24" imgW="1689048" imgH="152539" progId="Equation.3">
                  <p:embed/>
                  <p:pic>
                    <p:nvPicPr>
                      <p:cNvPr id="91151" name="Object 15">
                        <a:extLst>
                          <a:ext uri="{FF2B5EF4-FFF2-40B4-BE49-F238E27FC236}">
                            <a16:creationId xmlns:a16="http://schemas.microsoft.com/office/drawing/2014/main" id="{FF1674D9-DD1A-4C13-A5E7-4FEC7BBB6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2400300"/>
                        <a:ext cx="35591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>
            <a:extLst>
              <a:ext uri="{FF2B5EF4-FFF2-40B4-BE49-F238E27FC236}">
                <a16:creationId xmlns:a16="http://schemas.microsoft.com/office/drawing/2014/main" id="{3A622657-0352-40EB-9FB0-D403D67BB5B1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88950"/>
            <a:ext cx="5656263" cy="762000"/>
            <a:chOff x="240" y="213"/>
            <a:chExt cx="3563" cy="480"/>
          </a:xfrm>
        </p:grpSpPr>
        <p:sp>
          <p:nvSpPr>
            <p:cNvPr id="22539" name="Rectangle 23">
              <a:extLst>
                <a:ext uri="{FF2B5EF4-FFF2-40B4-BE49-F238E27FC236}">
                  <a16:creationId xmlns:a16="http://schemas.microsoft.com/office/drawing/2014/main" id="{EADC3DF7-C7D8-40C5-B734-3BDB93F365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242"/>
              <a:ext cx="2987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Runge-Kutta</a:t>
              </a:r>
              <a:r>
                <a:rPr lang="zh-CN" altLang="en-US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方法的一般形式</a:t>
              </a:r>
            </a:p>
          </p:txBody>
        </p:sp>
        <p:pic>
          <p:nvPicPr>
            <p:cNvPr id="22540" name="Picture 24" descr="DARTS">
              <a:extLst>
                <a:ext uri="{FF2B5EF4-FFF2-40B4-BE49-F238E27FC236}">
                  <a16:creationId xmlns:a16="http://schemas.microsoft.com/office/drawing/2014/main" id="{7C099145-EDEE-4EA3-9882-61BC305F3B4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213"/>
              <a:ext cx="48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538" name="Rectangle 30">
            <a:extLst>
              <a:ext uri="{FF2B5EF4-FFF2-40B4-BE49-F238E27FC236}">
                <a16:creationId xmlns:a16="http://schemas.microsoft.com/office/drawing/2014/main" id="{BCB76BB8-CE7D-4A80-9366-21EB7704F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unge-Kutta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 Method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0107A695-7536-4A94-A22E-F1539917D7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43100" y="391319"/>
            <a:ext cx="6661150" cy="685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建立常微分方程数值方法的基本思想</a:t>
            </a:r>
          </a:p>
        </p:txBody>
      </p:sp>
      <p:grpSp>
        <p:nvGrpSpPr>
          <p:cNvPr id="2" name="Group 32">
            <a:extLst>
              <a:ext uri="{FF2B5EF4-FFF2-40B4-BE49-F238E27FC236}">
                <a16:creationId xmlns:a16="http://schemas.microsoft.com/office/drawing/2014/main" id="{CF65DCDC-1B0D-409B-8D99-BBD9A34D4A51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125538"/>
            <a:ext cx="7705725" cy="1371600"/>
            <a:chOff x="432" y="720"/>
            <a:chExt cx="4896" cy="864"/>
          </a:xfrm>
        </p:grpSpPr>
        <p:sp>
          <p:nvSpPr>
            <p:cNvPr id="5144" name="Rectangle 10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0F6057F9-E2C4-4E4E-8656-17E6DFAC4F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720"/>
              <a:ext cx="4896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微分方程数值解法，其实是求出方程的解            在一系列离散点上的近似值。则微分方程数值解的基本思想是：求解区间和方程离散化。</a:t>
              </a:r>
            </a:p>
          </p:txBody>
        </p:sp>
        <p:graphicFrame>
          <p:nvGraphicFramePr>
            <p:cNvPr id="6" name="Object 11">
              <a:extLst>
                <a:ext uri="{FF2B5EF4-FFF2-40B4-BE49-F238E27FC236}">
                  <a16:creationId xmlns:a16="http://schemas.microsoft.com/office/drawing/2014/main" id="{69D6146B-4809-4ED7-8AE2-57358BB60B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772"/>
            <a:ext cx="38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2" name="Equation" r:id="rId6" imgW="260428" imgH="133419" progId="Equation.3">
                    <p:embed/>
                  </p:oleObj>
                </mc:Choice>
                <mc:Fallback>
                  <p:oleObj name="Equation" r:id="rId6" imgW="260428" imgH="133419" progId="Equation.3">
                    <p:embed/>
                    <p:pic>
                      <p:nvPicPr>
                        <p:cNvPr id="6" name="Object 11">
                          <a:extLst>
                            <a:ext uri="{FF2B5EF4-FFF2-40B4-BE49-F238E27FC236}">
                              <a16:creationId xmlns:a16="http://schemas.microsoft.com/office/drawing/2014/main" id="{69D6146B-4809-4ED7-8AE2-57358BB60B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772"/>
                          <a:ext cx="38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6">
            <a:extLst>
              <a:ext uri="{FF2B5EF4-FFF2-40B4-BE49-F238E27FC236}">
                <a16:creationId xmlns:a16="http://schemas.microsoft.com/office/drawing/2014/main" id="{73145D34-252D-41EB-9874-6D19AA5CB785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971800"/>
            <a:ext cx="7918450" cy="1066800"/>
            <a:chOff x="432" y="1872"/>
            <a:chExt cx="4896" cy="672"/>
          </a:xfrm>
        </p:grpSpPr>
        <p:sp>
          <p:nvSpPr>
            <p:cNvPr id="5139" name="Rectangle 5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42647A03-7EF3-44D6-9392-470BCBF0E5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872"/>
              <a:ext cx="4896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将求解区间          离散化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是在        上插入一系列的分点        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使</a:t>
              </a:r>
            </a:p>
          </p:txBody>
        </p:sp>
        <p:graphicFrame>
          <p:nvGraphicFramePr>
            <p:cNvPr id="7" name="Object 12">
              <a:extLst>
                <a:ext uri="{FF2B5EF4-FFF2-40B4-BE49-F238E27FC236}">
                  <a16:creationId xmlns:a16="http://schemas.microsoft.com/office/drawing/2014/main" id="{68159523-FFA8-42B5-A1BA-55DAB8373B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1" y="2201"/>
            <a:ext cx="3344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3" name="Equation" r:id="rId8" imgW="2489407" imgH="152539" progId="Equation.3">
                    <p:embed/>
                  </p:oleObj>
                </mc:Choice>
                <mc:Fallback>
                  <p:oleObj name="Equation" r:id="rId8" imgW="2489407" imgH="152539" progId="Equation.3">
                    <p:embed/>
                    <p:pic>
                      <p:nvPicPr>
                        <p:cNvPr id="7" name="Object 12">
                          <a:extLst>
                            <a:ext uri="{FF2B5EF4-FFF2-40B4-BE49-F238E27FC236}">
                              <a16:creationId xmlns:a16="http://schemas.microsoft.com/office/drawing/2014/main" id="{68159523-FFA8-42B5-A1BA-55DAB8373B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1" y="2201"/>
                          <a:ext cx="3344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0" name="Object 6">
              <a:extLst>
                <a:ext uri="{FF2B5EF4-FFF2-40B4-BE49-F238E27FC236}">
                  <a16:creationId xmlns:a16="http://schemas.microsoft.com/office/drawing/2014/main" id="{D9E8F814-6FAB-4D6B-B671-3CE0D0ADA4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3" y="1933"/>
            <a:ext cx="432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4" name="Equation" r:id="rId10" imgW="260428" imgH="133419" progId="Equation.3">
                    <p:embed/>
                  </p:oleObj>
                </mc:Choice>
                <mc:Fallback>
                  <p:oleObj name="Equation" r:id="rId10" imgW="260428" imgH="133419" progId="Equation.3">
                    <p:embed/>
                    <p:pic>
                      <p:nvPicPr>
                        <p:cNvPr id="5140" name="Object 6">
                          <a:extLst>
                            <a:ext uri="{FF2B5EF4-FFF2-40B4-BE49-F238E27FC236}">
                              <a16:creationId xmlns:a16="http://schemas.microsoft.com/office/drawing/2014/main" id="{D9E8F814-6FAB-4D6B-B671-3CE0D0ADA4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3" y="1933"/>
                          <a:ext cx="432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1" name="Object 7">
              <a:extLst>
                <a:ext uri="{FF2B5EF4-FFF2-40B4-BE49-F238E27FC236}">
                  <a16:creationId xmlns:a16="http://schemas.microsoft.com/office/drawing/2014/main" id="{6BCE8B69-BBE0-4213-9FE4-27958306F5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3" y="1957"/>
            <a:ext cx="44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5" name="Equation" r:id="rId12" imgW="260428" imgH="133419" progId="Equation.3">
                    <p:embed/>
                  </p:oleObj>
                </mc:Choice>
                <mc:Fallback>
                  <p:oleObj name="Equation" r:id="rId12" imgW="260428" imgH="133419" progId="Equation.3">
                    <p:embed/>
                    <p:pic>
                      <p:nvPicPr>
                        <p:cNvPr id="5141" name="Object 7">
                          <a:extLst>
                            <a:ext uri="{FF2B5EF4-FFF2-40B4-BE49-F238E27FC236}">
                              <a16:creationId xmlns:a16="http://schemas.microsoft.com/office/drawing/2014/main" id="{6BCE8B69-BBE0-4213-9FE4-27958306F5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3" y="1957"/>
                          <a:ext cx="44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2" name="Object 8">
              <a:extLst>
                <a:ext uri="{FF2B5EF4-FFF2-40B4-BE49-F238E27FC236}">
                  <a16:creationId xmlns:a16="http://schemas.microsoft.com/office/drawing/2014/main" id="{5D3589D5-61A3-4793-8B7A-296F698784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2256"/>
            <a:ext cx="39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6" name="Equation" r:id="rId14" imgW="228496" imgH="152539" progId="Equation.3">
                    <p:embed/>
                  </p:oleObj>
                </mc:Choice>
                <mc:Fallback>
                  <p:oleObj name="Equation" r:id="rId14" imgW="228496" imgH="152539" progId="Equation.3">
                    <p:embed/>
                    <p:pic>
                      <p:nvPicPr>
                        <p:cNvPr id="5142" name="Object 8">
                          <a:extLst>
                            <a:ext uri="{FF2B5EF4-FFF2-40B4-BE49-F238E27FC236}">
                              <a16:creationId xmlns:a16="http://schemas.microsoft.com/office/drawing/2014/main" id="{5D3589D5-61A3-4793-8B7A-296F698784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256"/>
                          <a:ext cx="39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0678" name="Picture 22" descr="DARTS">
            <a:extLst>
              <a:ext uri="{FF2B5EF4-FFF2-40B4-BE49-F238E27FC236}">
                <a16:creationId xmlns:a16="http://schemas.microsoft.com/office/drawing/2014/main" id="{8CCE3B1A-58D8-4EB6-91E5-EA47AAF424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04800"/>
            <a:ext cx="89852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28">
            <a:extLst>
              <a:ext uri="{FF2B5EF4-FFF2-40B4-BE49-F238E27FC236}">
                <a16:creationId xmlns:a16="http://schemas.microsoft.com/office/drawing/2014/main" id="{0DCEE834-984A-4642-B7DF-3FA07F8B51ED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590800"/>
            <a:ext cx="4648200" cy="609600"/>
            <a:chOff x="480" y="1632"/>
            <a:chExt cx="2928" cy="384"/>
          </a:xfrm>
        </p:grpSpPr>
        <p:sp>
          <p:nvSpPr>
            <p:cNvPr id="5137" name="Rectangle 3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3933D4B1-2E1B-4305-B047-7FC3143437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632"/>
              <a:ext cx="273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800" b="1">
                  <a:solidFill>
                    <a:srgbClr val="0066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求解区间离散化</a:t>
              </a:r>
            </a:p>
          </p:txBody>
        </p:sp>
        <p:sp>
          <p:nvSpPr>
            <p:cNvPr id="5138" name="Rectangle 27">
              <a:extLst>
                <a:ext uri="{FF2B5EF4-FFF2-40B4-BE49-F238E27FC236}">
                  <a16:creationId xmlns:a16="http://schemas.microsoft.com/office/drawing/2014/main" id="{97C933C7-8991-468B-ADA8-FFD1F4D069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680"/>
              <a:ext cx="2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</a:t>
              </a:r>
            </a:p>
          </p:txBody>
        </p:sp>
      </p:grpSp>
      <p:grpSp>
        <p:nvGrpSpPr>
          <p:cNvPr id="5" name="Group 41">
            <a:extLst>
              <a:ext uri="{FF2B5EF4-FFF2-40B4-BE49-F238E27FC236}">
                <a16:creationId xmlns:a16="http://schemas.microsoft.com/office/drawing/2014/main" id="{B341F781-4293-41D5-B86F-A2E7C5DABC86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038600"/>
            <a:ext cx="7847013" cy="1447800"/>
            <a:chOff x="432" y="2544"/>
            <a:chExt cx="4896" cy="912"/>
          </a:xfrm>
        </p:grpSpPr>
        <p:sp>
          <p:nvSpPr>
            <p:cNvPr id="5129" name="Rectangle 14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C8D620CA-ACFF-404F-80E6-52C43F35EB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544"/>
              <a:ext cx="4896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记                                                   称为步长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一般取</a:t>
              </a:r>
              <a:r>
                <a:rPr lang="en-US" altLang="zh-CN" sz="2400" b="1" i="1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r>
                <a:rPr lang="en-US" altLang="zh-CN" sz="2400" b="1" i="1" baseline="-25000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= 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</a:p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</a:t>
              </a:r>
            </a:p>
          </p:txBody>
        </p:sp>
        <p:sp>
          <p:nvSpPr>
            <p:cNvPr id="5130" name="Rectangle 20">
              <a:extLst>
                <a:ext uri="{FF2B5EF4-FFF2-40B4-BE49-F238E27FC236}">
                  <a16:creationId xmlns:a16="http://schemas.microsoft.com/office/drawing/2014/main" id="{976EA402-4ED6-43C8-897F-23B8E4BDBF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168"/>
              <a:ext cx="17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称为等步长节点 。</a:t>
              </a:r>
            </a:p>
          </p:txBody>
        </p:sp>
        <p:graphicFrame>
          <p:nvGraphicFramePr>
            <p:cNvPr id="8" name="Object 15">
              <a:extLst>
                <a:ext uri="{FF2B5EF4-FFF2-40B4-BE49-F238E27FC236}">
                  <a16:creationId xmlns:a16="http://schemas.microsoft.com/office/drawing/2014/main" id="{6BD87291-6A16-495E-A922-551DEF08C7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3" y="2563"/>
            <a:ext cx="2393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7" name="Equation" r:id="rId17" imgW="1898469" imgH="152539" progId="Equation.3">
                    <p:embed/>
                  </p:oleObj>
                </mc:Choice>
                <mc:Fallback>
                  <p:oleObj name="Equation" r:id="rId17" imgW="1898469" imgH="152539" progId="Equation.3">
                    <p:embed/>
                    <p:pic>
                      <p:nvPicPr>
                        <p:cNvPr id="8" name="Object 15">
                          <a:extLst>
                            <a:ext uri="{FF2B5EF4-FFF2-40B4-BE49-F238E27FC236}">
                              <a16:creationId xmlns:a16="http://schemas.microsoft.com/office/drawing/2014/main" id="{6BD87291-6A16-495E-A922-551DEF08C7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563"/>
                          <a:ext cx="2393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31" name="Group 40">
              <a:extLst>
                <a:ext uri="{FF2B5EF4-FFF2-40B4-BE49-F238E27FC236}">
                  <a16:creationId xmlns:a16="http://schemas.microsoft.com/office/drawing/2014/main" id="{5676D816-3B62-405C-B4A5-5EF0AF287A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2784"/>
              <a:ext cx="3504" cy="457"/>
              <a:chOff x="1680" y="2755"/>
              <a:chExt cx="3504" cy="457"/>
            </a:xfrm>
          </p:grpSpPr>
          <p:graphicFrame>
            <p:nvGraphicFramePr>
              <p:cNvPr id="9" name="Object 17">
                <a:extLst>
                  <a:ext uri="{FF2B5EF4-FFF2-40B4-BE49-F238E27FC236}">
                    <a16:creationId xmlns:a16="http://schemas.microsoft.com/office/drawing/2014/main" id="{B74CC9EB-A7EE-4745-9DB7-76046BB2993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80" y="2858"/>
              <a:ext cx="1056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28" name="Equation" r:id="rId19" imgW="743131" imgH="152539" progId="Equation.3">
                      <p:embed/>
                    </p:oleObj>
                  </mc:Choice>
                  <mc:Fallback>
                    <p:oleObj name="Equation" r:id="rId19" imgW="743131" imgH="152539" progId="Equation.3">
                      <p:embed/>
                      <p:pic>
                        <p:nvPicPr>
                          <p:cNvPr id="9" name="Object 17">
                            <a:extLst>
                              <a:ext uri="{FF2B5EF4-FFF2-40B4-BE49-F238E27FC236}">
                                <a16:creationId xmlns:a16="http://schemas.microsoft.com/office/drawing/2014/main" id="{B74CC9EB-A7EE-4745-9DB7-76046BB2993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2858"/>
                            <a:ext cx="1056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4" name="Object 18">
                <a:extLst>
                  <a:ext uri="{FF2B5EF4-FFF2-40B4-BE49-F238E27FC236}">
                    <a16:creationId xmlns:a16="http://schemas.microsoft.com/office/drawing/2014/main" id="{4476577C-71DB-4DB0-86B9-9888E36C5A9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84" y="2888"/>
              <a:ext cx="140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29" name="Equation" r:id="rId21" imgW="965407" imgH="133419" progId="Equation.3">
                      <p:embed/>
                    </p:oleObj>
                  </mc:Choice>
                  <mc:Fallback>
                    <p:oleObj name="Equation" r:id="rId21" imgW="965407" imgH="133419" progId="Equation.3">
                      <p:embed/>
                      <p:pic>
                        <p:nvPicPr>
                          <p:cNvPr id="5134" name="Object 18">
                            <a:extLst>
                              <a:ext uri="{FF2B5EF4-FFF2-40B4-BE49-F238E27FC236}">
                                <a16:creationId xmlns:a16="http://schemas.microsoft.com/office/drawing/2014/main" id="{4476577C-71DB-4DB0-86B9-9888E36C5A9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2888"/>
                            <a:ext cx="1404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5" name="Object 19">
                <a:extLst>
                  <a:ext uri="{FF2B5EF4-FFF2-40B4-BE49-F238E27FC236}">
                    <a16:creationId xmlns:a16="http://schemas.microsoft.com/office/drawing/2014/main" id="{7E06B5B1-C84B-4E43-B235-43702D21CC6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16" y="2755"/>
              <a:ext cx="768" cy="4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0" name="Equation" r:id="rId23" imgW="527076" imgH="323781" progId="Equation.3">
                      <p:embed/>
                    </p:oleObj>
                  </mc:Choice>
                  <mc:Fallback>
                    <p:oleObj name="Equation" r:id="rId23" imgW="527076" imgH="323781" progId="Equation.3">
                      <p:embed/>
                      <p:pic>
                        <p:nvPicPr>
                          <p:cNvPr id="5135" name="Object 19">
                            <a:extLst>
                              <a:ext uri="{FF2B5EF4-FFF2-40B4-BE49-F238E27FC236}">
                                <a16:creationId xmlns:a16="http://schemas.microsoft.com/office/drawing/2014/main" id="{7E06B5B1-C84B-4E43-B235-43702D21CC6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2755"/>
                            <a:ext cx="768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33" name="Rectangle 39">
              <a:extLst>
                <a:ext uri="{FF2B5EF4-FFF2-40B4-BE49-F238E27FC236}">
                  <a16:creationId xmlns:a16="http://schemas.microsoft.com/office/drawing/2014/main" id="{EC4A002F-B0D9-41B9-9031-206CBEDF3C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867"/>
              <a:ext cx="388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常数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),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节点为                                                       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                          </a:t>
              </a:r>
              <a:endPara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>
            <a:extLst>
              <a:ext uri="{FF2B5EF4-FFF2-40B4-BE49-F238E27FC236}">
                <a16:creationId xmlns:a16="http://schemas.microsoft.com/office/drawing/2014/main" id="{C2CB99AF-B5CB-473A-96F3-BFB7A07BC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unge-Kutta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 Method</a:t>
            </a:r>
          </a:p>
        </p:txBody>
      </p:sp>
      <p:sp>
        <p:nvSpPr>
          <p:cNvPr id="103552" name="Text Box 128">
            <a:extLst>
              <a:ext uri="{FF2B5EF4-FFF2-40B4-BE49-F238E27FC236}">
                <a16:creationId xmlns:a16="http://schemas.microsoft.com/office/drawing/2014/main" id="{24937D67-B7E1-43EF-8B6E-C1591A7FF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33400"/>
            <a:ext cx="8153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最常用为四级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阶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经典龙格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库塔法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Classical Runge-Kutta Method */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grpSp>
        <p:nvGrpSpPr>
          <p:cNvPr id="2" name="Group 140">
            <a:extLst>
              <a:ext uri="{FF2B5EF4-FFF2-40B4-BE49-F238E27FC236}">
                <a16:creationId xmlns:a16="http://schemas.microsoft.com/office/drawing/2014/main" id="{C91BCCA2-96F1-4C44-86E3-79671690AB5D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1447800"/>
            <a:ext cx="5562600" cy="2514600"/>
            <a:chOff x="1008" y="912"/>
            <a:chExt cx="3504" cy="1584"/>
          </a:xfrm>
        </p:grpSpPr>
        <p:sp>
          <p:nvSpPr>
            <p:cNvPr id="23561" name="AutoShape 130" descr="再生纸">
              <a:extLst>
                <a:ext uri="{FF2B5EF4-FFF2-40B4-BE49-F238E27FC236}">
                  <a16:creationId xmlns:a16="http://schemas.microsoft.com/office/drawing/2014/main" id="{35A3148D-2CA0-4448-972A-B0DE77AAD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912"/>
              <a:ext cx="3504" cy="1584"/>
            </a:xfrm>
            <a:prstGeom prst="bevel">
              <a:avLst>
                <a:gd name="adj" fmla="val 3852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3562" name="Group 139">
              <a:extLst>
                <a:ext uri="{FF2B5EF4-FFF2-40B4-BE49-F238E27FC236}">
                  <a16:creationId xmlns:a16="http://schemas.microsoft.com/office/drawing/2014/main" id="{63D791C0-F16F-4718-94DB-4CB62F2B5E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1008"/>
              <a:ext cx="3160" cy="1355"/>
              <a:chOff x="1152" y="1008"/>
              <a:chExt cx="3160" cy="1355"/>
            </a:xfrm>
          </p:grpSpPr>
          <p:graphicFrame>
            <p:nvGraphicFramePr>
              <p:cNvPr id="23563" name="Object 132">
                <a:extLst>
                  <a:ext uri="{FF2B5EF4-FFF2-40B4-BE49-F238E27FC236}">
                    <a16:creationId xmlns:a16="http://schemas.microsoft.com/office/drawing/2014/main" id="{2B2B14C7-0B5D-452B-9454-116DFBA737D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62" y="1008"/>
              <a:ext cx="2950" cy="1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58" name="Equation" r:id="rId5" imgW="2489200" imgH="1143000" progId="Equation.3">
                      <p:embed/>
                    </p:oleObj>
                  </mc:Choice>
                  <mc:Fallback>
                    <p:oleObj name="Equation" r:id="rId5" imgW="2489200" imgH="1143000" progId="Equation.3">
                      <p:embed/>
                      <p:pic>
                        <p:nvPicPr>
                          <p:cNvPr id="23563" name="Object 132">
                            <a:extLst>
                              <a:ext uri="{FF2B5EF4-FFF2-40B4-BE49-F238E27FC236}">
                                <a16:creationId xmlns:a16="http://schemas.microsoft.com/office/drawing/2014/main" id="{2B2B14C7-0B5D-452B-9454-116DFBA737D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2" y="1008"/>
                            <a:ext cx="2950" cy="1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64" name="AutoShape 133">
                <a:extLst>
                  <a:ext uri="{FF2B5EF4-FFF2-40B4-BE49-F238E27FC236}">
                    <a16:creationId xmlns:a16="http://schemas.microsoft.com/office/drawing/2014/main" id="{1EB63E9A-9086-47A9-8DD5-1E79B26336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2" y="1104"/>
                <a:ext cx="192" cy="1200"/>
              </a:xfrm>
              <a:prstGeom prst="leftBrace">
                <a:avLst>
                  <a:gd name="adj1" fmla="val 52083"/>
                  <a:gd name="adj2" fmla="val 50000"/>
                </a:avLst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" name="Group 138">
            <a:extLst>
              <a:ext uri="{FF2B5EF4-FFF2-40B4-BE49-F238E27FC236}">
                <a16:creationId xmlns:a16="http://schemas.microsoft.com/office/drawing/2014/main" id="{74022C54-294C-4332-BE74-8B19DDBBBDBB}"/>
              </a:ext>
            </a:extLst>
          </p:cNvPr>
          <p:cNvGrpSpPr>
            <a:grpSpLocks/>
          </p:cNvGrpSpPr>
          <p:nvPr/>
        </p:nvGrpSpPr>
        <p:grpSpPr bwMode="auto">
          <a:xfrm>
            <a:off x="2368550" y="4800600"/>
            <a:ext cx="3727450" cy="1295400"/>
            <a:chOff x="1492" y="3024"/>
            <a:chExt cx="2348" cy="816"/>
          </a:xfrm>
        </p:grpSpPr>
        <p:graphicFrame>
          <p:nvGraphicFramePr>
            <p:cNvPr id="23559" name="Object 135">
              <a:extLst>
                <a:ext uri="{FF2B5EF4-FFF2-40B4-BE49-F238E27FC236}">
                  <a16:creationId xmlns:a16="http://schemas.microsoft.com/office/drawing/2014/main" id="{828FAF39-871F-4569-B7F0-162A3AB997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2" y="3024"/>
            <a:ext cx="1480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9" name="Equation" r:id="rId7" imgW="774648" imgH="552381" progId="Equation.3">
                    <p:embed/>
                  </p:oleObj>
                </mc:Choice>
                <mc:Fallback>
                  <p:oleObj name="Equation" r:id="rId7" imgW="774648" imgH="552381" progId="Equation.3">
                    <p:embed/>
                    <p:pic>
                      <p:nvPicPr>
                        <p:cNvPr id="23559" name="Object 135">
                          <a:extLst>
                            <a:ext uri="{FF2B5EF4-FFF2-40B4-BE49-F238E27FC236}">
                              <a16:creationId xmlns:a16="http://schemas.microsoft.com/office/drawing/2014/main" id="{828FAF39-871F-4569-B7F0-162A3AB997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2" y="3024"/>
                          <a:ext cx="1480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0" name="Object 136">
              <a:extLst>
                <a:ext uri="{FF2B5EF4-FFF2-40B4-BE49-F238E27FC236}">
                  <a16:creationId xmlns:a16="http://schemas.microsoft.com/office/drawing/2014/main" id="{5A42271C-5977-42FF-93BB-417A05AD15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8" y="3312"/>
            <a:ext cx="752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0" name="Equation" r:id="rId9" imgW="628676" imgH="133419" progId="Equation.3">
                    <p:embed/>
                  </p:oleObj>
                </mc:Choice>
                <mc:Fallback>
                  <p:oleObj name="Equation" r:id="rId9" imgW="628676" imgH="133419" progId="Equation.3">
                    <p:embed/>
                    <p:pic>
                      <p:nvPicPr>
                        <p:cNvPr id="23560" name="Object 136">
                          <a:extLst>
                            <a:ext uri="{FF2B5EF4-FFF2-40B4-BE49-F238E27FC236}">
                              <a16:creationId xmlns:a16="http://schemas.microsoft.com/office/drawing/2014/main" id="{5A42271C-5977-42FF-93BB-417A05AD15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8" y="3312"/>
                          <a:ext cx="752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561" name="Rectangle 137">
            <a:extLst>
              <a:ext uri="{FF2B5EF4-FFF2-40B4-BE49-F238E27FC236}">
                <a16:creationId xmlns:a16="http://schemas.microsoft.com/office/drawing/2014/main" id="{80397B6A-7BF5-475E-948B-5F6F499C6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913" y="4211638"/>
            <a:ext cx="8270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我们仍用前面的例子来看看四阶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Runge-Kutta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方法的效果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3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52" grpId="0" autoUpdateAnimBg="0"/>
      <p:bldP spid="10356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>
            <a:extLst>
              <a:ext uri="{FF2B5EF4-FFF2-40B4-BE49-F238E27FC236}">
                <a16:creationId xmlns:a16="http://schemas.microsoft.com/office/drawing/2014/main" id="{EE23F4E9-DCEA-4F50-A422-C643D4639C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305800" cy="762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于本题，经典的四阶</a:t>
            </a:r>
            <a:r>
              <a:rPr lang="en-US" altLang="zh-CN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unge-Kutta</a:t>
            </a:r>
            <a:r>
              <a:rPr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方法具有以下形式：</a:t>
            </a:r>
          </a:p>
        </p:txBody>
      </p:sp>
      <p:graphicFrame>
        <p:nvGraphicFramePr>
          <p:cNvPr id="92165" name="Object 5">
            <a:extLst>
              <a:ext uri="{FF2B5EF4-FFF2-40B4-BE49-F238E27FC236}">
                <a16:creationId xmlns:a16="http://schemas.microsoft.com/office/drawing/2014/main" id="{11A7C0A2-E368-4AC9-A9AA-CE7EA27055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615447"/>
              </p:ext>
            </p:extLst>
          </p:nvPr>
        </p:nvGraphicFramePr>
        <p:xfrm>
          <a:off x="304800" y="1108075"/>
          <a:ext cx="4419600" cy="463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5" imgW="2146456" imgH="2241527" progId="Equation.3">
                  <p:embed/>
                </p:oleObj>
              </mc:Choice>
              <mc:Fallback>
                <p:oleObj name="Equation" r:id="rId5" imgW="2146456" imgH="2241527" progId="Equation.3">
                  <p:embed/>
                  <p:pic>
                    <p:nvPicPr>
                      <p:cNvPr id="92165" name="Object 5">
                        <a:extLst>
                          <a:ext uri="{FF2B5EF4-FFF2-40B4-BE49-F238E27FC236}">
                            <a16:creationId xmlns:a16="http://schemas.microsoft.com/office/drawing/2014/main" id="{11A7C0A2-E368-4AC9-A9AA-CE7EA27055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08075"/>
                        <a:ext cx="4419600" cy="463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6">
            <a:extLst>
              <a:ext uri="{FF2B5EF4-FFF2-40B4-BE49-F238E27FC236}">
                <a16:creationId xmlns:a16="http://schemas.microsoft.com/office/drawing/2014/main" id="{151DFE35-EDCC-47B6-8369-0E7E05EB4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unge-Kutta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 Method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D715CD2D-97D4-4C29-981C-CD96CBBB20F7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2971800"/>
            <a:ext cx="2743200" cy="2695575"/>
            <a:chOff x="960" y="1182"/>
            <a:chExt cx="1728" cy="1698"/>
          </a:xfrm>
        </p:grpSpPr>
        <p:sp>
          <p:nvSpPr>
            <p:cNvPr id="24583" name="Rectangle 8">
              <a:extLst>
                <a:ext uri="{FF2B5EF4-FFF2-40B4-BE49-F238E27FC236}">
                  <a16:creationId xmlns:a16="http://schemas.microsoft.com/office/drawing/2014/main" id="{8DCB50A6-046D-4422-A869-938CAABDE0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624"/>
              <a:ext cx="57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7321</a:t>
              </a:r>
            </a:p>
          </p:txBody>
        </p:sp>
        <p:sp>
          <p:nvSpPr>
            <p:cNvPr id="24584" name="Rectangle 9">
              <a:extLst>
                <a:ext uri="{FF2B5EF4-FFF2-40B4-BE49-F238E27FC236}">
                  <a16:creationId xmlns:a16="http://schemas.microsoft.com/office/drawing/2014/main" id="{E91A0909-C39D-46CF-A24B-A727DBF56E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624"/>
              <a:ext cx="57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7321</a:t>
              </a:r>
            </a:p>
          </p:txBody>
        </p:sp>
        <p:sp>
          <p:nvSpPr>
            <p:cNvPr id="24585" name="Rectangle 10">
              <a:extLst>
                <a:ext uri="{FF2B5EF4-FFF2-40B4-BE49-F238E27FC236}">
                  <a16:creationId xmlns:a16="http://schemas.microsoft.com/office/drawing/2014/main" id="{DA678E8F-DBE6-458C-88AD-839F998469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2624"/>
              <a:ext cx="57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>
                  <a:ea typeface="华文中宋" panose="02010600040101010101" pitchFamily="2" charset="-122"/>
                  <a:cs typeface="Times New Roman" panose="02020603050405020304" pitchFamily="18" charset="0"/>
                </a:rPr>
                <a:t>1.0</a:t>
              </a:r>
            </a:p>
          </p:txBody>
        </p:sp>
        <p:sp>
          <p:nvSpPr>
            <p:cNvPr id="24586" name="Rectangle 11">
              <a:extLst>
                <a:ext uri="{FF2B5EF4-FFF2-40B4-BE49-F238E27FC236}">
                  <a16:creationId xmlns:a16="http://schemas.microsoft.com/office/drawing/2014/main" id="{4978ED7A-7A2C-4F6B-9F28-3A1F615BF6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349"/>
              <a:ext cx="576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6125</a:t>
              </a:r>
            </a:p>
          </p:txBody>
        </p:sp>
        <p:sp>
          <p:nvSpPr>
            <p:cNvPr id="24587" name="Rectangle 12">
              <a:extLst>
                <a:ext uri="{FF2B5EF4-FFF2-40B4-BE49-F238E27FC236}">
                  <a16:creationId xmlns:a16="http://schemas.microsoft.com/office/drawing/2014/main" id="{C75BB11F-A0D0-4B14-8610-B516676C88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349"/>
              <a:ext cx="576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6125</a:t>
              </a:r>
            </a:p>
          </p:txBody>
        </p:sp>
        <p:sp>
          <p:nvSpPr>
            <p:cNvPr id="24588" name="Rectangle 13">
              <a:extLst>
                <a:ext uri="{FF2B5EF4-FFF2-40B4-BE49-F238E27FC236}">
                  <a16:creationId xmlns:a16="http://schemas.microsoft.com/office/drawing/2014/main" id="{AF36E6E4-4DCF-4A30-8613-49F516882E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2349"/>
              <a:ext cx="576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>
                  <a:ea typeface="华文中宋" panose="02010600040101010101" pitchFamily="2" charset="-122"/>
                  <a:cs typeface="Times New Roman" panose="02020603050405020304" pitchFamily="18" charset="0"/>
                </a:rPr>
                <a:t>0.8</a:t>
              </a:r>
            </a:p>
          </p:txBody>
        </p:sp>
        <p:sp>
          <p:nvSpPr>
            <p:cNvPr id="24589" name="Rectangle 14">
              <a:extLst>
                <a:ext uri="{FF2B5EF4-FFF2-40B4-BE49-F238E27FC236}">
                  <a16:creationId xmlns:a16="http://schemas.microsoft.com/office/drawing/2014/main" id="{85AA219A-26FD-4AE4-98D9-F41155325B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073"/>
              <a:ext cx="576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4832</a:t>
              </a:r>
            </a:p>
          </p:txBody>
        </p:sp>
        <p:sp>
          <p:nvSpPr>
            <p:cNvPr id="24590" name="Rectangle 15">
              <a:extLst>
                <a:ext uri="{FF2B5EF4-FFF2-40B4-BE49-F238E27FC236}">
                  <a16:creationId xmlns:a16="http://schemas.microsoft.com/office/drawing/2014/main" id="{EDA1AF83-2EDD-44DC-BA21-67B9B70F0A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073"/>
              <a:ext cx="576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4833</a:t>
              </a:r>
            </a:p>
          </p:txBody>
        </p:sp>
        <p:sp>
          <p:nvSpPr>
            <p:cNvPr id="24591" name="Rectangle 16">
              <a:extLst>
                <a:ext uri="{FF2B5EF4-FFF2-40B4-BE49-F238E27FC236}">
                  <a16:creationId xmlns:a16="http://schemas.microsoft.com/office/drawing/2014/main" id="{8974EB65-7EA7-4C02-9486-A3470CC21D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2073"/>
              <a:ext cx="576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>
                  <a:ea typeface="华文中宋" panose="02010600040101010101" pitchFamily="2" charset="-122"/>
                  <a:cs typeface="Times New Roman" panose="02020603050405020304" pitchFamily="18" charset="0"/>
                </a:rPr>
                <a:t>0.6</a:t>
              </a:r>
            </a:p>
          </p:txBody>
        </p:sp>
        <p:sp>
          <p:nvSpPr>
            <p:cNvPr id="24592" name="Rectangle 17">
              <a:extLst>
                <a:ext uri="{FF2B5EF4-FFF2-40B4-BE49-F238E27FC236}">
                  <a16:creationId xmlns:a16="http://schemas.microsoft.com/office/drawing/2014/main" id="{957CA8B7-A7AB-4C35-AC44-ACD6883D9A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798"/>
              <a:ext cx="576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3416</a:t>
              </a:r>
            </a:p>
          </p:txBody>
        </p:sp>
        <p:sp>
          <p:nvSpPr>
            <p:cNvPr id="24593" name="Rectangle 18">
              <a:extLst>
                <a:ext uri="{FF2B5EF4-FFF2-40B4-BE49-F238E27FC236}">
                  <a16:creationId xmlns:a16="http://schemas.microsoft.com/office/drawing/2014/main" id="{F1396E3A-B8C8-4F99-A5FC-EC593712E5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798"/>
              <a:ext cx="576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3417</a:t>
              </a:r>
            </a:p>
          </p:txBody>
        </p:sp>
        <p:sp>
          <p:nvSpPr>
            <p:cNvPr id="24594" name="Rectangle 19">
              <a:extLst>
                <a:ext uri="{FF2B5EF4-FFF2-40B4-BE49-F238E27FC236}">
                  <a16:creationId xmlns:a16="http://schemas.microsoft.com/office/drawing/2014/main" id="{A8CD4E8F-B980-4B3C-82CF-22C73E6953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798"/>
              <a:ext cx="576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>
                  <a:ea typeface="华文中宋" panose="02010600040101010101" pitchFamily="2" charset="-122"/>
                  <a:cs typeface="Times New Roman" panose="02020603050405020304" pitchFamily="18" charset="0"/>
                </a:rPr>
                <a:t>0.4</a:t>
              </a:r>
            </a:p>
          </p:txBody>
        </p:sp>
        <p:sp>
          <p:nvSpPr>
            <p:cNvPr id="24595" name="Rectangle 20">
              <a:extLst>
                <a:ext uri="{FF2B5EF4-FFF2-40B4-BE49-F238E27FC236}">
                  <a16:creationId xmlns:a16="http://schemas.microsoft.com/office/drawing/2014/main" id="{A5AD1D1A-FCB3-4046-BEDC-4FDA07F844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523"/>
              <a:ext cx="576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1832</a:t>
              </a:r>
            </a:p>
          </p:txBody>
        </p:sp>
        <p:sp>
          <p:nvSpPr>
            <p:cNvPr id="24596" name="Rectangle 21">
              <a:extLst>
                <a:ext uri="{FF2B5EF4-FFF2-40B4-BE49-F238E27FC236}">
                  <a16:creationId xmlns:a16="http://schemas.microsoft.com/office/drawing/2014/main" id="{F7812A25-30FC-4E52-BCE2-655F34C2BC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523"/>
              <a:ext cx="576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1832</a:t>
              </a:r>
            </a:p>
          </p:txBody>
        </p:sp>
        <p:sp>
          <p:nvSpPr>
            <p:cNvPr id="24597" name="Rectangle 22">
              <a:extLst>
                <a:ext uri="{FF2B5EF4-FFF2-40B4-BE49-F238E27FC236}">
                  <a16:creationId xmlns:a16="http://schemas.microsoft.com/office/drawing/2014/main" id="{4C37AD3C-0CB9-482E-965B-0ED01D4C12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523"/>
              <a:ext cx="576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>
                  <a:ea typeface="华文中宋" panose="02010600040101010101" pitchFamily="2" charset="-122"/>
                  <a:cs typeface="Times New Roman" panose="02020603050405020304" pitchFamily="18" charset="0"/>
                </a:rPr>
                <a:t>0.2</a:t>
              </a:r>
            </a:p>
          </p:txBody>
        </p:sp>
        <p:sp>
          <p:nvSpPr>
            <p:cNvPr id="24598" name="Rectangle 23">
              <a:extLst>
                <a:ext uri="{FF2B5EF4-FFF2-40B4-BE49-F238E27FC236}">
                  <a16:creationId xmlns:a16="http://schemas.microsoft.com/office/drawing/2014/main" id="{CC715662-9D98-43B4-ABF3-20698F717F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247"/>
              <a:ext cx="576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0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599" name="Rectangle 24">
              <a:extLst>
                <a:ext uri="{FF2B5EF4-FFF2-40B4-BE49-F238E27FC236}">
                  <a16:creationId xmlns:a16="http://schemas.microsoft.com/office/drawing/2014/main" id="{BAFF216E-9436-4AF6-B0BE-5716F3EA7F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247"/>
              <a:ext cx="576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0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00" name="Rectangle 25">
              <a:extLst>
                <a:ext uri="{FF2B5EF4-FFF2-40B4-BE49-F238E27FC236}">
                  <a16:creationId xmlns:a16="http://schemas.microsoft.com/office/drawing/2014/main" id="{FE904901-B2BE-4CEB-A341-E32A2DF27E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247"/>
              <a:ext cx="576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zh-CN" sz="20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01" name="Line 26">
              <a:extLst>
                <a:ext uri="{FF2B5EF4-FFF2-40B4-BE49-F238E27FC236}">
                  <a16:creationId xmlns:a16="http://schemas.microsoft.com/office/drawing/2014/main" id="{C7985F80-1E41-4230-A05E-29E841DBCD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247"/>
              <a:ext cx="172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02" name="Line 27">
              <a:extLst>
                <a:ext uri="{FF2B5EF4-FFF2-40B4-BE49-F238E27FC236}">
                  <a16:creationId xmlns:a16="http://schemas.microsoft.com/office/drawing/2014/main" id="{DD76B1E1-226F-42E7-8628-1A549682A5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523"/>
              <a:ext cx="1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03" name="Line 28">
              <a:extLst>
                <a:ext uri="{FF2B5EF4-FFF2-40B4-BE49-F238E27FC236}">
                  <a16:creationId xmlns:a16="http://schemas.microsoft.com/office/drawing/2014/main" id="{A4676365-DEE2-47F9-8417-1D98E67EF3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798"/>
              <a:ext cx="1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04" name="Line 29">
              <a:extLst>
                <a:ext uri="{FF2B5EF4-FFF2-40B4-BE49-F238E27FC236}">
                  <a16:creationId xmlns:a16="http://schemas.microsoft.com/office/drawing/2014/main" id="{55E47175-D8E9-4A9D-B51B-636A88049C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073"/>
              <a:ext cx="1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05" name="Line 30">
              <a:extLst>
                <a:ext uri="{FF2B5EF4-FFF2-40B4-BE49-F238E27FC236}">
                  <a16:creationId xmlns:a16="http://schemas.microsoft.com/office/drawing/2014/main" id="{D44A4EC1-20AD-407A-8EE7-013639422F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349"/>
              <a:ext cx="1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06" name="Line 31">
              <a:extLst>
                <a:ext uri="{FF2B5EF4-FFF2-40B4-BE49-F238E27FC236}">
                  <a16:creationId xmlns:a16="http://schemas.microsoft.com/office/drawing/2014/main" id="{5A1BCDB0-98F0-498E-BE14-8AE3D25B1A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624"/>
              <a:ext cx="1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07" name="Line 32">
              <a:extLst>
                <a:ext uri="{FF2B5EF4-FFF2-40B4-BE49-F238E27FC236}">
                  <a16:creationId xmlns:a16="http://schemas.microsoft.com/office/drawing/2014/main" id="{C0CE900D-2214-4098-AADD-760880EA56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880"/>
              <a:ext cx="172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08" name="Line 33">
              <a:extLst>
                <a:ext uri="{FF2B5EF4-FFF2-40B4-BE49-F238E27FC236}">
                  <a16:creationId xmlns:a16="http://schemas.microsoft.com/office/drawing/2014/main" id="{10786D4B-4F9D-42A8-9C26-8768F603C9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247"/>
              <a:ext cx="0" cy="163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09" name="Line 34">
              <a:extLst>
                <a:ext uri="{FF2B5EF4-FFF2-40B4-BE49-F238E27FC236}">
                  <a16:creationId xmlns:a16="http://schemas.microsoft.com/office/drawing/2014/main" id="{C51A639A-6DF2-4699-A107-4514274ED4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247"/>
              <a:ext cx="0" cy="16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10" name="Line 35">
              <a:extLst>
                <a:ext uri="{FF2B5EF4-FFF2-40B4-BE49-F238E27FC236}">
                  <a16:creationId xmlns:a16="http://schemas.microsoft.com/office/drawing/2014/main" id="{A7735980-B3A6-4060-9253-6127552BEB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247"/>
              <a:ext cx="0" cy="16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11" name="Line 36">
              <a:extLst>
                <a:ext uri="{FF2B5EF4-FFF2-40B4-BE49-F238E27FC236}">
                  <a16:creationId xmlns:a16="http://schemas.microsoft.com/office/drawing/2014/main" id="{99B0EAB0-B0FA-4FB6-89A3-2B4E44EE6C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247"/>
              <a:ext cx="0" cy="163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612" name="Object 37">
              <a:extLst>
                <a:ext uri="{FF2B5EF4-FFF2-40B4-BE49-F238E27FC236}">
                  <a16:creationId xmlns:a16="http://schemas.microsoft.com/office/drawing/2014/main" id="{F313DD34-A371-478C-999D-A8799D7939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3" y="1182"/>
            <a:ext cx="20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1" name="Equation" r:id="rId7" imgW="177646" imgH="228402" progId="Equation.3">
                    <p:embed/>
                  </p:oleObj>
                </mc:Choice>
                <mc:Fallback>
                  <p:oleObj name="Equation" r:id="rId7" imgW="177646" imgH="228402" progId="Equation.3">
                    <p:embed/>
                    <p:pic>
                      <p:nvPicPr>
                        <p:cNvPr id="24612" name="Object 37">
                          <a:extLst>
                            <a:ext uri="{FF2B5EF4-FFF2-40B4-BE49-F238E27FC236}">
                              <a16:creationId xmlns:a16="http://schemas.microsoft.com/office/drawing/2014/main" id="{F313DD34-A371-478C-999D-A8799D7939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" y="1182"/>
                          <a:ext cx="209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3" name="Object 38">
              <a:extLst>
                <a:ext uri="{FF2B5EF4-FFF2-40B4-BE49-F238E27FC236}">
                  <a16:creationId xmlns:a16="http://schemas.microsoft.com/office/drawing/2014/main" id="{97410C3E-1B98-4BD8-BE40-9F756207E1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6" y="1200"/>
            <a:ext cx="18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2" name="Equation" r:id="rId9" imgW="95380" imgH="152539" progId="Equation.3">
                    <p:embed/>
                  </p:oleObj>
                </mc:Choice>
                <mc:Fallback>
                  <p:oleObj name="Equation" r:id="rId9" imgW="95380" imgH="152539" progId="Equation.3">
                    <p:embed/>
                    <p:pic>
                      <p:nvPicPr>
                        <p:cNvPr id="24613" name="Object 38">
                          <a:extLst>
                            <a:ext uri="{FF2B5EF4-FFF2-40B4-BE49-F238E27FC236}">
                              <a16:creationId xmlns:a16="http://schemas.microsoft.com/office/drawing/2014/main" id="{97410C3E-1B98-4BD8-BE40-9F756207E1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200"/>
                          <a:ext cx="182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4" name="Object 39">
              <a:extLst>
                <a:ext uri="{FF2B5EF4-FFF2-40B4-BE49-F238E27FC236}">
                  <a16:creationId xmlns:a16="http://schemas.microsoft.com/office/drawing/2014/main" id="{F3CBBADC-A521-4BD7-8663-73D7A37E11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4" y="1230"/>
            <a:ext cx="461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3" name="Equation" r:id="rId11" imgW="317656" imgH="152539" progId="Equation.3">
                    <p:embed/>
                  </p:oleObj>
                </mc:Choice>
                <mc:Fallback>
                  <p:oleObj name="Equation" r:id="rId11" imgW="317656" imgH="152539" progId="Equation.3">
                    <p:embed/>
                    <p:pic>
                      <p:nvPicPr>
                        <p:cNvPr id="24614" name="Object 39">
                          <a:extLst>
                            <a:ext uri="{FF2B5EF4-FFF2-40B4-BE49-F238E27FC236}">
                              <a16:creationId xmlns:a16="http://schemas.microsoft.com/office/drawing/2014/main" id="{F3CBBADC-A521-4BD7-8663-73D7A37E11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4" y="1230"/>
                          <a:ext cx="461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00" name="Rectangle 40">
            <a:extLst>
              <a:ext uri="{FF2B5EF4-FFF2-40B4-BE49-F238E27FC236}">
                <a16:creationId xmlns:a16="http://schemas.microsoft.com/office/drawing/2014/main" id="{DAE38D14-43DB-44D2-B41B-3BDF8FE856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1524000"/>
            <a:ext cx="373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这里，我们取步长</a:t>
            </a:r>
            <a:r>
              <a:rPr lang="en-US" altLang="zh-CN" sz="2400" b="1" i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0.2</a:t>
            </a:r>
            <a:r>
              <a:rPr lang="zh-CN" altLang="en-US" sz="24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，下面是计算结果（符号的意义同前）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922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 autoUpdateAnimBg="0"/>
      <p:bldP spid="9220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7" name="Rectangle 5">
            <a:extLst>
              <a:ext uri="{FF2B5EF4-FFF2-40B4-BE49-F238E27FC236}">
                <a16:creationId xmlns:a16="http://schemas.microsoft.com/office/drawing/2014/main" id="{7C667FF3-47D6-4EEE-81E2-9F13624CEF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419600"/>
            <a:ext cx="77724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从上图可以看出，每一个数值解都“</a:t>
            </a:r>
            <a:r>
              <a:rPr lang="zh-CN" altLang="en-US" sz="2400" b="1" dirty="0">
                <a:solidFill>
                  <a:srgbClr val="FF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准确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”的落在了</a:t>
            </a:r>
            <a:r>
              <a:rPr lang="zh-CN" altLang="en-US" sz="2400" b="1" dirty="0">
                <a:solidFill>
                  <a:srgbClr val="FF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真实解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的曲线上。与改进的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Euler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法所做出来的图比较，似乎精确性没有很明显的提高，但是不要忘了在用</a:t>
            </a:r>
            <a:r>
              <a:rPr lang="en-US" altLang="zh-CN" sz="2400" b="1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Runge-Kutta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方法时，我们取的步长是</a:t>
            </a:r>
            <a:r>
              <a:rPr lang="en-US" altLang="zh-CN" sz="2400" b="1" i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0.2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。实际上，</a:t>
            </a:r>
            <a:r>
              <a:rPr lang="en-US" altLang="zh-CN" sz="2400" b="1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Runge-Kutta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方法的精确性是</a:t>
            </a:r>
            <a:r>
              <a:rPr lang="zh-CN" altLang="en-US" sz="2400" b="1" dirty="0">
                <a:solidFill>
                  <a:srgbClr val="FF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要高很多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5603" name="Rectangle 6">
            <a:extLst>
              <a:ext uri="{FF2B5EF4-FFF2-40B4-BE49-F238E27FC236}">
                <a16:creationId xmlns:a16="http://schemas.microsoft.com/office/drawing/2014/main" id="{9C3A7218-6EFC-4C5A-9E72-934BC21BD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unge-Kutta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 Method</a:t>
            </a:r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28A9AB9F-97B8-4DAD-A5B2-4C3A8AF79F8F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81000"/>
            <a:ext cx="8001000" cy="3886200"/>
            <a:chOff x="432" y="240"/>
            <a:chExt cx="5040" cy="2448"/>
          </a:xfrm>
        </p:grpSpPr>
        <p:pic>
          <p:nvPicPr>
            <p:cNvPr id="25605" name="Picture 15" descr="numer3">
              <a:extLst>
                <a:ext uri="{FF2B5EF4-FFF2-40B4-BE49-F238E27FC236}">
                  <a16:creationId xmlns:a16="http://schemas.microsoft.com/office/drawing/2014/main" id="{C6EBDF8E-51AD-44AE-BF72-22452DD7C0F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273"/>
              <a:ext cx="5040" cy="2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06" name="Rectangle 16">
              <a:extLst>
                <a:ext uri="{FF2B5EF4-FFF2-40B4-BE49-F238E27FC236}">
                  <a16:creationId xmlns:a16="http://schemas.microsoft.com/office/drawing/2014/main" id="{5CAB0667-B0A8-4633-A456-34DF811E7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40"/>
              <a:ext cx="120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dirty="0" err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Matlab</a:t>
              </a:r>
              <a:r>
                <a:rPr lang="zh-CN" altLang="en-US" sz="2000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作图</a:t>
              </a:r>
            </a:p>
          </p:txBody>
        </p:sp>
      </p:grp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3B4868BB-0702-4095-914D-5F993B85EA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unge-Kutta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 Method</a:t>
            </a:r>
          </a:p>
        </p:txBody>
      </p:sp>
      <p:grpSp>
        <p:nvGrpSpPr>
          <p:cNvPr id="2" name="Group 45">
            <a:extLst>
              <a:ext uri="{FF2B5EF4-FFF2-40B4-BE49-F238E27FC236}">
                <a16:creationId xmlns:a16="http://schemas.microsoft.com/office/drawing/2014/main" id="{B0CBB185-24AC-449A-B9D4-CDFBB805A43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57200"/>
            <a:ext cx="8153400" cy="4876800"/>
            <a:chOff x="240" y="384"/>
            <a:chExt cx="5136" cy="3072"/>
          </a:xfrm>
        </p:grpSpPr>
        <p:sp>
          <p:nvSpPr>
            <p:cNvPr id="26634" name="AutoShape 3" descr="再生纸">
              <a:extLst>
                <a:ext uri="{FF2B5EF4-FFF2-40B4-BE49-F238E27FC236}">
                  <a16:creationId xmlns:a16="http://schemas.microsoft.com/office/drawing/2014/main" id="{91ABC16E-56A6-4D5F-BDE8-DCAFB79C2E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384"/>
              <a:ext cx="5136" cy="3072"/>
            </a:xfrm>
            <a:prstGeom prst="roundRect">
              <a:avLst>
                <a:gd name="adj" fmla="val 6889"/>
              </a:avLst>
            </a:prstGeom>
            <a:blipFill dpi="0" rotWithShape="0">
              <a:blip r:embed="rId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marL="476250" indent="-47625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注：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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龙格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库塔法的主要运算在于计算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4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值，即计算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值。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Butcher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于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965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年给出了计算量与可达到的最高精度阶数的关系：</a:t>
              </a:r>
              <a:endPara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6635" name="Group 43">
              <a:extLst>
                <a:ext uri="{FF2B5EF4-FFF2-40B4-BE49-F238E27FC236}">
                  <a16:creationId xmlns:a16="http://schemas.microsoft.com/office/drawing/2014/main" id="{0361C125-ADB7-4260-8E4A-965C224C3F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1584"/>
              <a:ext cx="4800" cy="652"/>
              <a:chOff x="480" y="1152"/>
              <a:chExt cx="4800" cy="652"/>
            </a:xfrm>
          </p:grpSpPr>
          <p:sp>
            <p:nvSpPr>
              <p:cNvPr id="26636" name="Rectangle 5">
                <a:extLst>
                  <a:ext uri="{FF2B5EF4-FFF2-40B4-BE49-F238E27FC236}">
                    <a16:creationId xmlns:a16="http://schemas.microsoft.com/office/drawing/2014/main" id="{18331CF7-42E2-47D2-AD98-8B4257F8D8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4" y="1478"/>
                <a:ext cx="57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37" name="Rectangle 6">
                <a:extLst>
                  <a:ext uri="{FF2B5EF4-FFF2-40B4-BE49-F238E27FC236}">
                    <a16:creationId xmlns:a16="http://schemas.microsoft.com/office/drawing/2014/main" id="{43559C8D-1866-4288-B477-12279BEC95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4" y="1152"/>
                <a:ext cx="57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38" name="Rectangle 7">
                <a:extLst>
                  <a:ext uri="{FF2B5EF4-FFF2-40B4-BE49-F238E27FC236}">
                    <a16:creationId xmlns:a16="http://schemas.microsoft.com/office/drawing/2014/main" id="{9E546AE2-B4E4-419B-B205-DEF3986C36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1478"/>
                <a:ext cx="52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39" name="Rectangle 8">
                <a:extLst>
                  <a:ext uri="{FF2B5EF4-FFF2-40B4-BE49-F238E27FC236}">
                    <a16:creationId xmlns:a16="http://schemas.microsoft.com/office/drawing/2014/main" id="{65AE41E2-EFBD-4012-B4B0-07092F5F04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1152"/>
                <a:ext cx="52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Tx/>
                  <a:buNone/>
                  <a:defRPr/>
                </a:pPr>
                <a:r>
                  <a:rPr lang="en-US" altLang="zh-CN" sz="240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7</a:t>
                </a:r>
              </a:p>
            </p:txBody>
          </p:sp>
          <p:sp>
            <p:nvSpPr>
              <p:cNvPr id="26640" name="Rectangle 9">
                <a:extLst>
                  <a:ext uri="{FF2B5EF4-FFF2-40B4-BE49-F238E27FC236}">
                    <a16:creationId xmlns:a16="http://schemas.microsoft.com/office/drawing/2014/main" id="{2630772F-2064-4680-868A-1068902223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1478"/>
                <a:ext cx="48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41" name="Rectangle 10">
                <a:extLst>
                  <a:ext uri="{FF2B5EF4-FFF2-40B4-BE49-F238E27FC236}">
                    <a16:creationId xmlns:a16="http://schemas.microsoft.com/office/drawing/2014/main" id="{0D8438D4-D390-4324-AE72-46B8811014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1152"/>
                <a:ext cx="48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Tx/>
                  <a:buNone/>
                  <a:defRPr/>
                </a:pPr>
                <a:r>
                  <a:rPr lang="en-US" altLang="zh-CN" sz="240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26642" name="Rectangle 11">
                <a:extLst>
                  <a:ext uri="{FF2B5EF4-FFF2-40B4-BE49-F238E27FC236}">
                    <a16:creationId xmlns:a16="http://schemas.microsoft.com/office/drawing/2014/main" id="{924D4D0F-4B81-4BF0-8EF4-E02FF967F7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1478"/>
                <a:ext cx="48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43" name="Rectangle 12">
                <a:extLst>
                  <a:ext uri="{FF2B5EF4-FFF2-40B4-BE49-F238E27FC236}">
                    <a16:creationId xmlns:a16="http://schemas.microsoft.com/office/drawing/2014/main" id="{8756938B-48BA-4D94-8476-FA6ECAFDF0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1152"/>
                <a:ext cx="48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Tx/>
                  <a:buNone/>
                  <a:defRPr/>
                </a:pPr>
                <a:r>
                  <a:rPr lang="en-US" altLang="zh-CN" sz="240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6644" name="Rectangle 13">
                <a:extLst>
                  <a:ext uri="{FF2B5EF4-FFF2-40B4-BE49-F238E27FC236}">
                    <a16:creationId xmlns:a16="http://schemas.microsoft.com/office/drawing/2014/main" id="{F48410A5-39FB-4B50-9BD4-E942F1DA5F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1478"/>
                <a:ext cx="52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45" name="Rectangle 14">
                <a:extLst>
                  <a:ext uri="{FF2B5EF4-FFF2-40B4-BE49-F238E27FC236}">
                    <a16:creationId xmlns:a16="http://schemas.microsoft.com/office/drawing/2014/main" id="{98CE3497-9001-460D-8237-50D31A1094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8" y="1478"/>
                <a:ext cx="48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46" name="Rectangle 15">
                <a:extLst>
                  <a:ext uri="{FF2B5EF4-FFF2-40B4-BE49-F238E27FC236}">
                    <a16:creationId xmlns:a16="http://schemas.microsoft.com/office/drawing/2014/main" id="{9E88EEFF-F653-4DC5-AD82-F26593447E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1478"/>
                <a:ext cx="432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47" name="Rectangle 16">
                <a:extLst>
                  <a:ext uri="{FF2B5EF4-FFF2-40B4-BE49-F238E27FC236}">
                    <a16:creationId xmlns:a16="http://schemas.microsoft.com/office/drawing/2014/main" id="{DDCD324E-CE59-4B5E-B73A-19E43338B2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478"/>
                <a:ext cx="129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rIns="0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Tx/>
                  <a:buNone/>
                  <a:defRPr/>
                </a:pPr>
                <a:r>
                  <a:rPr lang="zh-CN" altLang="en-US" sz="1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可达到的最高精度</a:t>
                </a:r>
              </a:p>
            </p:txBody>
          </p:sp>
          <p:sp>
            <p:nvSpPr>
              <p:cNvPr id="26648" name="Rectangle 17">
                <a:extLst>
                  <a:ext uri="{FF2B5EF4-FFF2-40B4-BE49-F238E27FC236}">
                    <a16:creationId xmlns:a16="http://schemas.microsoft.com/office/drawing/2014/main" id="{CEDC99E5-0C3A-44D1-A8B2-E21F26EEA4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1152"/>
                <a:ext cx="52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Tx/>
                  <a:buNone/>
                  <a:defRPr/>
                </a:pPr>
                <a:r>
                  <a:rPr lang="en-US" altLang="zh-CN" sz="240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26649" name="Rectangle 18">
                <a:extLst>
                  <a:ext uri="{FF2B5EF4-FFF2-40B4-BE49-F238E27FC236}">
                    <a16:creationId xmlns:a16="http://schemas.microsoft.com/office/drawing/2014/main" id="{55B9181E-3295-4169-BBA0-241C5E4B40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8" y="1152"/>
                <a:ext cx="48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Tx/>
                  <a:buNone/>
                  <a:defRPr/>
                </a:pPr>
                <a:r>
                  <a:rPr lang="en-US" altLang="zh-CN" sz="240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26650" name="Rectangle 19">
                <a:extLst>
                  <a:ext uri="{FF2B5EF4-FFF2-40B4-BE49-F238E27FC236}">
                    <a16:creationId xmlns:a16="http://schemas.microsoft.com/office/drawing/2014/main" id="{179B7E4E-28CE-4B57-8460-104965FED3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1152"/>
                <a:ext cx="432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Tx/>
                  <a:buNone/>
                  <a:defRPr/>
                </a:pPr>
                <a:r>
                  <a:rPr lang="en-US" altLang="zh-CN" sz="240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26651" name="Rectangle 20">
                <a:extLst>
                  <a:ext uri="{FF2B5EF4-FFF2-40B4-BE49-F238E27FC236}">
                    <a16:creationId xmlns:a16="http://schemas.microsoft.com/office/drawing/2014/main" id="{1A8A9829-3325-4875-AFDE-3EA6A93120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129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rIns="0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Tx/>
                  <a:buNone/>
                  <a:defRPr/>
                </a:pPr>
                <a:r>
                  <a:rPr lang="zh-CN" altLang="en-US" sz="1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每步须算</a:t>
                </a:r>
                <a:r>
                  <a:rPr lang="en-US" altLang="zh-CN" sz="18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K</a:t>
                </a:r>
                <a:r>
                  <a:rPr lang="en-US" altLang="zh-CN" sz="1800" b="1" i="1" baseline="-250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 </a:t>
                </a:r>
                <a:r>
                  <a:rPr lang="zh-CN" altLang="en-US" sz="1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的个数</a:t>
                </a:r>
              </a:p>
            </p:txBody>
          </p:sp>
          <p:sp>
            <p:nvSpPr>
              <p:cNvPr id="26652" name="Line 21">
                <a:extLst>
                  <a:ext uri="{FF2B5EF4-FFF2-40B4-BE49-F238E27FC236}">
                    <a16:creationId xmlns:a16="http://schemas.microsoft.com/office/drawing/2014/main" id="{087D080C-5354-439C-9FBD-CB5B8D9DB0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78"/>
                <a:ext cx="48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53" name="Line 22">
                <a:extLst>
                  <a:ext uri="{FF2B5EF4-FFF2-40B4-BE49-F238E27FC236}">
                    <a16:creationId xmlns:a16="http://schemas.microsoft.com/office/drawing/2014/main" id="{EA200BBE-5F7C-4745-A17E-8A76A22460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804"/>
                <a:ext cx="480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54" name="Line 23">
                <a:extLst>
                  <a:ext uri="{FF2B5EF4-FFF2-40B4-BE49-F238E27FC236}">
                    <a16:creationId xmlns:a16="http://schemas.microsoft.com/office/drawing/2014/main" id="{8F3FDE87-A053-49B8-9CFD-D825D05692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6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55" name="Line 24">
                <a:extLst>
                  <a:ext uri="{FF2B5EF4-FFF2-40B4-BE49-F238E27FC236}">
                    <a16:creationId xmlns:a16="http://schemas.microsoft.com/office/drawing/2014/main" id="{2BE49273-C067-480C-B47A-AA7F292C0D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1152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56" name="Line 25">
                <a:extLst>
                  <a:ext uri="{FF2B5EF4-FFF2-40B4-BE49-F238E27FC236}">
                    <a16:creationId xmlns:a16="http://schemas.microsoft.com/office/drawing/2014/main" id="{CA02EC38-3E65-4E6A-BD36-DAFA99C848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1152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57" name="Line 26">
                <a:extLst>
                  <a:ext uri="{FF2B5EF4-FFF2-40B4-BE49-F238E27FC236}">
                    <a16:creationId xmlns:a16="http://schemas.microsoft.com/office/drawing/2014/main" id="{60C5D61F-3BC1-4666-980C-B78471FEBF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1152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58" name="Line 27">
                <a:extLst>
                  <a:ext uri="{FF2B5EF4-FFF2-40B4-BE49-F238E27FC236}">
                    <a16:creationId xmlns:a16="http://schemas.microsoft.com/office/drawing/2014/main" id="{47DD46ED-5F0D-4722-9F16-B6680EACBF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0" y="1152"/>
                <a:ext cx="0" cy="6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59" name="Line 28">
                <a:extLst>
                  <a:ext uri="{FF2B5EF4-FFF2-40B4-BE49-F238E27FC236}">
                    <a16:creationId xmlns:a16="http://schemas.microsoft.com/office/drawing/2014/main" id="{99A3F7CC-074B-4155-8EF8-3E28AFD691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152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60" name="Line 29">
                <a:extLst>
                  <a:ext uri="{FF2B5EF4-FFF2-40B4-BE49-F238E27FC236}">
                    <a16:creationId xmlns:a16="http://schemas.microsoft.com/office/drawing/2014/main" id="{F3822898-6268-4392-B2C5-B90C948C5D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8" y="1152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61" name="Line 30">
                <a:extLst>
                  <a:ext uri="{FF2B5EF4-FFF2-40B4-BE49-F238E27FC236}">
                    <a16:creationId xmlns:a16="http://schemas.microsoft.com/office/drawing/2014/main" id="{FB547A83-F01D-4B62-97B7-517E1AB5DC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1152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62" name="Line 31">
                <a:extLst>
                  <a:ext uri="{FF2B5EF4-FFF2-40B4-BE49-F238E27FC236}">
                    <a16:creationId xmlns:a16="http://schemas.microsoft.com/office/drawing/2014/main" id="{2BE2161B-C1E0-425E-A3CB-669B2DB219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48" y="1152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63" name="Line 32">
                <a:extLst>
                  <a:ext uri="{FF2B5EF4-FFF2-40B4-BE49-F238E27FC236}">
                    <a16:creationId xmlns:a16="http://schemas.microsoft.com/office/drawing/2014/main" id="{8798126A-E3B5-481F-915A-B012314F7E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3168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64" name="Line 33">
                <a:extLst>
                  <a:ext uri="{FF2B5EF4-FFF2-40B4-BE49-F238E27FC236}">
                    <a16:creationId xmlns:a16="http://schemas.microsoft.com/office/drawing/2014/main" id="{F74B074E-45C6-4CE4-A88C-DACDFD4178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1152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6665" name="Object 35">
                <a:extLst>
                  <a:ext uri="{FF2B5EF4-FFF2-40B4-BE49-F238E27FC236}">
                    <a16:creationId xmlns:a16="http://schemas.microsoft.com/office/drawing/2014/main" id="{1373AE3F-278A-4362-95E1-D79E15C8C94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24" y="1545"/>
              <a:ext cx="384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46" name="Equation" r:id="rId7" imgW="419100" imgH="228600" progId="Equation.3">
                      <p:embed/>
                    </p:oleObj>
                  </mc:Choice>
                  <mc:Fallback>
                    <p:oleObj name="Equation" r:id="rId7" imgW="419100" imgH="228600" progId="Equation.3">
                      <p:embed/>
                      <p:pic>
                        <p:nvPicPr>
                          <p:cNvPr id="26665" name="Object 35">
                            <a:extLst>
                              <a:ext uri="{FF2B5EF4-FFF2-40B4-BE49-F238E27FC236}">
                                <a16:creationId xmlns:a16="http://schemas.microsoft.com/office/drawing/2014/main" id="{1373AE3F-278A-4362-95E1-D79E15C8C94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1545"/>
                            <a:ext cx="384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66" name="Object 36">
                <a:extLst>
                  <a:ext uri="{FF2B5EF4-FFF2-40B4-BE49-F238E27FC236}">
                    <a16:creationId xmlns:a16="http://schemas.microsoft.com/office/drawing/2014/main" id="{B7722B91-822C-4EF3-9FB2-85530302E8A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56" y="1536"/>
              <a:ext cx="384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47" name="Equation" r:id="rId9" imgW="419100" imgH="228600" progId="Equation.3">
                      <p:embed/>
                    </p:oleObj>
                  </mc:Choice>
                  <mc:Fallback>
                    <p:oleObj name="Equation" r:id="rId9" imgW="419100" imgH="228600" progId="Equation.3">
                      <p:embed/>
                      <p:pic>
                        <p:nvPicPr>
                          <p:cNvPr id="26666" name="Object 36">
                            <a:extLst>
                              <a:ext uri="{FF2B5EF4-FFF2-40B4-BE49-F238E27FC236}">
                                <a16:creationId xmlns:a16="http://schemas.microsoft.com/office/drawing/2014/main" id="{B7722B91-822C-4EF3-9FB2-85530302E8A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1536"/>
                            <a:ext cx="384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67" name="Object 37">
                <a:extLst>
                  <a:ext uri="{FF2B5EF4-FFF2-40B4-BE49-F238E27FC236}">
                    <a16:creationId xmlns:a16="http://schemas.microsoft.com/office/drawing/2014/main" id="{B37F9933-59A0-4EA7-A2A9-17F5B55EEFD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36" y="1536"/>
              <a:ext cx="384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48" name="Equation" r:id="rId11" imgW="419100" imgH="228600" progId="Equation.3">
                      <p:embed/>
                    </p:oleObj>
                  </mc:Choice>
                  <mc:Fallback>
                    <p:oleObj name="Equation" r:id="rId11" imgW="419100" imgH="228600" progId="Equation.3">
                      <p:embed/>
                      <p:pic>
                        <p:nvPicPr>
                          <p:cNvPr id="26667" name="Object 37">
                            <a:extLst>
                              <a:ext uri="{FF2B5EF4-FFF2-40B4-BE49-F238E27FC236}">
                                <a16:creationId xmlns:a16="http://schemas.microsoft.com/office/drawing/2014/main" id="{B37F9933-59A0-4EA7-A2A9-17F5B55EEFD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6" y="1536"/>
                            <a:ext cx="384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68" name="Object 38">
                <a:extLst>
                  <a:ext uri="{FF2B5EF4-FFF2-40B4-BE49-F238E27FC236}">
                    <a16:creationId xmlns:a16="http://schemas.microsoft.com/office/drawing/2014/main" id="{C240D3C3-8B8D-4670-9611-268AACF03F2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96" y="1536"/>
              <a:ext cx="384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49" name="Equation" r:id="rId13" imgW="419100" imgH="228600" progId="Equation.3">
                      <p:embed/>
                    </p:oleObj>
                  </mc:Choice>
                  <mc:Fallback>
                    <p:oleObj name="Equation" r:id="rId13" imgW="419100" imgH="228600" progId="Equation.3">
                      <p:embed/>
                      <p:pic>
                        <p:nvPicPr>
                          <p:cNvPr id="26668" name="Object 38">
                            <a:extLst>
                              <a:ext uri="{FF2B5EF4-FFF2-40B4-BE49-F238E27FC236}">
                                <a16:creationId xmlns:a16="http://schemas.microsoft.com/office/drawing/2014/main" id="{C240D3C3-8B8D-4670-9611-268AACF03F2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1536"/>
                            <a:ext cx="384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69" name="Object 39">
                <a:extLst>
                  <a:ext uri="{FF2B5EF4-FFF2-40B4-BE49-F238E27FC236}">
                    <a16:creationId xmlns:a16="http://schemas.microsoft.com/office/drawing/2014/main" id="{0D465D10-FBDC-487F-918B-F1C0B3D40E2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24" y="1536"/>
              <a:ext cx="384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50" name="Equation" r:id="rId15" imgW="419100" imgH="228600" progId="Equation.3">
                      <p:embed/>
                    </p:oleObj>
                  </mc:Choice>
                  <mc:Fallback>
                    <p:oleObj name="Equation" r:id="rId15" imgW="419100" imgH="228600" progId="Equation.3">
                      <p:embed/>
                      <p:pic>
                        <p:nvPicPr>
                          <p:cNvPr id="26669" name="Object 39">
                            <a:extLst>
                              <a:ext uri="{FF2B5EF4-FFF2-40B4-BE49-F238E27FC236}">
                                <a16:creationId xmlns:a16="http://schemas.microsoft.com/office/drawing/2014/main" id="{0D465D10-FBDC-487F-918B-F1C0B3D40E2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1536"/>
                            <a:ext cx="384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70" name="Object 40">
                <a:extLst>
                  <a:ext uri="{FF2B5EF4-FFF2-40B4-BE49-F238E27FC236}">
                    <a16:creationId xmlns:a16="http://schemas.microsoft.com/office/drawing/2014/main" id="{B195F484-DDAA-4441-8301-C373BC0EFE4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16" y="1536"/>
              <a:ext cx="38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51" name="Equation" r:id="rId17" imgW="419100" imgH="228600" progId="Equation.3">
                      <p:embed/>
                    </p:oleObj>
                  </mc:Choice>
                  <mc:Fallback>
                    <p:oleObj name="Equation" r:id="rId17" imgW="419100" imgH="228600" progId="Equation.3">
                      <p:embed/>
                      <p:pic>
                        <p:nvPicPr>
                          <p:cNvPr id="26670" name="Object 40">
                            <a:extLst>
                              <a:ext uri="{FF2B5EF4-FFF2-40B4-BE49-F238E27FC236}">
                                <a16:creationId xmlns:a16="http://schemas.microsoft.com/office/drawing/2014/main" id="{B195F484-DDAA-4441-8301-C373BC0EFE4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1536"/>
                            <a:ext cx="38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71" name="Object 41">
                <a:extLst>
                  <a:ext uri="{FF2B5EF4-FFF2-40B4-BE49-F238E27FC236}">
                    <a16:creationId xmlns:a16="http://schemas.microsoft.com/office/drawing/2014/main" id="{25FA57B5-24A9-4354-BE3D-6F634846C88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54" y="1536"/>
              <a:ext cx="477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52" name="Equation" r:id="rId18" imgW="520700" imgH="228600" progId="Equation.3">
                      <p:embed/>
                    </p:oleObj>
                  </mc:Choice>
                  <mc:Fallback>
                    <p:oleObj name="Equation" r:id="rId18" imgW="520700" imgH="228600" progId="Equation.3">
                      <p:embed/>
                      <p:pic>
                        <p:nvPicPr>
                          <p:cNvPr id="26671" name="Object 41">
                            <a:extLst>
                              <a:ext uri="{FF2B5EF4-FFF2-40B4-BE49-F238E27FC236}">
                                <a16:creationId xmlns:a16="http://schemas.microsoft.com/office/drawing/2014/main" id="{25FA57B5-24A9-4354-BE3D-6F634846C88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4" y="1536"/>
                            <a:ext cx="477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72" name="Object 42">
                <a:extLst>
                  <a:ext uri="{FF2B5EF4-FFF2-40B4-BE49-F238E27FC236}">
                    <a16:creationId xmlns:a16="http://schemas.microsoft.com/office/drawing/2014/main" id="{482EC9E3-C0AC-4091-A8D6-9CA7CBA906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00" y="1216"/>
              <a:ext cx="38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53" name="Equation" r:id="rId20" imgW="355138" imgH="177569" progId="Equation.3">
                      <p:embed/>
                    </p:oleObj>
                  </mc:Choice>
                  <mc:Fallback>
                    <p:oleObj name="Equation" r:id="rId20" imgW="355138" imgH="177569" progId="Equation.3">
                      <p:embed/>
                      <p:pic>
                        <p:nvPicPr>
                          <p:cNvPr id="26672" name="Object 42">
                            <a:extLst>
                              <a:ext uri="{FF2B5EF4-FFF2-40B4-BE49-F238E27FC236}">
                                <a16:creationId xmlns:a16="http://schemas.microsoft.com/office/drawing/2014/main" id="{482EC9E3-C0AC-4091-A8D6-9CA7CBA9066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1216"/>
                            <a:ext cx="38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9436" name="Text Box 44">
            <a:extLst>
              <a:ext uri="{FF2B5EF4-FFF2-40B4-BE49-F238E27FC236}">
                <a16:creationId xmlns:a16="http://schemas.microsoft.com/office/drawing/2014/main" id="{F08BD0EA-5DFC-4477-B9CF-921ECC13D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657600"/>
            <a:ext cx="78486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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由于龙格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库塔法的导出基于泰勒展开，故精度主要受解函数的光滑性影响。对于光滑性不太好的解，最好采用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低阶算法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而将步长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取小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59438" name="AutoShape 46">
            <a:extLst>
              <a:ext uri="{FF2B5EF4-FFF2-40B4-BE49-F238E27FC236}">
                <a16:creationId xmlns:a16="http://schemas.microsoft.com/office/drawing/2014/main" id="{A7D93A06-99FB-4DFC-BF84-15157F1DE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5562600"/>
            <a:ext cx="2971800" cy="10668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rIns="0" bIns="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HW: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p.152-153  #2, # 3, # 4</a:t>
            </a:r>
          </a:p>
        </p:txBody>
      </p:sp>
      <p:grpSp>
        <p:nvGrpSpPr>
          <p:cNvPr id="4" name="Group 47">
            <a:extLst>
              <a:ext uri="{FF2B5EF4-FFF2-40B4-BE49-F238E27FC236}">
                <a16:creationId xmlns:a16="http://schemas.microsoft.com/office/drawing/2014/main" id="{ACAD8F79-83CF-46FA-9D5F-C0D84D8E5684}"/>
              </a:ext>
            </a:extLst>
          </p:cNvPr>
          <p:cNvGrpSpPr>
            <a:grpSpLocks/>
          </p:cNvGrpSpPr>
          <p:nvPr/>
        </p:nvGrpSpPr>
        <p:grpSpPr bwMode="auto">
          <a:xfrm>
            <a:off x="6011863" y="1916113"/>
            <a:ext cx="2576512" cy="4330700"/>
            <a:chOff x="2336" y="618"/>
            <a:chExt cx="1623" cy="2728"/>
          </a:xfrm>
        </p:grpSpPr>
        <p:sp>
          <p:nvSpPr>
            <p:cNvPr id="26631" name="TextBox 14">
              <a:extLst>
                <a:ext uri="{FF2B5EF4-FFF2-40B4-BE49-F238E27FC236}">
                  <a16:creationId xmlns:a16="http://schemas.microsoft.com/office/drawing/2014/main" id="{F60F851A-8CE0-4D8F-AA4B-000F3E00D5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6" y="2750"/>
              <a:ext cx="1620" cy="59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J. C. Butcher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>
                  <a:ea typeface="华文中宋" panose="02010600040101010101" pitchFamily="2" charset="-122"/>
                  <a:cs typeface="Times New Roman" panose="02020603050405020304" pitchFamily="18" charset="0"/>
                </a:rPr>
                <a:t>(1933-)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新西兰数学家</a:t>
              </a:r>
            </a:p>
          </p:txBody>
        </p:sp>
        <p:sp>
          <p:nvSpPr>
            <p:cNvPr id="26632" name="TextBox 133">
              <a:extLst>
                <a:ext uri="{FF2B5EF4-FFF2-40B4-BE49-F238E27FC236}">
                  <a16:creationId xmlns:a16="http://schemas.microsoft.com/office/drawing/2014/main" id="{BEBD04A4-B739-4617-BB0D-F781F4E772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7" y="618"/>
              <a:ext cx="1619" cy="25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Butcher</a:t>
              </a: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表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1965)</a:t>
              </a:r>
            </a:p>
          </p:txBody>
        </p:sp>
        <p:pic>
          <p:nvPicPr>
            <p:cNvPr id="26633" name="Picture 50" descr="220px-John_C">
              <a:extLst>
                <a:ext uri="{FF2B5EF4-FFF2-40B4-BE49-F238E27FC236}">
                  <a16:creationId xmlns:a16="http://schemas.microsoft.com/office/drawing/2014/main" id="{9DAB6250-7B59-45DB-B0C5-375057F3DD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6" y="863"/>
              <a:ext cx="1623" cy="1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94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94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36" grpId="0" autoUpdateAnimBg="0"/>
      <p:bldP spid="59438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>
            <a:extLst>
              <a:ext uri="{FF2B5EF4-FFF2-40B4-BE49-F238E27FC236}">
                <a16:creationId xmlns:a16="http://schemas.microsoft.com/office/drawing/2014/main" id="{FF54756E-963F-4DC7-B337-1CDFEFDCF9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§3 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收敛性与稳定性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Convergency and Stability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*/</a:t>
            </a:r>
          </a:p>
        </p:txBody>
      </p:sp>
      <p:sp>
        <p:nvSpPr>
          <p:cNvPr id="62467" name="Text Box 3">
            <a:extLst>
              <a:ext uri="{FF2B5EF4-FFF2-40B4-BE49-F238E27FC236}">
                <a16:creationId xmlns:a16="http://schemas.microsoft.com/office/drawing/2014/main" id="{88ED481A-A710-4ACC-B0C0-61761CDD61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143000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收敛性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Convergency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*/</a:t>
            </a:r>
            <a:endParaRPr lang="en-US" altLang="zh-CN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96B2E113-BBD8-43C9-A687-99344D10BC94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773238"/>
            <a:ext cx="8153400" cy="939800"/>
            <a:chOff x="240" y="1824"/>
            <a:chExt cx="5136" cy="592"/>
          </a:xfrm>
        </p:grpSpPr>
        <p:sp>
          <p:nvSpPr>
            <p:cNvPr id="27674" name="AutoShape 5" descr="水滴">
              <a:extLst>
                <a:ext uri="{FF2B5EF4-FFF2-40B4-BE49-F238E27FC236}">
                  <a16:creationId xmlns:a16="http://schemas.microsoft.com/office/drawing/2014/main" id="{E3620FC4-76E9-483B-8AE3-30E9526E54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824"/>
              <a:ext cx="576" cy="31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8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FFFFFF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8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定义</a:t>
              </a:r>
            </a:p>
          </p:txBody>
        </p:sp>
        <p:sp>
          <p:nvSpPr>
            <p:cNvPr id="27675" name="Text Box 6">
              <a:extLst>
                <a:ext uri="{FF2B5EF4-FFF2-40B4-BE49-F238E27FC236}">
                  <a16:creationId xmlns:a16="http://schemas.microsoft.com/office/drawing/2014/main" id="{D70969CB-9965-4DF9-B036-C4DA40714B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824"/>
              <a:ext cx="5136" cy="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　　　 若某算法对于任意固定的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=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=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0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+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n h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当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0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同时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 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时有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4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则称该算法是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收敛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。 </a:t>
              </a:r>
            </a:p>
          </p:txBody>
        </p:sp>
      </p:grpSp>
      <p:grpSp>
        <p:nvGrpSpPr>
          <p:cNvPr id="3" name="Group 11">
            <a:extLst>
              <a:ext uri="{FF2B5EF4-FFF2-40B4-BE49-F238E27FC236}">
                <a16:creationId xmlns:a16="http://schemas.microsoft.com/office/drawing/2014/main" id="{EF3FA912-9323-4F89-82CC-6780A71FEC5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819400"/>
            <a:ext cx="8153400" cy="841375"/>
            <a:chOff x="288" y="1776"/>
            <a:chExt cx="5136" cy="530"/>
          </a:xfrm>
        </p:grpSpPr>
        <p:sp>
          <p:nvSpPr>
            <p:cNvPr id="27672" name="Text Box 9">
              <a:extLst>
                <a:ext uri="{FF2B5EF4-FFF2-40B4-BE49-F238E27FC236}">
                  <a16:creationId xmlns:a16="http://schemas.microsoft.com/office/drawing/2014/main" id="{3085BED2-18E1-43DF-B6AE-18C570EC2C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872"/>
              <a:ext cx="51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669925" indent="-669925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：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就初值问题                      考察欧拉显式格式的收敛性。</a:t>
              </a:r>
            </a:p>
          </p:txBody>
        </p:sp>
        <p:graphicFrame>
          <p:nvGraphicFramePr>
            <p:cNvPr id="27673" name="Object 10">
              <a:extLst>
                <a:ext uri="{FF2B5EF4-FFF2-40B4-BE49-F238E27FC236}">
                  <a16:creationId xmlns:a16="http://schemas.microsoft.com/office/drawing/2014/main" id="{662F0D65-9249-47C1-A1EC-D7D5D09C26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1776"/>
            <a:ext cx="880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2" name="Equation" r:id="rId9" imgW="799753" imgH="482391" progId="Equation.3">
                    <p:embed/>
                  </p:oleObj>
                </mc:Choice>
                <mc:Fallback>
                  <p:oleObj name="Equation" r:id="rId9" imgW="799753" imgH="482391" progId="Equation.3">
                    <p:embed/>
                    <p:pic>
                      <p:nvPicPr>
                        <p:cNvPr id="27673" name="Object 10">
                          <a:extLst>
                            <a:ext uri="{FF2B5EF4-FFF2-40B4-BE49-F238E27FC236}">
                              <a16:creationId xmlns:a16="http://schemas.microsoft.com/office/drawing/2014/main" id="{662F0D65-9249-47C1-A1EC-D7D5D09C26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776"/>
                          <a:ext cx="880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77" name="Text Box 13">
            <a:extLst>
              <a:ext uri="{FF2B5EF4-FFF2-40B4-BE49-F238E27FC236}">
                <a16:creationId xmlns:a16="http://schemas.microsoft.com/office/drawing/2014/main" id="{28A4BD27-2F51-4403-96EA-356C1A86B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解：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该问题的精确解为                      </a:t>
            </a:r>
          </a:p>
        </p:txBody>
      </p:sp>
      <p:graphicFrame>
        <p:nvGraphicFramePr>
          <p:cNvPr id="62478" name="Object 14">
            <a:extLst>
              <a:ext uri="{FF2B5EF4-FFF2-40B4-BE49-F238E27FC236}">
                <a16:creationId xmlns:a16="http://schemas.microsoft.com/office/drawing/2014/main" id="{394C6F85-C7EC-467F-AF5C-6AC54432B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136106"/>
              </p:ext>
            </p:extLst>
          </p:nvPr>
        </p:nvGraphicFramePr>
        <p:xfrm>
          <a:off x="3657600" y="3810000"/>
          <a:ext cx="167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11" imgW="838200" imgH="241300" progId="Equation.3">
                  <p:embed/>
                </p:oleObj>
              </mc:Choice>
              <mc:Fallback>
                <p:oleObj name="Equation" r:id="rId11" imgW="838200" imgH="241300" progId="Equation.3">
                  <p:embed/>
                  <p:pic>
                    <p:nvPicPr>
                      <p:cNvPr id="62478" name="Object 14">
                        <a:extLst>
                          <a:ext uri="{FF2B5EF4-FFF2-40B4-BE49-F238E27FC236}">
                            <a16:creationId xmlns:a16="http://schemas.microsoft.com/office/drawing/2014/main" id="{394C6F85-C7EC-467F-AF5C-6AC54432B9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10000"/>
                        <a:ext cx="167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0" name="Text Box 16">
            <a:extLst>
              <a:ext uri="{FF2B5EF4-FFF2-40B4-BE49-F238E27FC236}">
                <a16:creationId xmlns:a16="http://schemas.microsoft.com/office/drawing/2014/main" id="{3050B426-2AE0-4552-A7FA-8C834E298F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3434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欧拉公式为</a:t>
            </a:r>
          </a:p>
        </p:txBody>
      </p:sp>
      <p:graphicFrame>
        <p:nvGraphicFramePr>
          <p:cNvPr id="62481" name="Object 17">
            <a:extLst>
              <a:ext uri="{FF2B5EF4-FFF2-40B4-BE49-F238E27FC236}">
                <a16:creationId xmlns:a16="http://schemas.microsoft.com/office/drawing/2014/main" id="{5215BFF3-838C-46A1-A143-668FC5766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073839"/>
              </p:ext>
            </p:extLst>
          </p:nvPr>
        </p:nvGraphicFramePr>
        <p:xfrm>
          <a:off x="2414588" y="4343400"/>
          <a:ext cx="35290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13" imgW="1930400" imgH="228600" progId="Equation.3">
                  <p:embed/>
                </p:oleObj>
              </mc:Choice>
              <mc:Fallback>
                <p:oleObj name="Equation" r:id="rId13" imgW="1930400" imgH="228600" progId="Equation.3">
                  <p:embed/>
                  <p:pic>
                    <p:nvPicPr>
                      <p:cNvPr id="62481" name="Object 17">
                        <a:extLst>
                          <a:ext uri="{FF2B5EF4-FFF2-40B4-BE49-F238E27FC236}">
                            <a16:creationId xmlns:a16="http://schemas.microsoft.com/office/drawing/2014/main" id="{5215BFF3-838C-46A1-A143-668FC57667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4343400"/>
                        <a:ext cx="352901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0">
            <a:extLst>
              <a:ext uri="{FF2B5EF4-FFF2-40B4-BE49-F238E27FC236}">
                <a16:creationId xmlns:a16="http://schemas.microsoft.com/office/drawing/2014/main" id="{92BFCCE7-02E8-4B0D-ADE3-55F02E1F3212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4352925"/>
            <a:ext cx="2362200" cy="481013"/>
            <a:chOff x="3840" y="2742"/>
            <a:chExt cx="1488" cy="303"/>
          </a:xfrm>
        </p:grpSpPr>
        <p:graphicFrame>
          <p:nvGraphicFramePr>
            <p:cNvPr id="27670" name="Object 18">
              <a:extLst>
                <a:ext uri="{FF2B5EF4-FFF2-40B4-BE49-F238E27FC236}">
                  <a16:creationId xmlns:a16="http://schemas.microsoft.com/office/drawing/2014/main" id="{EAFC2CC4-7CFF-4CD3-85B1-A881078F3E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9" y="2742"/>
            <a:ext cx="1279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5" name="Equation" r:id="rId15" imgW="1066800" imgH="241300" progId="Equation.3">
                    <p:embed/>
                  </p:oleObj>
                </mc:Choice>
                <mc:Fallback>
                  <p:oleObj name="Equation" r:id="rId15" imgW="1066800" imgH="241300" progId="Equation.3">
                    <p:embed/>
                    <p:pic>
                      <p:nvPicPr>
                        <p:cNvPr id="27670" name="Object 18">
                          <a:extLst>
                            <a:ext uri="{FF2B5EF4-FFF2-40B4-BE49-F238E27FC236}">
                              <a16:creationId xmlns:a16="http://schemas.microsoft.com/office/drawing/2014/main" id="{EAFC2CC4-7CFF-4CD3-85B1-A881078F3E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9" y="2742"/>
                          <a:ext cx="1279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1" name="AutoShape 19">
              <a:extLst>
                <a:ext uri="{FF2B5EF4-FFF2-40B4-BE49-F238E27FC236}">
                  <a16:creationId xmlns:a16="http://schemas.microsoft.com/office/drawing/2014/main" id="{988A7878-4A27-481E-BD11-19598FB648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832"/>
              <a:ext cx="192" cy="144"/>
            </a:xfrm>
            <a:prstGeom prst="rightArrow">
              <a:avLst>
                <a:gd name="adj1" fmla="val 50000"/>
                <a:gd name="adj2" fmla="val 33333"/>
              </a:avLst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1">
            <a:extLst>
              <a:ext uri="{FF2B5EF4-FFF2-40B4-BE49-F238E27FC236}">
                <a16:creationId xmlns:a16="http://schemas.microsoft.com/office/drawing/2014/main" id="{36206728-FBEA-4BCB-842B-997EE15384FD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876800"/>
            <a:ext cx="6324600" cy="944563"/>
            <a:chOff x="672" y="3072"/>
            <a:chExt cx="3984" cy="595"/>
          </a:xfrm>
        </p:grpSpPr>
        <p:sp>
          <p:nvSpPr>
            <p:cNvPr id="27668" name="Text Box 22">
              <a:extLst>
                <a:ext uri="{FF2B5EF4-FFF2-40B4-BE49-F238E27FC236}">
                  <a16:creationId xmlns:a16="http://schemas.microsoft.com/office/drawing/2014/main" id="{2BE8BDB6-A335-45CF-88AD-40ED90CE44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072"/>
              <a:ext cx="30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对任意固定的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=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=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n h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有</a:t>
              </a:r>
            </a:p>
          </p:txBody>
        </p:sp>
        <p:graphicFrame>
          <p:nvGraphicFramePr>
            <p:cNvPr id="27669" name="Object 25">
              <a:extLst>
                <a:ext uri="{FF2B5EF4-FFF2-40B4-BE49-F238E27FC236}">
                  <a16:creationId xmlns:a16="http://schemas.microsoft.com/office/drawing/2014/main" id="{95F73BDB-9D4F-4E7B-BA67-D21E4F8FBA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3" y="3326"/>
            <a:ext cx="3553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6" name="Equation" r:id="rId17" imgW="2489200" imgH="254000" progId="Equation.3">
                    <p:embed/>
                  </p:oleObj>
                </mc:Choice>
                <mc:Fallback>
                  <p:oleObj name="Equation" r:id="rId17" imgW="2489200" imgH="254000" progId="Equation.3">
                    <p:embed/>
                    <p:pic>
                      <p:nvPicPr>
                        <p:cNvPr id="27669" name="Object 25">
                          <a:extLst>
                            <a:ext uri="{FF2B5EF4-FFF2-40B4-BE49-F238E27FC236}">
                              <a16:creationId xmlns:a16="http://schemas.microsoft.com/office/drawing/2014/main" id="{95F73BDB-9D4F-4E7B-BA67-D21E4F8FBA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3" y="3326"/>
                          <a:ext cx="3553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2">
            <a:extLst>
              <a:ext uri="{FF2B5EF4-FFF2-40B4-BE49-F238E27FC236}">
                <a16:creationId xmlns:a16="http://schemas.microsoft.com/office/drawing/2014/main" id="{1D2280E2-38DF-43F8-A2FC-BFF83CAD992C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5791200"/>
            <a:ext cx="2420938" cy="533400"/>
            <a:chOff x="1296" y="3648"/>
            <a:chExt cx="1525" cy="336"/>
          </a:xfrm>
        </p:grpSpPr>
        <p:graphicFrame>
          <p:nvGraphicFramePr>
            <p:cNvPr id="27666" name="Object 30">
              <a:extLst>
                <a:ext uri="{FF2B5EF4-FFF2-40B4-BE49-F238E27FC236}">
                  <a16:creationId xmlns:a16="http://schemas.microsoft.com/office/drawing/2014/main" id="{BCC7191D-78FB-4B25-9D25-3A7011ED37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7" y="3670"/>
            <a:ext cx="1204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7" name="Equation" r:id="rId19" imgW="939392" imgH="253890" progId="Equation.3">
                    <p:embed/>
                  </p:oleObj>
                </mc:Choice>
                <mc:Fallback>
                  <p:oleObj name="Equation" r:id="rId19" imgW="939392" imgH="253890" progId="Equation.3">
                    <p:embed/>
                    <p:pic>
                      <p:nvPicPr>
                        <p:cNvPr id="27666" name="Object 30">
                          <a:extLst>
                            <a:ext uri="{FF2B5EF4-FFF2-40B4-BE49-F238E27FC236}">
                              <a16:creationId xmlns:a16="http://schemas.microsoft.com/office/drawing/2014/main" id="{BCC7191D-78FB-4B25-9D25-3A7011ED37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7" y="3670"/>
                          <a:ext cx="1204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7" name="Text Box 32">
              <a:extLst>
                <a:ext uri="{FF2B5EF4-FFF2-40B4-BE49-F238E27FC236}">
                  <a16:creationId xmlns:a16="http://schemas.microsoft.com/office/drawing/2014/main" id="{4889447E-DAFC-4738-A116-A34D4654AA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364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</a:p>
          </p:txBody>
        </p:sp>
      </p:grpSp>
      <p:sp>
        <p:nvSpPr>
          <p:cNvPr id="62498" name="Text Box 34">
            <a:extLst>
              <a:ext uri="{FF2B5EF4-FFF2-40B4-BE49-F238E27FC236}">
                <a16:creationId xmlns:a16="http://schemas.microsoft.com/office/drawing/2014/main" id="{F018152F-5BE1-446E-B164-7F2790EC80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5791200"/>
            <a:ext cx="129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40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</a:t>
            </a:r>
            <a:endParaRPr lang="en-US" altLang="zh-CN" sz="4000" b="1">
              <a:solidFill>
                <a:srgbClr val="FF33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29">
            <a:extLst>
              <a:ext uri="{FF2B5EF4-FFF2-40B4-BE49-F238E27FC236}">
                <a16:creationId xmlns:a16="http://schemas.microsoft.com/office/drawing/2014/main" id="{DA6039CD-FFB5-4779-9327-895F5BFF7853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4038600"/>
            <a:ext cx="2590800" cy="1143000"/>
            <a:chOff x="576" y="3527"/>
            <a:chExt cx="1632" cy="720"/>
          </a:xfrm>
        </p:grpSpPr>
        <p:sp>
          <p:nvSpPr>
            <p:cNvPr id="27664" name="Oval 28">
              <a:extLst>
                <a:ext uri="{FF2B5EF4-FFF2-40B4-BE49-F238E27FC236}">
                  <a16:creationId xmlns:a16="http://schemas.microsoft.com/office/drawing/2014/main" id="{A9D92F97-BF1C-451B-9598-573E5154E6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3527"/>
              <a:ext cx="1632" cy="720"/>
            </a:xfrm>
            <a:prstGeom prst="ellipse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665" name="Object 27">
              <a:extLst>
                <a:ext uri="{FF2B5EF4-FFF2-40B4-BE49-F238E27FC236}">
                  <a16:creationId xmlns:a16="http://schemas.microsoft.com/office/drawing/2014/main" id="{14FD26E0-179D-4434-B132-D86E04B53A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3744"/>
            <a:ext cx="134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8" name="Equation" r:id="rId21" imgW="1193800" imgH="292100" progId="Equation.3">
                    <p:embed/>
                  </p:oleObj>
                </mc:Choice>
                <mc:Fallback>
                  <p:oleObj name="Equation" r:id="rId21" imgW="1193800" imgH="292100" progId="Equation.3">
                    <p:embed/>
                    <p:pic>
                      <p:nvPicPr>
                        <p:cNvPr id="27665" name="Object 27">
                          <a:extLst>
                            <a:ext uri="{FF2B5EF4-FFF2-40B4-BE49-F238E27FC236}">
                              <a16:creationId xmlns:a16="http://schemas.microsoft.com/office/drawing/2014/main" id="{14FD26E0-179D-4434-B132-D86E04B53A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744"/>
                          <a:ext cx="134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63" name="Rectangle 39">
            <a:extLst>
              <a:ext uri="{FF2B5EF4-FFF2-40B4-BE49-F238E27FC236}">
                <a16:creationId xmlns:a16="http://schemas.microsoft.com/office/drawing/2014/main" id="{48ED7A60-B14F-4A6B-B83E-E865D6264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Convergency and Stability</a:t>
            </a:r>
            <a:endParaRPr lang="en-US" altLang="zh-CN" sz="18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2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2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autoUpdateAnimBg="0"/>
      <p:bldP spid="62467" grpId="0" autoUpdateAnimBg="0"/>
      <p:bldP spid="62477" grpId="0" autoUpdateAnimBg="0"/>
      <p:bldP spid="62480" grpId="0" autoUpdateAnimBg="0"/>
      <p:bldP spid="6249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>
            <a:extLst>
              <a:ext uri="{FF2B5EF4-FFF2-40B4-BE49-F238E27FC236}">
                <a16:creationId xmlns:a16="http://schemas.microsoft.com/office/drawing/2014/main" id="{E9D45F0B-81D5-40BA-81A4-507A38D7CD9F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267200"/>
            <a:ext cx="8305800" cy="2286000"/>
            <a:chOff x="288" y="2688"/>
            <a:chExt cx="5232" cy="1440"/>
          </a:xfrm>
        </p:grpSpPr>
        <p:grpSp>
          <p:nvGrpSpPr>
            <p:cNvPr id="28695" name="Group 31">
              <a:extLst>
                <a:ext uri="{FF2B5EF4-FFF2-40B4-BE49-F238E27FC236}">
                  <a16:creationId xmlns:a16="http://schemas.microsoft.com/office/drawing/2014/main" id="{39695A14-4956-4260-93EA-8A790D2179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2688"/>
              <a:ext cx="5232" cy="1440"/>
              <a:chOff x="288" y="2688"/>
              <a:chExt cx="5232" cy="1440"/>
            </a:xfrm>
          </p:grpSpPr>
          <p:sp>
            <p:nvSpPr>
              <p:cNvPr id="28697" name="AutoShape 16">
                <a:extLst>
                  <a:ext uri="{FF2B5EF4-FFF2-40B4-BE49-F238E27FC236}">
                    <a16:creationId xmlns:a16="http://schemas.microsoft.com/office/drawing/2014/main" id="{C63BF7BE-AF7B-429E-B89F-F08C48B993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688"/>
                <a:ext cx="5232" cy="1440"/>
              </a:xfrm>
              <a:prstGeom prst="bevel">
                <a:avLst>
                  <a:gd name="adj" fmla="val 4917"/>
                </a:avLst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8" name="Text Box 18">
                <a:extLst>
                  <a:ext uri="{FF2B5EF4-FFF2-40B4-BE49-F238E27FC236}">
                    <a16:creationId xmlns:a16="http://schemas.microsoft.com/office/drawing/2014/main" id="{CF75DD84-3F9E-4430-9362-FAF25BCC37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6" y="2784"/>
                <a:ext cx="5083" cy="1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000" b="1" dirty="0">
                    <a:solidFill>
                      <a:schemeClr val="tx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注：</a:t>
                </a:r>
                <a:r>
                  <a:rPr lang="en-US" altLang="zh-CN" sz="2000" b="1" dirty="0">
                    <a:solidFill>
                      <a:schemeClr val="tx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、判断显式单步格式的收敛性，归结为验证</a:t>
                </a:r>
                <a:r>
                  <a:rPr lang="zh-CN" altLang="en-US" sz="2000" b="1" dirty="0">
                    <a:solidFill>
                      <a:srgbClr val="FF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增量函数    是否满足</a:t>
                </a:r>
                <a:r>
                  <a:rPr lang="en-US" altLang="zh-CN" sz="2000" b="1" dirty="0">
                    <a:solidFill>
                      <a:srgbClr val="FF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Lipschitz </a:t>
                </a:r>
                <a:r>
                  <a:rPr lang="zh-CN" altLang="en-US" sz="2000" b="1" dirty="0">
                    <a:solidFill>
                      <a:srgbClr val="FF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条件。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000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  </a:t>
                </a:r>
                <a:r>
                  <a:rPr lang="en-US" altLang="zh-CN" sz="2000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000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、</a:t>
                </a:r>
                <a:r>
                  <a:rPr lang="zh-CN" altLang="en-US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单步格式的整体截断误差由初值误差及局部截断误差决定，</a:t>
                </a:r>
                <a:r>
                  <a:rPr lang="zh-CN" altLang="en-US" sz="2000" b="1" dirty="0">
                    <a:solidFill>
                      <a:schemeClr val="tx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整体截断误差</a:t>
                </a:r>
                <a:r>
                  <a:rPr lang="zh-CN" altLang="en-US" sz="2000" b="1" dirty="0">
                    <a:solidFill>
                      <a:srgbClr val="FF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比</a:t>
                </a:r>
                <a:r>
                  <a:rPr lang="zh-CN" altLang="en-US" sz="2000" b="1" dirty="0">
                    <a:solidFill>
                      <a:schemeClr val="tx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局部截断误差的阶数</a:t>
                </a:r>
                <a:r>
                  <a:rPr lang="zh-CN" altLang="en-US" sz="2000" b="1" dirty="0">
                    <a:solidFill>
                      <a:srgbClr val="FF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低一阶</a:t>
                </a:r>
                <a:r>
                  <a:rPr lang="zh-CN" altLang="en-US" sz="2000" b="1" dirty="0">
                    <a:solidFill>
                      <a:schemeClr val="tx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。</a:t>
                </a:r>
              </a:p>
              <a:p>
                <a:pPr eaLnBrk="1" hangingPunct="1">
                  <a:lnSpc>
                    <a:spcPct val="13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  </a:t>
                </a:r>
                <a:r>
                  <a:rPr lang="en-US" altLang="zh-CN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、要构造</a:t>
                </a:r>
                <a:r>
                  <a:rPr lang="zh-CN" altLang="en-US" sz="2000" b="1" dirty="0">
                    <a:solidFill>
                      <a:srgbClr val="FF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高精度</a:t>
                </a:r>
                <a:r>
                  <a:rPr lang="zh-CN" altLang="en-US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的计算方法，只需设法</a:t>
                </a:r>
                <a:r>
                  <a:rPr lang="zh-CN" altLang="en-US" sz="2000" b="1" dirty="0">
                    <a:solidFill>
                      <a:srgbClr val="FF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提高局部截断误差的阶</a:t>
                </a:r>
                <a:r>
                  <a:rPr lang="zh-CN" altLang="en-US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即可。</a:t>
                </a:r>
              </a:p>
            </p:txBody>
          </p:sp>
        </p:grpSp>
        <p:graphicFrame>
          <p:nvGraphicFramePr>
            <p:cNvPr id="28696" name="Object 19">
              <a:extLst>
                <a:ext uri="{FF2B5EF4-FFF2-40B4-BE49-F238E27FC236}">
                  <a16:creationId xmlns:a16="http://schemas.microsoft.com/office/drawing/2014/main" id="{E21FC4E6-AF48-4623-A279-9911C49B01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4" y="2784"/>
            <a:ext cx="23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8" name="Equation" r:id="rId4" imgW="152268" imgH="164957" progId="Equation.3">
                    <p:embed/>
                  </p:oleObj>
                </mc:Choice>
                <mc:Fallback>
                  <p:oleObj name="Equation" r:id="rId4" imgW="152268" imgH="164957" progId="Equation.3">
                    <p:embed/>
                    <p:pic>
                      <p:nvPicPr>
                        <p:cNvPr id="28696" name="Object 19">
                          <a:extLst>
                            <a:ext uri="{FF2B5EF4-FFF2-40B4-BE49-F238E27FC236}">
                              <a16:creationId xmlns:a16="http://schemas.microsoft.com/office/drawing/2014/main" id="{E21FC4E6-AF48-4623-A279-9911C49B01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" y="2784"/>
                          <a:ext cx="23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675" name="Object 2">
            <a:extLst>
              <a:ext uri="{FF2B5EF4-FFF2-40B4-BE49-F238E27FC236}">
                <a16:creationId xmlns:a16="http://schemas.microsoft.com/office/drawing/2014/main" id="{2A49B5DF-26E3-44C5-9FD8-AEBCF7C04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941012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28675" name="Object 2">
                        <a:extLst>
                          <a:ext uri="{FF2B5EF4-FFF2-40B4-BE49-F238E27FC236}">
                            <a16:creationId xmlns:a16="http://schemas.microsoft.com/office/drawing/2014/main" id="{2A49B5DF-26E3-44C5-9FD8-AEBCF7C042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7" name="Text Box 3">
            <a:extLst>
              <a:ext uri="{FF2B5EF4-FFF2-40B4-BE49-F238E27FC236}">
                <a16:creationId xmlns:a16="http://schemas.microsoft.com/office/drawing/2014/main" id="{2BB9F993-7AAE-4B93-838B-3C1F115662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667000"/>
            <a:ext cx="5715000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）微分方程的初值是精确的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      </a:t>
            </a:r>
          </a:p>
        </p:txBody>
      </p:sp>
      <p:graphicFrame>
        <p:nvGraphicFramePr>
          <p:cNvPr id="108550" name="Object 6">
            <a:extLst>
              <a:ext uri="{FF2B5EF4-FFF2-40B4-BE49-F238E27FC236}">
                <a16:creationId xmlns:a16="http://schemas.microsoft.com/office/drawing/2014/main" id="{FC1EF9F4-FC6C-4A0F-80D5-59706AEF9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095920"/>
              </p:ext>
            </p:extLst>
          </p:nvPr>
        </p:nvGraphicFramePr>
        <p:xfrm>
          <a:off x="2286000" y="3733800"/>
          <a:ext cx="44958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8" imgW="1619380" imgH="165008" progId="Equation.3">
                  <p:embed/>
                </p:oleObj>
              </mc:Choice>
              <mc:Fallback>
                <p:oleObj name="Equation" r:id="rId8" imgW="1619380" imgH="165008" progId="Equation.3">
                  <p:embed/>
                  <p:pic>
                    <p:nvPicPr>
                      <p:cNvPr id="108550" name="Object 6">
                        <a:extLst>
                          <a:ext uri="{FF2B5EF4-FFF2-40B4-BE49-F238E27FC236}">
                            <a16:creationId xmlns:a16="http://schemas.microsoft.com/office/drawing/2014/main" id="{FC1EF9F4-FC6C-4A0F-80D5-59706AEF95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33800"/>
                        <a:ext cx="44958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">
            <a:extLst>
              <a:ext uri="{FF2B5EF4-FFF2-40B4-BE49-F238E27FC236}">
                <a16:creationId xmlns:a16="http://schemas.microsoft.com/office/drawing/2014/main" id="{3AA518B1-0CF7-4CC1-AC60-7CD5A8C924C0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04813"/>
            <a:ext cx="7313612" cy="609600"/>
            <a:chOff x="384" y="336"/>
            <a:chExt cx="4607" cy="384"/>
          </a:xfrm>
        </p:grpSpPr>
        <p:sp>
          <p:nvSpPr>
            <p:cNvPr id="28693" name="Rectangle 8">
              <a:extLst>
                <a:ext uri="{FF2B5EF4-FFF2-40B4-BE49-F238E27FC236}">
                  <a16:creationId xmlns:a16="http://schemas.microsoft.com/office/drawing/2014/main" id="{00013819-AF38-4F5A-8D09-BDC73D6AE7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36"/>
              <a:ext cx="3983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对于一个</a:t>
              </a:r>
              <a:r>
                <a:rPr lang="en-US" altLang="zh-CN" sz="2400" b="1" i="1">
                  <a:solidFill>
                    <a:srgbClr val="FF33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p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阶的显式单步法，若满足如下条件</a:t>
              </a:r>
            </a:p>
          </p:txBody>
        </p:sp>
        <p:sp>
          <p:nvSpPr>
            <p:cNvPr id="28694" name="AutoShape 9" descr="白色大理石">
              <a:extLst>
                <a:ext uri="{FF2B5EF4-FFF2-40B4-BE49-F238E27FC236}">
                  <a16:creationId xmlns:a16="http://schemas.microsoft.com/office/drawing/2014/main" id="{28A81CB2-99F9-47F8-88E3-BB2DCE4F11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36"/>
              <a:ext cx="672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10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定理</a:t>
              </a:r>
            </a:p>
          </p:txBody>
        </p:sp>
      </p:grpSp>
      <p:grpSp>
        <p:nvGrpSpPr>
          <p:cNvPr id="5" name="Group 30">
            <a:extLst>
              <a:ext uri="{FF2B5EF4-FFF2-40B4-BE49-F238E27FC236}">
                <a16:creationId xmlns:a16="http://schemas.microsoft.com/office/drawing/2014/main" id="{931E2512-8B56-4727-86CF-7A598FBB5BB6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914400"/>
            <a:ext cx="7740650" cy="993775"/>
            <a:chOff x="528" y="576"/>
            <a:chExt cx="4876" cy="626"/>
          </a:xfrm>
        </p:grpSpPr>
        <p:grpSp>
          <p:nvGrpSpPr>
            <p:cNvPr id="28688" name="Group 27">
              <a:extLst>
                <a:ext uri="{FF2B5EF4-FFF2-40B4-BE49-F238E27FC236}">
                  <a16:creationId xmlns:a16="http://schemas.microsoft.com/office/drawing/2014/main" id="{9F51623E-1BB4-4B50-94B6-40FAC48CF6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576"/>
              <a:ext cx="4876" cy="626"/>
              <a:chOff x="528" y="576"/>
              <a:chExt cx="4876" cy="626"/>
            </a:xfrm>
          </p:grpSpPr>
          <p:sp>
            <p:nvSpPr>
              <p:cNvPr id="28690" name="Rectangle 11">
                <a:extLst>
                  <a:ext uri="{FF2B5EF4-FFF2-40B4-BE49-F238E27FC236}">
                    <a16:creationId xmlns:a16="http://schemas.microsoft.com/office/drawing/2014/main" id="{70FDF756-B206-495F-8A8C-C093377EA8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" y="576"/>
                <a:ext cx="4818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）增量函数   关于</a:t>
                </a:r>
                <a:r>
                  <a:rPr lang="en-US" altLang="zh-CN" sz="2800" b="1" i="1">
                    <a:solidFill>
                      <a:srgbClr val="0000FF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y 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满足</a:t>
                </a:r>
                <a:r>
                  <a:rPr lang="en-US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Lipschitz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条件，即存在常数 </a:t>
                </a:r>
              </a:p>
            </p:txBody>
          </p:sp>
          <p:graphicFrame>
            <p:nvGraphicFramePr>
              <p:cNvPr id="28691" name="Object 4">
                <a:extLst>
                  <a:ext uri="{FF2B5EF4-FFF2-40B4-BE49-F238E27FC236}">
                    <a16:creationId xmlns:a16="http://schemas.microsoft.com/office/drawing/2014/main" id="{2C10A070-536A-431F-816E-F189E50F511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8" y="864"/>
              <a:ext cx="624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81" name="Equation" r:id="rId11" imgW="362028" imgH="165008" progId="Equation.3">
                      <p:embed/>
                    </p:oleObj>
                  </mc:Choice>
                  <mc:Fallback>
                    <p:oleObj name="Equation" r:id="rId11" imgW="362028" imgH="165008" progId="Equation.3">
                      <p:embed/>
                      <p:pic>
                        <p:nvPicPr>
                          <p:cNvPr id="28691" name="Object 4">
                            <a:extLst>
                              <a:ext uri="{FF2B5EF4-FFF2-40B4-BE49-F238E27FC236}">
                                <a16:creationId xmlns:a16="http://schemas.microsoft.com/office/drawing/2014/main" id="{2C10A070-536A-431F-816E-F189E50F511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864"/>
                            <a:ext cx="624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692" name="Rectangle 12">
                <a:extLst>
                  <a:ext uri="{FF2B5EF4-FFF2-40B4-BE49-F238E27FC236}">
                    <a16:creationId xmlns:a16="http://schemas.microsoft.com/office/drawing/2014/main" id="{C46E6462-5364-4EFC-8DE0-5F92FDB213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864"/>
                <a:ext cx="50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使</a:t>
                </a:r>
              </a:p>
            </p:txBody>
          </p:sp>
        </p:grpSp>
        <p:graphicFrame>
          <p:nvGraphicFramePr>
            <p:cNvPr id="28689" name="Object 7">
              <a:extLst>
                <a:ext uri="{FF2B5EF4-FFF2-40B4-BE49-F238E27FC236}">
                  <a16:creationId xmlns:a16="http://schemas.microsoft.com/office/drawing/2014/main" id="{60C09D88-9335-4A22-BF99-972C5D080C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3" y="624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2" name="Equation" r:id="rId13" imgW="69669" imgH="88946" progId="Equation.3">
                    <p:embed/>
                  </p:oleObj>
                </mc:Choice>
                <mc:Fallback>
                  <p:oleObj name="Equation" r:id="rId13" imgW="69669" imgH="88946" progId="Equation.3">
                    <p:embed/>
                    <p:pic>
                      <p:nvPicPr>
                        <p:cNvPr id="28689" name="Object 7">
                          <a:extLst>
                            <a:ext uri="{FF2B5EF4-FFF2-40B4-BE49-F238E27FC236}">
                              <a16:creationId xmlns:a16="http://schemas.microsoft.com/office/drawing/2014/main" id="{60C09D88-9335-4A22-BF99-972C5D080C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3" y="624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8">
            <a:extLst>
              <a:ext uri="{FF2B5EF4-FFF2-40B4-BE49-F238E27FC236}">
                <a16:creationId xmlns:a16="http://schemas.microsoft.com/office/drawing/2014/main" id="{7D3A02C6-43EE-4D93-B602-CEF05433CFEC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828800"/>
            <a:ext cx="7546975" cy="914400"/>
            <a:chOff x="528" y="1152"/>
            <a:chExt cx="4754" cy="576"/>
          </a:xfrm>
        </p:grpSpPr>
        <p:graphicFrame>
          <p:nvGraphicFramePr>
            <p:cNvPr id="28686" name="Object 5">
              <a:extLst>
                <a:ext uri="{FF2B5EF4-FFF2-40B4-BE49-F238E27FC236}">
                  <a16:creationId xmlns:a16="http://schemas.microsoft.com/office/drawing/2014/main" id="{EB06BBC6-8E42-43B3-A1B6-D6519D2F52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152"/>
            <a:ext cx="4514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3" name="Equation" r:id="rId15" imgW="2794207" imgH="165008" progId="Equation.3">
                    <p:embed/>
                  </p:oleObj>
                </mc:Choice>
                <mc:Fallback>
                  <p:oleObj name="Equation" r:id="rId15" imgW="2794207" imgH="165008" progId="Equation.3">
                    <p:embed/>
                    <p:pic>
                      <p:nvPicPr>
                        <p:cNvPr id="28686" name="Object 5">
                          <a:extLst>
                            <a:ext uri="{FF2B5EF4-FFF2-40B4-BE49-F238E27FC236}">
                              <a16:creationId xmlns:a16="http://schemas.microsoft.com/office/drawing/2014/main" id="{EB06BBC6-8E42-43B3-A1B6-D6519D2F52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152"/>
                          <a:ext cx="4514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7" name="Rectangle 13">
              <a:extLst>
                <a:ext uri="{FF2B5EF4-FFF2-40B4-BE49-F238E27FC236}">
                  <a16:creationId xmlns:a16="http://schemas.microsoft.com/office/drawing/2014/main" id="{940FD411-B251-451C-834F-5AB1C7277F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0"/>
              <a:ext cx="6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成立；</a:t>
              </a:r>
            </a:p>
          </p:txBody>
        </p:sp>
      </p:grpSp>
      <p:sp>
        <p:nvSpPr>
          <p:cNvPr id="28681" name="Rectangle 21">
            <a:extLst>
              <a:ext uri="{FF2B5EF4-FFF2-40B4-BE49-F238E27FC236}">
                <a16:creationId xmlns:a16="http://schemas.microsoft.com/office/drawing/2014/main" id="{44D46622-5BB0-4411-943C-9B5BF80E49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Convergency and Stability</a:t>
            </a:r>
            <a:endParaRPr lang="en-US" altLang="zh-CN" sz="18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Group 24">
            <a:extLst>
              <a:ext uri="{FF2B5EF4-FFF2-40B4-BE49-F238E27FC236}">
                <a16:creationId xmlns:a16="http://schemas.microsoft.com/office/drawing/2014/main" id="{6B7AD82F-5AB7-4355-8BD8-18D943EDE3C9}"/>
              </a:ext>
            </a:extLst>
          </p:cNvPr>
          <p:cNvGrpSpPr>
            <a:grpSpLocks/>
          </p:cNvGrpSpPr>
          <p:nvPr/>
        </p:nvGrpSpPr>
        <p:grpSpPr bwMode="auto">
          <a:xfrm>
            <a:off x="4632325" y="6096000"/>
            <a:ext cx="4130675" cy="461963"/>
            <a:chOff x="902" y="3936"/>
            <a:chExt cx="2602" cy="291"/>
          </a:xfrm>
        </p:grpSpPr>
        <p:sp>
          <p:nvSpPr>
            <p:cNvPr id="28684" name="AutoShape 23">
              <a:extLst>
                <a:ext uri="{FF2B5EF4-FFF2-40B4-BE49-F238E27FC236}">
                  <a16:creationId xmlns:a16="http://schemas.microsoft.com/office/drawing/2014/main" id="{7297A077-50E0-48C5-AA53-84E12B8E47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936"/>
              <a:ext cx="2592" cy="288"/>
            </a:xfrm>
            <a:prstGeom prst="foldedCorner">
              <a:avLst>
                <a:gd name="adj" fmla="val 1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Ins="0" bIns="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kumimoji="0" lang="zh-CN" altLang="zh-CN" sz="24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85" name="Text Box 22">
              <a:extLst>
                <a:ext uri="{FF2B5EF4-FFF2-40B4-BE49-F238E27FC236}">
                  <a16:creationId xmlns:a16="http://schemas.microsoft.com/office/drawing/2014/main" id="{6F1EC7B2-28B1-4CA6-8DF9-8BFFFBB739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2" y="3936"/>
              <a:ext cx="234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更详细的请参看教材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p137</a:t>
              </a:r>
            </a:p>
          </p:txBody>
        </p:sp>
      </p:grpSp>
      <p:sp>
        <p:nvSpPr>
          <p:cNvPr id="108570" name="Rectangle 26">
            <a:extLst>
              <a:ext uri="{FF2B5EF4-FFF2-40B4-BE49-F238E27FC236}">
                <a16:creationId xmlns:a16="http://schemas.microsoft.com/office/drawing/2014/main" id="{656D00B4-F7F3-4DB4-A8A3-9C59AB1CF5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276600"/>
            <a:ext cx="533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则该方法收敛，其整体截断误差为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utoUpdateAnimBg="0"/>
      <p:bldP spid="10857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4A4A4E9E-C2F6-49AA-AD6D-8E5067540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Convergency and Stability</a:t>
            </a:r>
            <a:endParaRPr lang="en-US" altLang="zh-CN" sz="18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3491" name="Text Box 3">
            <a:extLst>
              <a:ext uri="{FF2B5EF4-FFF2-40B4-BE49-F238E27FC236}">
                <a16:creationId xmlns:a16="http://schemas.microsoft.com/office/drawing/2014/main" id="{822E8FB5-6EA0-47C1-86AB-00CBFA483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稳定性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tability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*/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63770EFF-5C04-4836-BCE6-9F62EA1B036B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012825"/>
            <a:ext cx="8077200" cy="1244600"/>
            <a:chOff x="336" y="638"/>
            <a:chExt cx="5088" cy="784"/>
          </a:xfrm>
        </p:grpSpPr>
        <p:sp>
          <p:nvSpPr>
            <p:cNvPr id="29766" name="Text Box 5">
              <a:extLst>
                <a:ext uri="{FF2B5EF4-FFF2-40B4-BE49-F238E27FC236}">
                  <a16:creationId xmlns:a16="http://schemas.microsoft.com/office/drawing/2014/main" id="{9C8EC5D7-9537-442F-AD46-2BF892B135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672"/>
              <a:ext cx="5088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：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考察初值问题                             在区间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[0, 0.5]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上的解。</a:t>
              </a:r>
            </a:p>
            <a:p>
              <a:pPr eaLnBrk="1" hangingPunct="1">
                <a:lnSpc>
                  <a:spcPct val="130000"/>
                </a:lnSpc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分别用欧拉显、隐式格式和改进的欧拉格式计算数值解。</a:t>
              </a:r>
            </a:p>
          </p:txBody>
        </p:sp>
        <p:graphicFrame>
          <p:nvGraphicFramePr>
            <p:cNvPr id="29767" name="Object 6">
              <a:extLst>
                <a:ext uri="{FF2B5EF4-FFF2-40B4-BE49-F238E27FC236}">
                  <a16:creationId xmlns:a16="http://schemas.microsoft.com/office/drawing/2014/main" id="{C92A905E-EFCE-4151-991F-3D8DEC927B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95" y="638"/>
            <a:ext cx="1339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0" name="Equation" r:id="rId5" imgW="1181100" imgH="457200" progId="Equation.3">
                    <p:embed/>
                  </p:oleObj>
                </mc:Choice>
                <mc:Fallback>
                  <p:oleObj name="Equation" r:id="rId5" imgW="1181100" imgH="457200" progId="Equation.3">
                    <p:embed/>
                    <p:pic>
                      <p:nvPicPr>
                        <p:cNvPr id="29767" name="Object 6">
                          <a:extLst>
                            <a:ext uri="{FF2B5EF4-FFF2-40B4-BE49-F238E27FC236}">
                              <a16:creationId xmlns:a16="http://schemas.microsoft.com/office/drawing/2014/main" id="{C92A905E-EFCE-4151-991F-3D8DEC927B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5" y="638"/>
                          <a:ext cx="1339" cy="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6">
            <a:extLst>
              <a:ext uri="{FF2B5EF4-FFF2-40B4-BE49-F238E27FC236}">
                <a16:creationId xmlns:a16="http://schemas.microsoft.com/office/drawing/2014/main" id="{45F286CF-E951-48D7-9777-E8429B215267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514600"/>
            <a:ext cx="8153400" cy="2819400"/>
            <a:chOff x="240" y="1824"/>
            <a:chExt cx="5136" cy="1776"/>
          </a:xfrm>
        </p:grpSpPr>
        <p:sp>
          <p:nvSpPr>
            <p:cNvPr id="29756" name="Rectangle 13">
              <a:extLst>
                <a:ext uri="{FF2B5EF4-FFF2-40B4-BE49-F238E27FC236}">
                  <a16:creationId xmlns:a16="http://schemas.microsoft.com/office/drawing/2014/main" id="{8300F03E-EA43-44BB-A701-3EF1FC956A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144"/>
              <a:ext cx="672" cy="1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.0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.1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.2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.3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.4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.5</a:t>
              </a:r>
            </a:p>
          </p:txBody>
        </p:sp>
        <p:sp>
          <p:nvSpPr>
            <p:cNvPr id="29757" name="Rectangle 14">
              <a:extLst>
                <a:ext uri="{FF2B5EF4-FFF2-40B4-BE49-F238E27FC236}">
                  <a16:creationId xmlns:a16="http://schemas.microsoft.com/office/drawing/2014/main" id="{A9147291-C763-48B2-AF7B-06CA63AB3A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824"/>
              <a:ext cx="1104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zh-CN" altLang="en-US" sz="20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精确解</a:t>
              </a:r>
            </a:p>
          </p:txBody>
        </p:sp>
        <p:sp>
          <p:nvSpPr>
            <p:cNvPr id="29758" name="Rectangle 15">
              <a:extLst>
                <a:ext uri="{FF2B5EF4-FFF2-40B4-BE49-F238E27FC236}">
                  <a16:creationId xmlns:a16="http://schemas.microsoft.com/office/drawing/2014/main" id="{4CBB3740-7AA0-4647-9C46-25D0F9A1F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824"/>
              <a:ext cx="1296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000" b="1">
                  <a:solidFill>
                    <a:srgbClr val="990099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改进欧拉法</a:t>
              </a:r>
            </a:p>
          </p:txBody>
        </p:sp>
        <p:sp>
          <p:nvSpPr>
            <p:cNvPr id="29759" name="Rectangle 16">
              <a:extLst>
                <a:ext uri="{FF2B5EF4-FFF2-40B4-BE49-F238E27FC236}">
                  <a16:creationId xmlns:a16="http://schemas.microsoft.com/office/drawing/2014/main" id="{76E92EA7-D1E3-47B3-BC51-BF0A7BA852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824"/>
              <a:ext cx="1008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>
                  <a:ea typeface="华文中宋" panose="0201060004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0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欧拉隐式</a:t>
              </a:r>
            </a:p>
          </p:txBody>
        </p:sp>
        <p:sp>
          <p:nvSpPr>
            <p:cNvPr id="29760" name="Rectangle 17">
              <a:extLst>
                <a:ext uri="{FF2B5EF4-FFF2-40B4-BE49-F238E27FC236}">
                  <a16:creationId xmlns:a16="http://schemas.microsoft.com/office/drawing/2014/main" id="{8F0A13AF-2896-48B7-9DE2-55FE80B819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824"/>
              <a:ext cx="960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0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欧拉显式</a:t>
              </a:r>
            </a:p>
          </p:txBody>
        </p:sp>
        <p:sp>
          <p:nvSpPr>
            <p:cNvPr id="29761" name="Rectangle 18">
              <a:extLst>
                <a:ext uri="{FF2B5EF4-FFF2-40B4-BE49-F238E27FC236}">
                  <a16:creationId xmlns:a16="http://schemas.microsoft.com/office/drawing/2014/main" id="{A58381B8-ED25-4A9E-B68C-BBBC394C84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824"/>
              <a:ext cx="672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>
                  <a:ea typeface="华文中宋" panose="0201060004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节点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62" name="Line 19">
              <a:extLst>
                <a:ext uri="{FF2B5EF4-FFF2-40B4-BE49-F238E27FC236}">
                  <a16:creationId xmlns:a16="http://schemas.microsoft.com/office/drawing/2014/main" id="{74AFE2CE-76C5-4A77-AC5D-D3686AB347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1824"/>
              <a:ext cx="508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763" name="Object 27">
              <a:extLst>
                <a:ext uri="{FF2B5EF4-FFF2-40B4-BE49-F238E27FC236}">
                  <a16:creationId xmlns:a16="http://schemas.microsoft.com/office/drawing/2014/main" id="{EA3EB7BD-8039-486B-8AFD-5A4E9B33BA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1824"/>
            <a:ext cx="7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1" name="Equation" r:id="rId7" imgW="571252" imgH="228501" progId="Equation.3">
                    <p:embed/>
                  </p:oleObj>
                </mc:Choice>
                <mc:Fallback>
                  <p:oleObj name="Equation" r:id="rId7" imgW="571252" imgH="228501" progId="Equation.3">
                    <p:embed/>
                    <p:pic>
                      <p:nvPicPr>
                        <p:cNvPr id="29763" name="Object 27">
                          <a:extLst>
                            <a:ext uri="{FF2B5EF4-FFF2-40B4-BE49-F238E27FC236}">
                              <a16:creationId xmlns:a16="http://schemas.microsoft.com/office/drawing/2014/main" id="{EA3EB7BD-8039-486B-8AFD-5A4E9B33BA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824"/>
                          <a:ext cx="72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64" name="Line 44">
              <a:extLst>
                <a:ext uri="{FF2B5EF4-FFF2-40B4-BE49-F238E27FC236}">
                  <a16:creationId xmlns:a16="http://schemas.microsoft.com/office/drawing/2014/main" id="{A540CAA0-F7BC-4BF1-B6CB-CBD16721F0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2160"/>
              <a:ext cx="508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65" name="Line 45">
              <a:extLst>
                <a:ext uri="{FF2B5EF4-FFF2-40B4-BE49-F238E27FC236}">
                  <a16:creationId xmlns:a16="http://schemas.microsoft.com/office/drawing/2014/main" id="{6E43DBDA-1A11-40DD-81F6-66DD2F1039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3600"/>
              <a:ext cx="508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3535" name="Rectangle 47">
            <a:extLst>
              <a:ext uri="{FF2B5EF4-FFF2-40B4-BE49-F238E27FC236}">
                <a16:creationId xmlns:a16="http://schemas.microsoft.com/office/drawing/2014/main" id="{9ACE8A1E-9D0F-4C5E-B12D-84D45B226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048000"/>
            <a:ext cx="1600200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  <a:defRPr/>
            </a:pP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0000</a:t>
            </a:r>
          </a:p>
          <a:p>
            <a:pPr algn="ctr" eaLnBrk="1" hangingPunct="1">
              <a:buFontTx/>
              <a:buNone/>
              <a:defRPr/>
            </a:pP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.0000</a:t>
            </a:r>
          </a:p>
          <a:p>
            <a:pPr algn="ctr" eaLnBrk="1" hangingPunct="1">
              <a:buFontTx/>
              <a:buNone/>
              <a:defRPr/>
            </a:pP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 4.0000</a:t>
            </a:r>
          </a:p>
          <a:p>
            <a:pPr algn="ctr" eaLnBrk="1" hangingPunct="1">
              <a:buFontTx/>
              <a:buNone/>
              <a:defRPr/>
            </a:pP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8.0000</a:t>
            </a:r>
          </a:p>
          <a:p>
            <a:pPr algn="ctr" eaLnBrk="1" hangingPunct="1">
              <a:buFontTx/>
              <a:buNone/>
              <a:defRPr/>
            </a:pP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   1.6000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10</a:t>
            </a:r>
            <a:r>
              <a:rPr lang="en-US" altLang="zh-CN" sz="20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buFontTx/>
              <a:buNone/>
              <a:defRPr/>
            </a:pP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3.2000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10</a:t>
            </a:r>
            <a:r>
              <a:rPr lang="en-US" altLang="zh-CN" sz="20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3536" name="Rectangle 48">
            <a:extLst>
              <a:ext uri="{FF2B5EF4-FFF2-40B4-BE49-F238E27FC236}">
                <a16:creationId xmlns:a16="http://schemas.microsoft.com/office/drawing/2014/main" id="{65B1AFFD-8981-44D5-90F6-94C63B47C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048000"/>
            <a:ext cx="1752600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  <a:defRPr/>
            </a:pP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0000</a:t>
            </a:r>
          </a:p>
          <a:p>
            <a:pPr algn="ctr" eaLnBrk="1" hangingPunct="1">
              <a:buFontTx/>
              <a:buNone/>
              <a:defRPr/>
            </a:pP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.5000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10</a:t>
            </a:r>
            <a:r>
              <a:rPr lang="en-US" altLang="zh-CN" sz="2000" b="1" baseline="3000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buFontTx/>
              <a:buNone/>
              <a:defRPr/>
            </a:pP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6.2500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10</a:t>
            </a:r>
            <a:r>
              <a:rPr lang="en-US" altLang="zh-CN" sz="2000" b="1" baseline="3000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2</a:t>
            </a:r>
            <a:endParaRPr lang="en-US" altLang="zh-CN" sz="2000" b="1">
              <a:solidFill>
                <a:srgbClr val="008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ctr" eaLnBrk="1" hangingPunct="1">
              <a:buFontTx/>
              <a:buNone/>
              <a:defRPr/>
            </a:pP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5625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10</a:t>
            </a:r>
            <a:r>
              <a:rPr lang="en-US" altLang="zh-CN" sz="2000" b="1" baseline="3000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2</a:t>
            </a:r>
            <a:endParaRPr lang="en-US" altLang="zh-CN" sz="2000" b="1">
              <a:solidFill>
                <a:srgbClr val="008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ctr" eaLnBrk="1" hangingPunct="1">
              <a:buFontTx/>
              <a:buNone/>
              <a:defRPr/>
            </a:pP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3.9063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10</a:t>
            </a:r>
            <a:r>
              <a:rPr lang="en-US" altLang="zh-CN" sz="2000" b="1" baseline="3000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3</a:t>
            </a:r>
            <a:endParaRPr lang="en-US" altLang="zh-CN" sz="2000" b="1">
              <a:solidFill>
                <a:srgbClr val="008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ctr" eaLnBrk="1" hangingPunct="1">
              <a:buFontTx/>
              <a:buNone/>
              <a:defRPr/>
            </a:pP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9.7656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10</a:t>
            </a:r>
            <a:r>
              <a:rPr lang="en-US" altLang="zh-CN" sz="2000" b="1" baseline="3000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4</a:t>
            </a:r>
          </a:p>
        </p:txBody>
      </p:sp>
      <p:sp>
        <p:nvSpPr>
          <p:cNvPr id="63537" name="Rectangle 49">
            <a:extLst>
              <a:ext uri="{FF2B5EF4-FFF2-40B4-BE49-F238E27FC236}">
                <a16:creationId xmlns:a16="http://schemas.microsoft.com/office/drawing/2014/main" id="{9FE06961-922F-47EB-A15F-873103E1D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048000"/>
            <a:ext cx="1905000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  <a:defRPr/>
            </a:pPr>
            <a:r>
              <a:rPr lang="en-US" altLang="zh-CN" sz="2000" b="1">
                <a:solidFill>
                  <a:srgbClr val="990099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0000</a:t>
            </a:r>
          </a:p>
          <a:p>
            <a:pPr algn="ctr" eaLnBrk="1" hangingPunct="1">
              <a:buFontTx/>
              <a:buNone/>
              <a:defRPr/>
            </a:pPr>
            <a:r>
              <a:rPr lang="en-US" altLang="zh-CN" sz="2000" b="1">
                <a:solidFill>
                  <a:srgbClr val="990099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.5000</a:t>
            </a:r>
          </a:p>
          <a:p>
            <a:pPr algn="ctr" eaLnBrk="1" hangingPunct="1">
              <a:buFontTx/>
              <a:buNone/>
              <a:defRPr/>
            </a:pPr>
            <a:r>
              <a:rPr lang="en-US" altLang="zh-CN" sz="2000" b="1">
                <a:solidFill>
                  <a:srgbClr val="990099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6.2500</a:t>
            </a:r>
          </a:p>
          <a:p>
            <a:pPr algn="ctr" eaLnBrk="1" hangingPunct="1">
              <a:buFontTx/>
              <a:buNone/>
              <a:defRPr/>
            </a:pPr>
            <a:r>
              <a:rPr lang="en-US" altLang="zh-CN" sz="2000" b="1">
                <a:solidFill>
                  <a:srgbClr val="990099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5626</a:t>
            </a:r>
            <a:r>
              <a:rPr lang="en-US" altLang="zh-CN" sz="2000" b="1">
                <a:solidFill>
                  <a:srgbClr val="990099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10</a:t>
            </a:r>
            <a:r>
              <a:rPr lang="en-US" altLang="zh-CN" sz="2000" b="1" baseline="30000">
                <a:solidFill>
                  <a:srgbClr val="990099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zh-CN" sz="2000" b="1">
              <a:solidFill>
                <a:srgbClr val="990099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ctr" eaLnBrk="1" hangingPunct="1">
              <a:buFontTx/>
              <a:buNone/>
              <a:defRPr/>
            </a:pPr>
            <a:r>
              <a:rPr lang="en-US" altLang="zh-CN" sz="2000" b="1">
                <a:solidFill>
                  <a:srgbClr val="990099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3.9063</a:t>
            </a:r>
            <a:r>
              <a:rPr lang="en-US" altLang="zh-CN" sz="2000" b="1">
                <a:solidFill>
                  <a:srgbClr val="990099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10</a:t>
            </a:r>
            <a:r>
              <a:rPr lang="en-US" altLang="zh-CN" sz="2000" b="1" baseline="30000">
                <a:solidFill>
                  <a:srgbClr val="990099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zh-CN" sz="2000" b="1">
              <a:solidFill>
                <a:srgbClr val="990099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ctr" eaLnBrk="1" hangingPunct="1">
              <a:buFontTx/>
              <a:buNone/>
              <a:defRPr/>
            </a:pPr>
            <a:r>
              <a:rPr lang="en-US" altLang="zh-CN" sz="2000" b="1">
                <a:solidFill>
                  <a:srgbClr val="990099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9.7656</a:t>
            </a:r>
            <a:r>
              <a:rPr lang="en-US" altLang="zh-CN" sz="2000" b="1">
                <a:solidFill>
                  <a:srgbClr val="990099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10</a:t>
            </a:r>
            <a:r>
              <a:rPr lang="en-US" altLang="zh-CN" sz="2000" b="1" baseline="30000">
                <a:solidFill>
                  <a:srgbClr val="990099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zh-CN" sz="2000" b="1">
              <a:solidFill>
                <a:srgbClr val="990099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3538" name="Rectangle 50">
            <a:extLst>
              <a:ext uri="{FF2B5EF4-FFF2-40B4-BE49-F238E27FC236}">
                <a16:creationId xmlns:a16="http://schemas.microsoft.com/office/drawing/2014/main" id="{22B3B3B3-9A26-4BBE-958C-09A409812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048000"/>
            <a:ext cx="1752600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  <a:defRPr/>
            </a:pPr>
            <a:r>
              <a:rPr lang="en-US" altLang="zh-CN" sz="20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0000</a:t>
            </a:r>
          </a:p>
          <a:p>
            <a:pPr algn="ctr" eaLnBrk="1" hangingPunct="1">
              <a:buFontTx/>
              <a:buNone/>
              <a:defRPr/>
            </a:pPr>
            <a:r>
              <a:rPr lang="en-US" altLang="zh-CN" sz="20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4.9787</a:t>
            </a:r>
            <a:r>
              <a:rPr lang="en-US" altLang="zh-CN" sz="20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10</a:t>
            </a:r>
            <a:r>
              <a:rPr lang="en-US" altLang="zh-CN" sz="2000" b="1" baseline="30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2</a:t>
            </a:r>
            <a:endParaRPr lang="en-US" altLang="zh-CN" sz="2000" b="1">
              <a:solidFill>
                <a:srgbClr val="FF33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ctr" eaLnBrk="1" hangingPunct="1">
              <a:buFontTx/>
              <a:buNone/>
              <a:defRPr/>
            </a:pPr>
            <a:r>
              <a:rPr lang="en-US" altLang="zh-CN" sz="20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.4788</a:t>
            </a:r>
            <a:r>
              <a:rPr lang="en-US" altLang="zh-CN" sz="20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10</a:t>
            </a:r>
            <a:r>
              <a:rPr lang="en-US" altLang="zh-CN" sz="2000" b="1" baseline="30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3</a:t>
            </a:r>
            <a:endParaRPr lang="en-US" altLang="zh-CN" sz="2000" b="1">
              <a:solidFill>
                <a:srgbClr val="FF33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ctr" eaLnBrk="1" hangingPunct="1">
              <a:buFontTx/>
              <a:buNone/>
              <a:defRPr/>
            </a:pPr>
            <a:r>
              <a:rPr lang="en-US" altLang="zh-CN" sz="20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2341</a:t>
            </a:r>
            <a:r>
              <a:rPr lang="en-US" altLang="zh-CN" sz="20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10</a:t>
            </a:r>
            <a:r>
              <a:rPr lang="en-US" altLang="zh-CN" sz="2000" b="1" baseline="30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4</a:t>
            </a:r>
            <a:endParaRPr lang="en-US" altLang="zh-CN" sz="2000" b="1">
              <a:solidFill>
                <a:srgbClr val="FF33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ctr" eaLnBrk="1" hangingPunct="1">
              <a:buFontTx/>
              <a:buNone/>
              <a:defRPr/>
            </a:pPr>
            <a:r>
              <a:rPr lang="en-US" altLang="zh-CN" sz="20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6.1442</a:t>
            </a:r>
            <a:r>
              <a:rPr lang="en-US" altLang="zh-CN" sz="20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10</a:t>
            </a:r>
            <a:r>
              <a:rPr lang="en-US" altLang="zh-CN" sz="2000" b="1" baseline="30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6</a:t>
            </a:r>
            <a:endParaRPr lang="en-US" altLang="zh-CN" sz="2000" b="1">
              <a:solidFill>
                <a:srgbClr val="FF33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ctr" eaLnBrk="1" hangingPunct="1">
              <a:buFontTx/>
              <a:buNone/>
              <a:defRPr/>
            </a:pPr>
            <a:r>
              <a:rPr lang="en-US" altLang="zh-CN" sz="20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3.0590</a:t>
            </a:r>
            <a:r>
              <a:rPr lang="en-US" altLang="zh-CN" sz="20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10</a:t>
            </a:r>
            <a:r>
              <a:rPr lang="en-US" altLang="zh-CN" sz="2000" b="1" baseline="30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7</a:t>
            </a:r>
          </a:p>
        </p:txBody>
      </p:sp>
      <p:sp>
        <p:nvSpPr>
          <p:cNvPr id="63539" name="AutoShape 51">
            <a:extLst>
              <a:ext uri="{FF2B5EF4-FFF2-40B4-BE49-F238E27FC236}">
                <a16:creationId xmlns:a16="http://schemas.microsoft.com/office/drawing/2014/main" id="{5E9A3716-3F7C-4735-AC33-8B285E10A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562600"/>
            <a:ext cx="5181600" cy="914400"/>
          </a:xfrm>
          <a:prstGeom prst="cloudCallout">
            <a:avLst>
              <a:gd name="adj1" fmla="val -77361"/>
              <a:gd name="adj2" fmla="val 63718"/>
            </a:avLst>
          </a:prstGeom>
          <a:gradFill rotWithShape="0">
            <a:gsLst>
              <a:gs pos="0">
                <a:schemeClr val="bg1"/>
              </a:gs>
              <a:gs pos="100000">
                <a:srgbClr val="CCFF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What is wrong ??!</a:t>
            </a:r>
          </a:p>
        </p:txBody>
      </p:sp>
      <p:grpSp>
        <p:nvGrpSpPr>
          <p:cNvPr id="4" name="Group 52">
            <a:extLst>
              <a:ext uri="{FF2B5EF4-FFF2-40B4-BE49-F238E27FC236}">
                <a16:creationId xmlns:a16="http://schemas.microsoft.com/office/drawing/2014/main" id="{C196B4D1-40C6-4E92-95C2-53D50E08FE48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133600"/>
            <a:ext cx="8305800" cy="2667000"/>
            <a:chOff x="384" y="1056"/>
            <a:chExt cx="5232" cy="1680"/>
          </a:xfrm>
        </p:grpSpPr>
        <p:sp>
          <p:nvSpPr>
            <p:cNvPr id="29708" name="AutoShape 53">
              <a:extLst>
                <a:ext uri="{FF2B5EF4-FFF2-40B4-BE49-F238E27FC236}">
                  <a16:creationId xmlns:a16="http://schemas.microsoft.com/office/drawing/2014/main" id="{64A9D1C5-96C1-49B1-B609-70F168981A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056"/>
              <a:ext cx="5232" cy="1680"/>
            </a:xfrm>
            <a:prstGeom prst="cloudCallout">
              <a:avLst>
                <a:gd name="adj1" fmla="val -30315"/>
                <a:gd name="adj2" fmla="val -11250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CCFFCC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An Engineer complains: "Math 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theorems are so unstable that 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a small perturbation on the conditions 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will cause a crash on the conclusions!"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9709" name="Group 54">
              <a:extLst>
                <a:ext uri="{FF2B5EF4-FFF2-40B4-BE49-F238E27FC236}">
                  <a16:creationId xmlns:a16="http://schemas.microsoft.com/office/drawing/2014/main" id="{2C94EDFE-AF30-4E04-9EE6-036D41DE6D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1392"/>
              <a:ext cx="932" cy="896"/>
              <a:chOff x="2316" y="1389"/>
              <a:chExt cx="932" cy="896"/>
            </a:xfrm>
          </p:grpSpPr>
          <p:sp>
            <p:nvSpPr>
              <p:cNvPr id="29710" name="Freeform 55">
                <a:extLst>
                  <a:ext uri="{FF2B5EF4-FFF2-40B4-BE49-F238E27FC236}">
                    <a16:creationId xmlns:a16="http://schemas.microsoft.com/office/drawing/2014/main" id="{80AD0385-2AB8-48FB-A52C-57F7C196EC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5" y="2073"/>
                <a:ext cx="102" cy="136"/>
              </a:xfrm>
              <a:custGeom>
                <a:avLst/>
                <a:gdLst>
                  <a:gd name="T0" fmla="*/ 1 w 203"/>
                  <a:gd name="T1" fmla="*/ 0 h 274"/>
                  <a:gd name="T2" fmla="*/ 1 w 203"/>
                  <a:gd name="T3" fmla="*/ 0 h 274"/>
                  <a:gd name="T4" fmla="*/ 1 w 203"/>
                  <a:gd name="T5" fmla="*/ 1 h 274"/>
                  <a:gd name="T6" fmla="*/ 0 w 203"/>
                  <a:gd name="T7" fmla="*/ 0 h 274"/>
                  <a:gd name="T8" fmla="*/ 1 w 203"/>
                  <a:gd name="T9" fmla="*/ 0 h 274"/>
                  <a:gd name="T10" fmla="*/ 1 w 203"/>
                  <a:gd name="T11" fmla="*/ 0 h 274"/>
                  <a:gd name="T12" fmla="*/ 1 w 203"/>
                  <a:gd name="T13" fmla="*/ 0 h 274"/>
                  <a:gd name="T14" fmla="*/ 1 w 203"/>
                  <a:gd name="T15" fmla="*/ 0 h 27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3"/>
                  <a:gd name="T25" fmla="*/ 0 h 274"/>
                  <a:gd name="T26" fmla="*/ 203 w 203"/>
                  <a:gd name="T27" fmla="*/ 274 h 27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3" h="274">
                    <a:moveTo>
                      <a:pt x="123" y="0"/>
                    </a:moveTo>
                    <a:lnTo>
                      <a:pt x="203" y="61"/>
                    </a:lnTo>
                    <a:lnTo>
                      <a:pt x="57" y="274"/>
                    </a:lnTo>
                    <a:lnTo>
                      <a:pt x="0" y="236"/>
                    </a:lnTo>
                    <a:lnTo>
                      <a:pt x="17" y="148"/>
                    </a:lnTo>
                    <a:lnTo>
                      <a:pt x="76" y="36"/>
                    </a:lnTo>
                    <a:lnTo>
                      <a:pt x="123" y="0"/>
                    </a:lnTo>
                    <a:close/>
                  </a:path>
                </a:pathLst>
              </a:custGeom>
              <a:solidFill>
                <a:srgbClr val="E5E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11" name="Freeform 56">
                <a:extLst>
                  <a:ext uri="{FF2B5EF4-FFF2-40B4-BE49-F238E27FC236}">
                    <a16:creationId xmlns:a16="http://schemas.microsoft.com/office/drawing/2014/main" id="{6E97CA9D-0739-4F2B-9316-4B729BD26D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40" y="2091"/>
                <a:ext cx="81" cy="90"/>
              </a:xfrm>
              <a:custGeom>
                <a:avLst/>
                <a:gdLst>
                  <a:gd name="T0" fmla="*/ 0 w 164"/>
                  <a:gd name="T1" fmla="*/ 0 h 181"/>
                  <a:gd name="T2" fmla="*/ 0 w 164"/>
                  <a:gd name="T3" fmla="*/ 0 h 181"/>
                  <a:gd name="T4" fmla="*/ 0 w 164"/>
                  <a:gd name="T5" fmla="*/ 0 h 181"/>
                  <a:gd name="T6" fmla="*/ 0 w 164"/>
                  <a:gd name="T7" fmla="*/ 0 h 181"/>
                  <a:gd name="T8" fmla="*/ 0 w 164"/>
                  <a:gd name="T9" fmla="*/ 0 h 181"/>
                  <a:gd name="T10" fmla="*/ 0 w 164"/>
                  <a:gd name="T11" fmla="*/ 0 h 181"/>
                  <a:gd name="T12" fmla="*/ 0 w 164"/>
                  <a:gd name="T13" fmla="*/ 0 h 181"/>
                  <a:gd name="T14" fmla="*/ 0 w 164"/>
                  <a:gd name="T15" fmla="*/ 0 h 181"/>
                  <a:gd name="T16" fmla="*/ 0 w 164"/>
                  <a:gd name="T17" fmla="*/ 0 h 181"/>
                  <a:gd name="T18" fmla="*/ 0 w 164"/>
                  <a:gd name="T19" fmla="*/ 0 h 181"/>
                  <a:gd name="T20" fmla="*/ 0 w 164"/>
                  <a:gd name="T21" fmla="*/ 0 h 18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64"/>
                  <a:gd name="T34" fmla="*/ 0 h 181"/>
                  <a:gd name="T35" fmla="*/ 164 w 164"/>
                  <a:gd name="T36" fmla="*/ 181 h 18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64" h="181">
                    <a:moveTo>
                      <a:pt x="76" y="8"/>
                    </a:moveTo>
                    <a:lnTo>
                      <a:pt x="114" y="0"/>
                    </a:lnTo>
                    <a:lnTo>
                      <a:pt x="111" y="40"/>
                    </a:lnTo>
                    <a:lnTo>
                      <a:pt x="164" y="40"/>
                    </a:lnTo>
                    <a:lnTo>
                      <a:pt x="107" y="84"/>
                    </a:lnTo>
                    <a:lnTo>
                      <a:pt x="38" y="181"/>
                    </a:lnTo>
                    <a:lnTo>
                      <a:pt x="27" y="122"/>
                    </a:lnTo>
                    <a:lnTo>
                      <a:pt x="0" y="137"/>
                    </a:lnTo>
                    <a:lnTo>
                      <a:pt x="29" y="55"/>
                    </a:lnTo>
                    <a:lnTo>
                      <a:pt x="76" y="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12" name="Freeform 57">
                <a:extLst>
                  <a:ext uri="{FF2B5EF4-FFF2-40B4-BE49-F238E27FC236}">
                    <a16:creationId xmlns:a16="http://schemas.microsoft.com/office/drawing/2014/main" id="{07E1C0C3-4F27-4542-8D1F-9ECC1DBD65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6" y="1401"/>
                <a:ext cx="696" cy="874"/>
              </a:xfrm>
              <a:custGeom>
                <a:avLst/>
                <a:gdLst>
                  <a:gd name="T0" fmla="*/ 0 w 1394"/>
                  <a:gd name="T1" fmla="*/ 3 h 1747"/>
                  <a:gd name="T2" fmla="*/ 0 w 1394"/>
                  <a:gd name="T3" fmla="*/ 2 h 1747"/>
                  <a:gd name="T4" fmla="*/ 0 w 1394"/>
                  <a:gd name="T5" fmla="*/ 2 h 1747"/>
                  <a:gd name="T6" fmla="*/ 0 w 1394"/>
                  <a:gd name="T7" fmla="*/ 2 h 1747"/>
                  <a:gd name="T8" fmla="*/ 1 w 1394"/>
                  <a:gd name="T9" fmla="*/ 2 h 1747"/>
                  <a:gd name="T10" fmla="*/ 1 w 1394"/>
                  <a:gd name="T11" fmla="*/ 2 h 1747"/>
                  <a:gd name="T12" fmla="*/ 1 w 1394"/>
                  <a:gd name="T13" fmla="*/ 2 h 1747"/>
                  <a:gd name="T14" fmla="*/ 1 w 1394"/>
                  <a:gd name="T15" fmla="*/ 1 h 1747"/>
                  <a:gd name="T16" fmla="*/ 2 w 1394"/>
                  <a:gd name="T17" fmla="*/ 1 h 1747"/>
                  <a:gd name="T18" fmla="*/ 2 w 1394"/>
                  <a:gd name="T19" fmla="*/ 1 h 1747"/>
                  <a:gd name="T20" fmla="*/ 3 w 1394"/>
                  <a:gd name="T21" fmla="*/ 1 h 1747"/>
                  <a:gd name="T22" fmla="*/ 3 w 1394"/>
                  <a:gd name="T23" fmla="*/ 0 h 1747"/>
                  <a:gd name="T24" fmla="*/ 3 w 1394"/>
                  <a:gd name="T25" fmla="*/ 0 h 1747"/>
                  <a:gd name="T26" fmla="*/ 4 w 1394"/>
                  <a:gd name="T27" fmla="*/ 1 h 1747"/>
                  <a:gd name="T28" fmla="*/ 4 w 1394"/>
                  <a:gd name="T29" fmla="*/ 1 h 1747"/>
                  <a:gd name="T30" fmla="*/ 5 w 1394"/>
                  <a:gd name="T31" fmla="*/ 1 h 1747"/>
                  <a:gd name="T32" fmla="*/ 5 w 1394"/>
                  <a:gd name="T33" fmla="*/ 1 h 1747"/>
                  <a:gd name="T34" fmla="*/ 5 w 1394"/>
                  <a:gd name="T35" fmla="*/ 2 h 1747"/>
                  <a:gd name="T36" fmla="*/ 5 w 1394"/>
                  <a:gd name="T37" fmla="*/ 2 h 1747"/>
                  <a:gd name="T38" fmla="*/ 5 w 1394"/>
                  <a:gd name="T39" fmla="*/ 3 h 1747"/>
                  <a:gd name="T40" fmla="*/ 5 w 1394"/>
                  <a:gd name="T41" fmla="*/ 3 h 1747"/>
                  <a:gd name="T42" fmla="*/ 5 w 1394"/>
                  <a:gd name="T43" fmla="*/ 4 h 1747"/>
                  <a:gd name="T44" fmla="*/ 5 w 1394"/>
                  <a:gd name="T45" fmla="*/ 4 h 1747"/>
                  <a:gd name="T46" fmla="*/ 4 w 1394"/>
                  <a:gd name="T47" fmla="*/ 5 h 1747"/>
                  <a:gd name="T48" fmla="*/ 3 w 1394"/>
                  <a:gd name="T49" fmla="*/ 6 h 1747"/>
                  <a:gd name="T50" fmla="*/ 2 w 1394"/>
                  <a:gd name="T51" fmla="*/ 7 h 1747"/>
                  <a:gd name="T52" fmla="*/ 2 w 1394"/>
                  <a:gd name="T53" fmla="*/ 7 h 1747"/>
                  <a:gd name="T54" fmla="*/ 1 w 1394"/>
                  <a:gd name="T55" fmla="*/ 7 h 1747"/>
                  <a:gd name="T56" fmla="*/ 1 w 1394"/>
                  <a:gd name="T57" fmla="*/ 7 h 1747"/>
                  <a:gd name="T58" fmla="*/ 0 w 1394"/>
                  <a:gd name="T59" fmla="*/ 7 h 1747"/>
                  <a:gd name="T60" fmla="*/ 0 w 1394"/>
                  <a:gd name="T61" fmla="*/ 7 h 1747"/>
                  <a:gd name="T62" fmla="*/ 0 w 1394"/>
                  <a:gd name="T63" fmla="*/ 7 h 1747"/>
                  <a:gd name="T64" fmla="*/ 0 w 1394"/>
                  <a:gd name="T65" fmla="*/ 6 h 1747"/>
                  <a:gd name="T66" fmla="*/ 0 w 1394"/>
                  <a:gd name="T67" fmla="*/ 6 h 1747"/>
                  <a:gd name="T68" fmla="*/ 0 w 1394"/>
                  <a:gd name="T69" fmla="*/ 6 h 1747"/>
                  <a:gd name="T70" fmla="*/ 0 w 1394"/>
                  <a:gd name="T71" fmla="*/ 5 h 1747"/>
                  <a:gd name="T72" fmla="*/ 0 w 1394"/>
                  <a:gd name="T73" fmla="*/ 5 h 1747"/>
                  <a:gd name="T74" fmla="*/ 0 w 1394"/>
                  <a:gd name="T75" fmla="*/ 4 h 1747"/>
                  <a:gd name="T76" fmla="*/ 0 w 1394"/>
                  <a:gd name="T77" fmla="*/ 4 h 1747"/>
                  <a:gd name="T78" fmla="*/ 0 w 1394"/>
                  <a:gd name="T79" fmla="*/ 3 h 1747"/>
                  <a:gd name="T80" fmla="*/ 0 w 1394"/>
                  <a:gd name="T81" fmla="*/ 3 h 174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394"/>
                  <a:gd name="T124" fmla="*/ 0 h 1747"/>
                  <a:gd name="T125" fmla="*/ 1394 w 1394"/>
                  <a:gd name="T126" fmla="*/ 1747 h 174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394" h="1747">
                    <a:moveTo>
                      <a:pt x="53" y="557"/>
                    </a:moveTo>
                    <a:lnTo>
                      <a:pt x="53" y="490"/>
                    </a:lnTo>
                    <a:lnTo>
                      <a:pt x="124" y="397"/>
                    </a:lnTo>
                    <a:lnTo>
                      <a:pt x="198" y="350"/>
                    </a:lnTo>
                    <a:lnTo>
                      <a:pt x="280" y="319"/>
                    </a:lnTo>
                    <a:lnTo>
                      <a:pt x="331" y="289"/>
                    </a:lnTo>
                    <a:lnTo>
                      <a:pt x="439" y="279"/>
                    </a:lnTo>
                    <a:lnTo>
                      <a:pt x="491" y="192"/>
                    </a:lnTo>
                    <a:lnTo>
                      <a:pt x="588" y="104"/>
                    </a:lnTo>
                    <a:lnTo>
                      <a:pt x="673" y="55"/>
                    </a:lnTo>
                    <a:lnTo>
                      <a:pt x="821" y="21"/>
                    </a:lnTo>
                    <a:lnTo>
                      <a:pt x="911" y="0"/>
                    </a:lnTo>
                    <a:lnTo>
                      <a:pt x="996" y="0"/>
                    </a:lnTo>
                    <a:lnTo>
                      <a:pt x="1126" y="7"/>
                    </a:lnTo>
                    <a:lnTo>
                      <a:pt x="1245" y="62"/>
                    </a:lnTo>
                    <a:lnTo>
                      <a:pt x="1304" y="129"/>
                    </a:lnTo>
                    <a:lnTo>
                      <a:pt x="1350" y="192"/>
                    </a:lnTo>
                    <a:lnTo>
                      <a:pt x="1367" y="319"/>
                    </a:lnTo>
                    <a:lnTo>
                      <a:pt x="1338" y="494"/>
                    </a:lnTo>
                    <a:lnTo>
                      <a:pt x="1331" y="650"/>
                    </a:lnTo>
                    <a:lnTo>
                      <a:pt x="1394" y="717"/>
                    </a:lnTo>
                    <a:lnTo>
                      <a:pt x="1382" y="829"/>
                    </a:lnTo>
                    <a:lnTo>
                      <a:pt x="1319" y="933"/>
                    </a:lnTo>
                    <a:lnTo>
                      <a:pt x="1082" y="1057"/>
                    </a:lnTo>
                    <a:lnTo>
                      <a:pt x="865" y="1405"/>
                    </a:lnTo>
                    <a:lnTo>
                      <a:pt x="724" y="1544"/>
                    </a:lnTo>
                    <a:lnTo>
                      <a:pt x="631" y="1618"/>
                    </a:lnTo>
                    <a:lnTo>
                      <a:pt x="443" y="1732"/>
                    </a:lnTo>
                    <a:lnTo>
                      <a:pt x="350" y="1747"/>
                    </a:lnTo>
                    <a:lnTo>
                      <a:pt x="234" y="1743"/>
                    </a:lnTo>
                    <a:lnTo>
                      <a:pt x="145" y="1688"/>
                    </a:lnTo>
                    <a:lnTo>
                      <a:pt x="89" y="1580"/>
                    </a:lnTo>
                    <a:lnTo>
                      <a:pt x="89" y="1506"/>
                    </a:lnTo>
                    <a:lnTo>
                      <a:pt x="57" y="1469"/>
                    </a:lnTo>
                    <a:lnTo>
                      <a:pt x="53" y="1384"/>
                    </a:lnTo>
                    <a:lnTo>
                      <a:pt x="67" y="1264"/>
                    </a:lnTo>
                    <a:lnTo>
                      <a:pt x="27" y="1131"/>
                    </a:lnTo>
                    <a:lnTo>
                      <a:pt x="0" y="969"/>
                    </a:lnTo>
                    <a:lnTo>
                      <a:pt x="0" y="802"/>
                    </a:lnTo>
                    <a:lnTo>
                      <a:pt x="53" y="557"/>
                    </a:lnTo>
                    <a:close/>
                  </a:path>
                </a:pathLst>
              </a:custGeom>
              <a:solidFill>
                <a:srgbClr val="FAB8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13" name="Freeform 58">
                <a:extLst>
                  <a:ext uri="{FF2B5EF4-FFF2-40B4-BE49-F238E27FC236}">
                    <a16:creationId xmlns:a16="http://schemas.microsoft.com/office/drawing/2014/main" id="{FC0F3BF4-DE65-4F16-844F-3E3AA636C6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7" y="1537"/>
                <a:ext cx="235" cy="76"/>
              </a:xfrm>
              <a:custGeom>
                <a:avLst/>
                <a:gdLst>
                  <a:gd name="T0" fmla="*/ 0 w 472"/>
                  <a:gd name="T1" fmla="*/ 1 h 152"/>
                  <a:gd name="T2" fmla="*/ 0 w 472"/>
                  <a:gd name="T3" fmla="*/ 1 h 152"/>
                  <a:gd name="T4" fmla="*/ 0 w 472"/>
                  <a:gd name="T5" fmla="*/ 1 h 152"/>
                  <a:gd name="T6" fmla="*/ 0 w 472"/>
                  <a:gd name="T7" fmla="*/ 1 h 152"/>
                  <a:gd name="T8" fmla="*/ 0 w 472"/>
                  <a:gd name="T9" fmla="*/ 1 h 152"/>
                  <a:gd name="T10" fmla="*/ 0 w 472"/>
                  <a:gd name="T11" fmla="*/ 1 h 152"/>
                  <a:gd name="T12" fmla="*/ 1 w 472"/>
                  <a:gd name="T13" fmla="*/ 1 h 152"/>
                  <a:gd name="T14" fmla="*/ 1 w 472"/>
                  <a:gd name="T15" fmla="*/ 1 h 152"/>
                  <a:gd name="T16" fmla="*/ 1 w 472"/>
                  <a:gd name="T17" fmla="*/ 0 h 152"/>
                  <a:gd name="T18" fmla="*/ 0 w 472"/>
                  <a:gd name="T19" fmla="*/ 1 h 152"/>
                  <a:gd name="T20" fmla="*/ 0 w 472"/>
                  <a:gd name="T21" fmla="*/ 1 h 152"/>
                  <a:gd name="T22" fmla="*/ 0 w 472"/>
                  <a:gd name="T23" fmla="*/ 1 h 152"/>
                  <a:gd name="T24" fmla="*/ 0 w 472"/>
                  <a:gd name="T25" fmla="*/ 1 h 15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72"/>
                  <a:gd name="T40" fmla="*/ 0 h 152"/>
                  <a:gd name="T41" fmla="*/ 472 w 472"/>
                  <a:gd name="T42" fmla="*/ 152 h 15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72" h="152">
                    <a:moveTo>
                      <a:pt x="84" y="36"/>
                    </a:moveTo>
                    <a:lnTo>
                      <a:pt x="10" y="59"/>
                    </a:lnTo>
                    <a:lnTo>
                      <a:pt x="0" y="125"/>
                    </a:lnTo>
                    <a:lnTo>
                      <a:pt x="55" y="148"/>
                    </a:lnTo>
                    <a:lnTo>
                      <a:pt x="122" y="152"/>
                    </a:lnTo>
                    <a:lnTo>
                      <a:pt x="204" y="152"/>
                    </a:lnTo>
                    <a:lnTo>
                      <a:pt x="293" y="125"/>
                    </a:lnTo>
                    <a:lnTo>
                      <a:pt x="363" y="97"/>
                    </a:lnTo>
                    <a:lnTo>
                      <a:pt x="472" y="0"/>
                    </a:lnTo>
                    <a:lnTo>
                      <a:pt x="240" y="36"/>
                    </a:lnTo>
                    <a:lnTo>
                      <a:pt x="173" y="24"/>
                    </a:lnTo>
                    <a:lnTo>
                      <a:pt x="84" y="36"/>
                    </a:lnTo>
                    <a:close/>
                  </a:path>
                </a:pathLst>
              </a:custGeom>
              <a:solidFill>
                <a:srgbClr val="FFEB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14" name="Freeform 59">
                <a:extLst>
                  <a:ext uri="{FF2B5EF4-FFF2-40B4-BE49-F238E27FC236}">
                    <a16:creationId xmlns:a16="http://schemas.microsoft.com/office/drawing/2014/main" id="{F56D8E7C-F181-4B54-9B39-9E5571F371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4" y="1611"/>
                <a:ext cx="58" cy="28"/>
              </a:xfrm>
              <a:custGeom>
                <a:avLst/>
                <a:gdLst>
                  <a:gd name="T0" fmla="*/ 1 w 116"/>
                  <a:gd name="T1" fmla="*/ 0 h 55"/>
                  <a:gd name="T2" fmla="*/ 0 w 116"/>
                  <a:gd name="T3" fmla="*/ 1 h 55"/>
                  <a:gd name="T4" fmla="*/ 1 w 116"/>
                  <a:gd name="T5" fmla="*/ 1 h 55"/>
                  <a:gd name="T6" fmla="*/ 1 w 116"/>
                  <a:gd name="T7" fmla="*/ 1 h 55"/>
                  <a:gd name="T8" fmla="*/ 1 w 116"/>
                  <a:gd name="T9" fmla="*/ 1 h 55"/>
                  <a:gd name="T10" fmla="*/ 1 w 116"/>
                  <a:gd name="T11" fmla="*/ 0 h 55"/>
                  <a:gd name="T12" fmla="*/ 1 w 116"/>
                  <a:gd name="T13" fmla="*/ 0 h 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6"/>
                  <a:gd name="T22" fmla="*/ 0 h 55"/>
                  <a:gd name="T23" fmla="*/ 116 w 116"/>
                  <a:gd name="T24" fmla="*/ 55 h 5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6" h="55">
                    <a:moveTo>
                      <a:pt x="62" y="0"/>
                    </a:moveTo>
                    <a:lnTo>
                      <a:pt x="0" y="4"/>
                    </a:lnTo>
                    <a:lnTo>
                      <a:pt x="51" y="36"/>
                    </a:lnTo>
                    <a:lnTo>
                      <a:pt x="116" y="55"/>
                    </a:lnTo>
                    <a:lnTo>
                      <a:pt x="100" y="19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FFEB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15" name="Freeform 60">
                <a:extLst>
                  <a:ext uri="{FF2B5EF4-FFF2-40B4-BE49-F238E27FC236}">
                    <a16:creationId xmlns:a16="http://schemas.microsoft.com/office/drawing/2014/main" id="{CBABA143-19B1-4861-87F7-C80765B7F0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4" y="1582"/>
                <a:ext cx="88" cy="87"/>
              </a:xfrm>
              <a:custGeom>
                <a:avLst/>
                <a:gdLst>
                  <a:gd name="T0" fmla="*/ 1 w 175"/>
                  <a:gd name="T1" fmla="*/ 0 h 175"/>
                  <a:gd name="T2" fmla="*/ 1 w 175"/>
                  <a:gd name="T3" fmla="*/ 0 h 175"/>
                  <a:gd name="T4" fmla="*/ 1 w 175"/>
                  <a:gd name="T5" fmla="*/ 0 h 175"/>
                  <a:gd name="T6" fmla="*/ 1 w 175"/>
                  <a:gd name="T7" fmla="*/ 0 h 175"/>
                  <a:gd name="T8" fmla="*/ 1 w 175"/>
                  <a:gd name="T9" fmla="*/ 0 h 175"/>
                  <a:gd name="T10" fmla="*/ 1 w 175"/>
                  <a:gd name="T11" fmla="*/ 0 h 175"/>
                  <a:gd name="T12" fmla="*/ 1 w 175"/>
                  <a:gd name="T13" fmla="*/ 0 h 175"/>
                  <a:gd name="T14" fmla="*/ 1 w 175"/>
                  <a:gd name="T15" fmla="*/ 0 h 175"/>
                  <a:gd name="T16" fmla="*/ 0 w 175"/>
                  <a:gd name="T17" fmla="*/ 0 h 175"/>
                  <a:gd name="T18" fmla="*/ 1 w 175"/>
                  <a:gd name="T19" fmla="*/ 0 h 175"/>
                  <a:gd name="T20" fmla="*/ 1 w 175"/>
                  <a:gd name="T21" fmla="*/ 0 h 175"/>
                  <a:gd name="T22" fmla="*/ 1 w 175"/>
                  <a:gd name="T23" fmla="*/ 0 h 17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75"/>
                  <a:gd name="T37" fmla="*/ 0 h 175"/>
                  <a:gd name="T38" fmla="*/ 175 w 175"/>
                  <a:gd name="T39" fmla="*/ 175 h 17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75" h="175">
                    <a:moveTo>
                      <a:pt x="112" y="0"/>
                    </a:moveTo>
                    <a:lnTo>
                      <a:pt x="156" y="25"/>
                    </a:lnTo>
                    <a:lnTo>
                      <a:pt x="175" y="74"/>
                    </a:lnTo>
                    <a:lnTo>
                      <a:pt x="168" y="129"/>
                    </a:lnTo>
                    <a:lnTo>
                      <a:pt x="135" y="167"/>
                    </a:lnTo>
                    <a:lnTo>
                      <a:pt x="105" y="175"/>
                    </a:lnTo>
                    <a:lnTo>
                      <a:pt x="71" y="141"/>
                    </a:lnTo>
                    <a:lnTo>
                      <a:pt x="53" y="89"/>
                    </a:lnTo>
                    <a:lnTo>
                      <a:pt x="0" y="36"/>
                    </a:lnTo>
                    <a:lnTo>
                      <a:pt x="59" y="32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EB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16" name="Freeform 61">
                <a:extLst>
                  <a:ext uri="{FF2B5EF4-FFF2-40B4-BE49-F238E27FC236}">
                    <a16:creationId xmlns:a16="http://schemas.microsoft.com/office/drawing/2014/main" id="{B9470BA4-CEA2-48C0-AE48-260C1BFB67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8" y="1446"/>
                <a:ext cx="145" cy="97"/>
              </a:xfrm>
              <a:custGeom>
                <a:avLst/>
                <a:gdLst>
                  <a:gd name="T0" fmla="*/ 0 w 291"/>
                  <a:gd name="T1" fmla="*/ 1 h 194"/>
                  <a:gd name="T2" fmla="*/ 0 w 291"/>
                  <a:gd name="T3" fmla="*/ 0 h 194"/>
                  <a:gd name="T4" fmla="*/ 0 w 291"/>
                  <a:gd name="T5" fmla="*/ 0 h 194"/>
                  <a:gd name="T6" fmla="*/ 1 w 291"/>
                  <a:gd name="T7" fmla="*/ 1 h 194"/>
                  <a:gd name="T8" fmla="*/ 1 w 291"/>
                  <a:gd name="T9" fmla="*/ 1 h 194"/>
                  <a:gd name="T10" fmla="*/ 0 w 291"/>
                  <a:gd name="T11" fmla="*/ 1 h 194"/>
                  <a:gd name="T12" fmla="*/ 0 w 291"/>
                  <a:gd name="T13" fmla="*/ 1 h 194"/>
                  <a:gd name="T14" fmla="*/ 0 w 291"/>
                  <a:gd name="T15" fmla="*/ 1 h 194"/>
                  <a:gd name="T16" fmla="*/ 0 w 291"/>
                  <a:gd name="T17" fmla="*/ 1 h 194"/>
                  <a:gd name="T18" fmla="*/ 0 w 291"/>
                  <a:gd name="T19" fmla="*/ 1 h 194"/>
                  <a:gd name="T20" fmla="*/ 0 w 291"/>
                  <a:gd name="T21" fmla="*/ 1 h 194"/>
                  <a:gd name="T22" fmla="*/ 0 w 291"/>
                  <a:gd name="T23" fmla="*/ 1 h 194"/>
                  <a:gd name="T24" fmla="*/ 0 w 291"/>
                  <a:gd name="T25" fmla="*/ 1 h 194"/>
                  <a:gd name="T26" fmla="*/ 0 w 291"/>
                  <a:gd name="T27" fmla="*/ 1 h 194"/>
                  <a:gd name="T28" fmla="*/ 0 w 291"/>
                  <a:gd name="T29" fmla="*/ 1 h 194"/>
                  <a:gd name="T30" fmla="*/ 0 w 291"/>
                  <a:gd name="T31" fmla="*/ 1 h 19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291"/>
                  <a:gd name="T49" fmla="*/ 0 h 194"/>
                  <a:gd name="T50" fmla="*/ 291 w 291"/>
                  <a:gd name="T51" fmla="*/ 194 h 194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291" h="194">
                    <a:moveTo>
                      <a:pt x="0" y="21"/>
                    </a:moveTo>
                    <a:lnTo>
                      <a:pt x="74" y="0"/>
                    </a:lnTo>
                    <a:lnTo>
                      <a:pt x="217" y="0"/>
                    </a:lnTo>
                    <a:lnTo>
                      <a:pt x="291" y="103"/>
                    </a:lnTo>
                    <a:lnTo>
                      <a:pt x="291" y="186"/>
                    </a:lnTo>
                    <a:lnTo>
                      <a:pt x="221" y="194"/>
                    </a:lnTo>
                    <a:lnTo>
                      <a:pt x="120" y="148"/>
                    </a:lnTo>
                    <a:lnTo>
                      <a:pt x="78" y="137"/>
                    </a:lnTo>
                    <a:lnTo>
                      <a:pt x="156" y="118"/>
                    </a:lnTo>
                    <a:lnTo>
                      <a:pt x="205" y="152"/>
                    </a:lnTo>
                    <a:lnTo>
                      <a:pt x="175" y="103"/>
                    </a:lnTo>
                    <a:lnTo>
                      <a:pt x="135" y="74"/>
                    </a:lnTo>
                    <a:lnTo>
                      <a:pt x="186" y="40"/>
                    </a:lnTo>
                    <a:lnTo>
                      <a:pt x="131" y="29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FEB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17" name="Freeform 62">
                <a:extLst>
                  <a:ext uri="{FF2B5EF4-FFF2-40B4-BE49-F238E27FC236}">
                    <a16:creationId xmlns:a16="http://schemas.microsoft.com/office/drawing/2014/main" id="{7B2579B5-AA2F-4E0B-9C17-9D98000ED8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1" y="1487"/>
                <a:ext cx="56" cy="20"/>
              </a:xfrm>
              <a:custGeom>
                <a:avLst/>
                <a:gdLst>
                  <a:gd name="T0" fmla="*/ 0 w 112"/>
                  <a:gd name="T1" fmla="*/ 1 h 40"/>
                  <a:gd name="T2" fmla="*/ 1 w 112"/>
                  <a:gd name="T3" fmla="*/ 0 h 40"/>
                  <a:gd name="T4" fmla="*/ 1 w 112"/>
                  <a:gd name="T5" fmla="*/ 1 h 40"/>
                  <a:gd name="T6" fmla="*/ 0 w 112"/>
                  <a:gd name="T7" fmla="*/ 1 h 40"/>
                  <a:gd name="T8" fmla="*/ 0 w 112"/>
                  <a:gd name="T9" fmla="*/ 1 h 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40"/>
                  <a:gd name="T17" fmla="*/ 112 w 112"/>
                  <a:gd name="T18" fmla="*/ 40 h 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40">
                    <a:moveTo>
                      <a:pt x="0" y="7"/>
                    </a:moveTo>
                    <a:lnTo>
                      <a:pt x="112" y="0"/>
                    </a:lnTo>
                    <a:lnTo>
                      <a:pt x="86" y="4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EB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18" name="Freeform 63">
                <a:extLst>
                  <a:ext uri="{FF2B5EF4-FFF2-40B4-BE49-F238E27FC236}">
                    <a16:creationId xmlns:a16="http://schemas.microsoft.com/office/drawing/2014/main" id="{418F056C-2787-4ED7-99CF-43960DEC01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24" y="1409"/>
                <a:ext cx="90" cy="121"/>
              </a:xfrm>
              <a:custGeom>
                <a:avLst/>
                <a:gdLst>
                  <a:gd name="T0" fmla="*/ 0 w 181"/>
                  <a:gd name="T1" fmla="*/ 1 h 241"/>
                  <a:gd name="T2" fmla="*/ 0 w 181"/>
                  <a:gd name="T3" fmla="*/ 1 h 241"/>
                  <a:gd name="T4" fmla="*/ 0 w 181"/>
                  <a:gd name="T5" fmla="*/ 1 h 241"/>
                  <a:gd name="T6" fmla="*/ 0 w 181"/>
                  <a:gd name="T7" fmla="*/ 1 h 241"/>
                  <a:gd name="T8" fmla="*/ 0 w 181"/>
                  <a:gd name="T9" fmla="*/ 1 h 241"/>
                  <a:gd name="T10" fmla="*/ 0 w 181"/>
                  <a:gd name="T11" fmla="*/ 1 h 241"/>
                  <a:gd name="T12" fmla="*/ 0 w 181"/>
                  <a:gd name="T13" fmla="*/ 0 h 241"/>
                  <a:gd name="T14" fmla="*/ 0 w 181"/>
                  <a:gd name="T15" fmla="*/ 1 h 241"/>
                  <a:gd name="T16" fmla="*/ 0 w 181"/>
                  <a:gd name="T17" fmla="*/ 1 h 24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1"/>
                  <a:gd name="T28" fmla="*/ 0 h 241"/>
                  <a:gd name="T29" fmla="*/ 181 w 181"/>
                  <a:gd name="T30" fmla="*/ 241 h 24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1" h="241">
                    <a:moveTo>
                      <a:pt x="70" y="51"/>
                    </a:moveTo>
                    <a:lnTo>
                      <a:pt x="137" y="118"/>
                    </a:lnTo>
                    <a:lnTo>
                      <a:pt x="177" y="241"/>
                    </a:lnTo>
                    <a:lnTo>
                      <a:pt x="181" y="141"/>
                    </a:lnTo>
                    <a:lnTo>
                      <a:pt x="144" y="74"/>
                    </a:lnTo>
                    <a:lnTo>
                      <a:pt x="95" y="32"/>
                    </a:lnTo>
                    <a:lnTo>
                      <a:pt x="0" y="0"/>
                    </a:lnTo>
                    <a:lnTo>
                      <a:pt x="70" y="51"/>
                    </a:lnTo>
                    <a:close/>
                  </a:path>
                </a:pathLst>
              </a:custGeom>
              <a:solidFill>
                <a:srgbClr val="FFEB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19" name="Freeform 64">
                <a:extLst>
                  <a:ext uri="{FF2B5EF4-FFF2-40B4-BE49-F238E27FC236}">
                    <a16:creationId xmlns:a16="http://schemas.microsoft.com/office/drawing/2014/main" id="{D5BB6656-94C6-4123-9202-BFEACE5502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42" y="1751"/>
                <a:ext cx="95" cy="35"/>
              </a:xfrm>
              <a:custGeom>
                <a:avLst/>
                <a:gdLst>
                  <a:gd name="T0" fmla="*/ 1 w 190"/>
                  <a:gd name="T1" fmla="*/ 0 h 71"/>
                  <a:gd name="T2" fmla="*/ 1 w 190"/>
                  <a:gd name="T3" fmla="*/ 0 h 71"/>
                  <a:gd name="T4" fmla="*/ 0 w 190"/>
                  <a:gd name="T5" fmla="*/ 0 h 71"/>
                  <a:gd name="T6" fmla="*/ 1 w 190"/>
                  <a:gd name="T7" fmla="*/ 0 h 71"/>
                  <a:gd name="T8" fmla="*/ 1 w 190"/>
                  <a:gd name="T9" fmla="*/ 0 h 71"/>
                  <a:gd name="T10" fmla="*/ 1 w 190"/>
                  <a:gd name="T11" fmla="*/ 0 h 71"/>
                  <a:gd name="T12" fmla="*/ 1 w 190"/>
                  <a:gd name="T13" fmla="*/ 0 h 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90"/>
                  <a:gd name="T22" fmla="*/ 0 h 71"/>
                  <a:gd name="T23" fmla="*/ 190 w 190"/>
                  <a:gd name="T24" fmla="*/ 71 h 7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90" h="71">
                    <a:moveTo>
                      <a:pt x="137" y="0"/>
                    </a:moveTo>
                    <a:lnTo>
                      <a:pt x="59" y="4"/>
                    </a:lnTo>
                    <a:lnTo>
                      <a:pt x="0" y="71"/>
                    </a:lnTo>
                    <a:lnTo>
                      <a:pt x="137" y="21"/>
                    </a:lnTo>
                    <a:lnTo>
                      <a:pt x="190" y="14"/>
                    </a:lnTo>
                    <a:lnTo>
                      <a:pt x="137" y="0"/>
                    </a:lnTo>
                    <a:close/>
                  </a:path>
                </a:pathLst>
              </a:custGeom>
              <a:solidFill>
                <a:srgbClr val="FFEB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20" name="Freeform 65">
                <a:extLst>
                  <a:ext uri="{FF2B5EF4-FFF2-40B4-BE49-F238E27FC236}">
                    <a16:creationId xmlns:a16="http://schemas.microsoft.com/office/drawing/2014/main" id="{B6EC1CFC-ABB9-4FE7-AD21-8DC6614E99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61" y="1749"/>
                <a:ext cx="325" cy="193"/>
              </a:xfrm>
              <a:custGeom>
                <a:avLst/>
                <a:gdLst>
                  <a:gd name="T0" fmla="*/ 1 w 650"/>
                  <a:gd name="T1" fmla="*/ 1 h 386"/>
                  <a:gd name="T2" fmla="*/ 0 w 650"/>
                  <a:gd name="T3" fmla="*/ 1 h 386"/>
                  <a:gd name="T4" fmla="*/ 1 w 650"/>
                  <a:gd name="T5" fmla="*/ 1 h 386"/>
                  <a:gd name="T6" fmla="*/ 3 w 650"/>
                  <a:gd name="T7" fmla="*/ 2 h 386"/>
                  <a:gd name="T8" fmla="*/ 3 w 650"/>
                  <a:gd name="T9" fmla="*/ 2 h 386"/>
                  <a:gd name="T10" fmla="*/ 3 w 650"/>
                  <a:gd name="T11" fmla="*/ 1 h 386"/>
                  <a:gd name="T12" fmla="*/ 2 w 650"/>
                  <a:gd name="T13" fmla="*/ 1 h 386"/>
                  <a:gd name="T14" fmla="*/ 1 w 650"/>
                  <a:gd name="T15" fmla="*/ 0 h 386"/>
                  <a:gd name="T16" fmla="*/ 1 w 650"/>
                  <a:gd name="T17" fmla="*/ 1 h 386"/>
                  <a:gd name="T18" fmla="*/ 1 w 650"/>
                  <a:gd name="T19" fmla="*/ 1 h 386"/>
                  <a:gd name="T20" fmla="*/ 1 w 650"/>
                  <a:gd name="T21" fmla="*/ 1 h 38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50"/>
                  <a:gd name="T34" fmla="*/ 0 h 386"/>
                  <a:gd name="T35" fmla="*/ 650 w 650"/>
                  <a:gd name="T36" fmla="*/ 386 h 38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50" h="386">
                    <a:moveTo>
                      <a:pt x="19" y="78"/>
                    </a:moveTo>
                    <a:lnTo>
                      <a:pt x="0" y="156"/>
                    </a:lnTo>
                    <a:lnTo>
                      <a:pt x="15" y="237"/>
                    </a:lnTo>
                    <a:lnTo>
                      <a:pt x="569" y="386"/>
                    </a:lnTo>
                    <a:lnTo>
                      <a:pt x="650" y="289"/>
                    </a:lnTo>
                    <a:lnTo>
                      <a:pt x="650" y="207"/>
                    </a:lnTo>
                    <a:lnTo>
                      <a:pt x="352" y="32"/>
                    </a:lnTo>
                    <a:lnTo>
                      <a:pt x="160" y="0"/>
                    </a:lnTo>
                    <a:lnTo>
                      <a:pt x="48" y="17"/>
                    </a:lnTo>
                    <a:lnTo>
                      <a:pt x="19" y="7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21" name="Freeform 66">
                <a:extLst>
                  <a:ext uri="{FF2B5EF4-FFF2-40B4-BE49-F238E27FC236}">
                    <a16:creationId xmlns:a16="http://schemas.microsoft.com/office/drawing/2014/main" id="{19D1CB39-1C42-4203-87BD-B048D972C1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9" y="1746"/>
                <a:ext cx="330" cy="194"/>
              </a:xfrm>
              <a:custGeom>
                <a:avLst/>
                <a:gdLst>
                  <a:gd name="T0" fmla="*/ 0 w 662"/>
                  <a:gd name="T1" fmla="*/ 0 h 390"/>
                  <a:gd name="T2" fmla="*/ 0 w 662"/>
                  <a:gd name="T3" fmla="*/ 0 h 390"/>
                  <a:gd name="T4" fmla="*/ 0 w 662"/>
                  <a:gd name="T5" fmla="*/ 0 h 390"/>
                  <a:gd name="T6" fmla="*/ 0 w 662"/>
                  <a:gd name="T7" fmla="*/ 0 h 390"/>
                  <a:gd name="T8" fmla="*/ 0 w 662"/>
                  <a:gd name="T9" fmla="*/ 0 h 390"/>
                  <a:gd name="T10" fmla="*/ 1 w 662"/>
                  <a:gd name="T11" fmla="*/ 0 h 390"/>
                  <a:gd name="T12" fmla="*/ 1 w 662"/>
                  <a:gd name="T13" fmla="*/ 0 h 390"/>
                  <a:gd name="T14" fmla="*/ 1 w 662"/>
                  <a:gd name="T15" fmla="*/ 0 h 390"/>
                  <a:gd name="T16" fmla="*/ 1 w 662"/>
                  <a:gd name="T17" fmla="*/ 0 h 390"/>
                  <a:gd name="T18" fmla="*/ 1 w 662"/>
                  <a:gd name="T19" fmla="*/ 0 h 390"/>
                  <a:gd name="T20" fmla="*/ 1 w 662"/>
                  <a:gd name="T21" fmla="*/ 0 h 390"/>
                  <a:gd name="T22" fmla="*/ 2 w 662"/>
                  <a:gd name="T23" fmla="*/ 0 h 390"/>
                  <a:gd name="T24" fmla="*/ 2 w 662"/>
                  <a:gd name="T25" fmla="*/ 0 h 390"/>
                  <a:gd name="T26" fmla="*/ 2 w 662"/>
                  <a:gd name="T27" fmla="*/ 0 h 390"/>
                  <a:gd name="T28" fmla="*/ 2 w 662"/>
                  <a:gd name="T29" fmla="*/ 1 h 390"/>
                  <a:gd name="T30" fmla="*/ 2 w 662"/>
                  <a:gd name="T31" fmla="*/ 1 h 390"/>
                  <a:gd name="T32" fmla="*/ 2 w 662"/>
                  <a:gd name="T33" fmla="*/ 1 h 390"/>
                  <a:gd name="T34" fmla="*/ 2 w 662"/>
                  <a:gd name="T35" fmla="*/ 1 h 390"/>
                  <a:gd name="T36" fmla="*/ 2 w 662"/>
                  <a:gd name="T37" fmla="*/ 0 h 390"/>
                  <a:gd name="T38" fmla="*/ 1 w 662"/>
                  <a:gd name="T39" fmla="*/ 0 h 390"/>
                  <a:gd name="T40" fmla="*/ 0 w 662"/>
                  <a:gd name="T41" fmla="*/ 0 h 390"/>
                  <a:gd name="T42" fmla="*/ 0 w 662"/>
                  <a:gd name="T43" fmla="*/ 0 h 390"/>
                  <a:gd name="T44" fmla="*/ 0 w 662"/>
                  <a:gd name="T45" fmla="*/ 0 h 390"/>
                  <a:gd name="T46" fmla="*/ 0 w 662"/>
                  <a:gd name="T47" fmla="*/ 0 h 390"/>
                  <a:gd name="T48" fmla="*/ 0 w 662"/>
                  <a:gd name="T49" fmla="*/ 0 h 390"/>
                  <a:gd name="T50" fmla="*/ 0 w 662"/>
                  <a:gd name="T51" fmla="*/ 0 h 390"/>
                  <a:gd name="T52" fmla="*/ 0 w 662"/>
                  <a:gd name="T53" fmla="*/ 0 h 39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662"/>
                  <a:gd name="T82" fmla="*/ 0 h 390"/>
                  <a:gd name="T83" fmla="*/ 662 w 662"/>
                  <a:gd name="T84" fmla="*/ 390 h 39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662" h="390">
                    <a:moveTo>
                      <a:pt x="27" y="207"/>
                    </a:moveTo>
                    <a:lnTo>
                      <a:pt x="67" y="103"/>
                    </a:lnTo>
                    <a:lnTo>
                      <a:pt x="113" y="74"/>
                    </a:lnTo>
                    <a:lnTo>
                      <a:pt x="116" y="114"/>
                    </a:lnTo>
                    <a:lnTo>
                      <a:pt x="152" y="74"/>
                    </a:lnTo>
                    <a:lnTo>
                      <a:pt x="272" y="67"/>
                    </a:lnTo>
                    <a:lnTo>
                      <a:pt x="257" y="211"/>
                    </a:lnTo>
                    <a:lnTo>
                      <a:pt x="324" y="89"/>
                    </a:lnTo>
                    <a:lnTo>
                      <a:pt x="421" y="106"/>
                    </a:lnTo>
                    <a:lnTo>
                      <a:pt x="394" y="190"/>
                    </a:lnTo>
                    <a:lnTo>
                      <a:pt x="449" y="133"/>
                    </a:lnTo>
                    <a:lnTo>
                      <a:pt x="535" y="171"/>
                    </a:lnTo>
                    <a:lnTo>
                      <a:pt x="531" y="249"/>
                    </a:lnTo>
                    <a:lnTo>
                      <a:pt x="569" y="219"/>
                    </a:lnTo>
                    <a:lnTo>
                      <a:pt x="557" y="304"/>
                    </a:lnTo>
                    <a:lnTo>
                      <a:pt x="538" y="373"/>
                    </a:lnTo>
                    <a:lnTo>
                      <a:pt x="576" y="390"/>
                    </a:lnTo>
                    <a:lnTo>
                      <a:pt x="662" y="278"/>
                    </a:lnTo>
                    <a:lnTo>
                      <a:pt x="561" y="141"/>
                    </a:lnTo>
                    <a:lnTo>
                      <a:pt x="436" y="51"/>
                    </a:lnTo>
                    <a:lnTo>
                      <a:pt x="196" y="11"/>
                    </a:lnTo>
                    <a:lnTo>
                      <a:pt x="97" y="0"/>
                    </a:lnTo>
                    <a:lnTo>
                      <a:pt x="23" y="23"/>
                    </a:lnTo>
                    <a:lnTo>
                      <a:pt x="0" y="167"/>
                    </a:lnTo>
                    <a:lnTo>
                      <a:pt x="23" y="230"/>
                    </a:lnTo>
                    <a:lnTo>
                      <a:pt x="27" y="207"/>
                    </a:lnTo>
                    <a:close/>
                  </a:path>
                </a:pathLst>
              </a:custGeom>
              <a:solidFill>
                <a:srgbClr val="D4D4E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22" name="Freeform 67">
                <a:extLst>
                  <a:ext uri="{FF2B5EF4-FFF2-40B4-BE49-F238E27FC236}">
                    <a16:creationId xmlns:a16="http://schemas.microsoft.com/office/drawing/2014/main" id="{CD2777AA-0FD3-402C-929F-AB01DF04D1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3" y="1890"/>
                <a:ext cx="308" cy="251"/>
              </a:xfrm>
              <a:custGeom>
                <a:avLst/>
                <a:gdLst>
                  <a:gd name="T0" fmla="*/ 1 w 616"/>
                  <a:gd name="T1" fmla="*/ 1 h 502"/>
                  <a:gd name="T2" fmla="*/ 1 w 616"/>
                  <a:gd name="T3" fmla="*/ 1 h 502"/>
                  <a:gd name="T4" fmla="*/ 0 w 616"/>
                  <a:gd name="T5" fmla="*/ 2 h 502"/>
                  <a:gd name="T6" fmla="*/ 1 w 616"/>
                  <a:gd name="T7" fmla="*/ 2 h 502"/>
                  <a:gd name="T8" fmla="*/ 1 w 616"/>
                  <a:gd name="T9" fmla="*/ 2 h 502"/>
                  <a:gd name="T10" fmla="*/ 1 w 616"/>
                  <a:gd name="T11" fmla="*/ 2 h 502"/>
                  <a:gd name="T12" fmla="*/ 2 w 616"/>
                  <a:gd name="T13" fmla="*/ 2 h 502"/>
                  <a:gd name="T14" fmla="*/ 2 w 616"/>
                  <a:gd name="T15" fmla="*/ 2 h 502"/>
                  <a:gd name="T16" fmla="*/ 3 w 616"/>
                  <a:gd name="T17" fmla="*/ 2 h 502"/>
                  <a:gd name="T18" fmla="*/ 3 w 616"/>
                  <a:gd name="T19" fmla="*/ 1 h 502"/>
                  <a:gd name="T20" fmla="*/ 3 w 616"/>
                  <a:gd name="T21" fmla="*/ 1 h 502"/>
                  <a:gd name="T22" fmla="*/ 2 w 616"/>
                  <a:gd name="T23" fmla="*/ 2 h 502"/>
                  <a:gd name="T24" fmla="*/ 2 w 616"/>
                  <a:gd name="T25" fmla="*/ 2 h 502"/>
                  <a:gd name="T26" fmla="*/ 2 w 616"/>
                  <a:gd name="T27" fmla="*/ 2 h 502"/>
                  <a:gd name="T28" fmla="*/ 1 w 616"/>
                  <a:gd name="T29" fmla="*/ 2 h 502"/>
                  <a:gd name="T30" fmla="*/ 1 w 616"/>
                  <a:gd name="T31" fmla="*/ 2 h 502"/>
                  <a:gd name="T32" fmla="*/ 1 w 616"/>
                  <a:gd name="T33" fmla="*/ 1 h 502"/>
                  <a:gd name="T34" fmla="*/ 1 w 616"/>
                  <a:gd name="T35" fmla="*/ 1 h 502"/>
                  <a:gd name="T36" fmla="*/ 2 w 616"/>
                  <a:gd name="T37" fmla="*/ 1 h 502"/>
                  <a:gd name="T38" fmla="*/ 1 w 616"/>
                  <a:gd name="T39" fmla="*/ 0 h 502"/>
                  <a:gd name="T40" fmla="*/ 1 w 616"/>
                  <a:gd name="T41" fmla="*/ 1 h 502"/>
                  <a:gd name="T42" fmla="*/ 1 w 616"/>
                  <a:gd name="T43" fmla="*/ 1 h 502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16"/>
                  <a:gd name="T67" fmla="*/ 0 h 502"/>
                  <a:gd name="T68" fmla="*/ 616 w 616"/>
                  <a:gd name="T69" fmla="*/ 502 h 502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16" h="502">
                    <a:moveTo>
                      <a:pt x="126" y="53"/>
                    </a:moveTo>
                    <a:lnTo>
                      <a:pt x="29" y="171"/>
                    </a:lnTo>
                    <a:lnTo>
                      <a:pt x="0" y="283"/>
                    </a:lnTo>
                    <a:lnTo>
                      <a:pt x="25" y="403"/>
                    </a:lnTo>
                    <a:lnTo>
                      <a:pt x="126" y="477"/>
                    </a:lnTo>
                    <a:lnTo>
                      <a:pt x="251" y="502"/>
                    </a:lnTo>
                    <a:lnTo>
                      <a:pt x="367" y="485"/>
                    </a:lnTo>
                    <a:lnTo>
                      <a:pt x="460" y="451"/>
                    </a:lnTo>
                    <a:lnTo>
                      <a:pt x="570" y="335"/>
                    </a:lnTo>
                    <a:lnTo>
                      <a:pt x="616" y="167"/>
                    </a:lnTo>
                    <a:lnTo>
                      <a:pt x="549" y="236"/>
                    </a:lnTo>
                    <a:lnTo>
                      <a:pt x="475" y="314"/>
                    </a:lnTo>
                    <a:lnTo>
                      <a:pt x="386" y="369"/>
                    </a:lnTo>
                    <a:lnTo>
                      <a:pt x="266" y="388"/>
                    </a:lnTo>
                    <a:lnTo>
                      <a:pt x="141" y="346"/>
                    </a:lnTo>
                    <a:lnTo>
                      <a:pt x="107" y="287"/>
                    </a:lnTo>
                    <a:lnTo>
                      <a:pt x="141" y="232"/>
                    </a:lnTo>
                    <a:lnTo>
                      <a:pt x="255" y="124"/>
                    </a:lnTo>
                    <a:lnTo>
                      <a:pt x="293" y="11"/>
                    </a:lnTo>
                    <a:lnTo>
                      <a:pt x="126" y="0"/>
                    </a:lnTo>
                    <a:lnTo>
                      <a:pt x="126" y="5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23" name="Freeform 68">
                <a:extLst>
                  <a:ext uri="{FF2B5EF4-FFF2-40B4-BE49-F238E27FC236}">
                    <a16:creationId xmlns:a16="http://schemas.microsoft.com/office/drawing/2014/main" id="{01EB367D-7762-4829-859B-B8AEDD450E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8" y="1971"/>
                <a:ext cx="301" cy="170"/>
              </a:xfrm>
              <a:custGeom>
                <a:avLst/>
                <a:gdLst>
                  <a:gd name="T0" fmla="*/ 1 w 602"/>
                  <a:gd name="T1" fmla="*/ 1 h 340"/>
                  <a:gd name="T2" fmla="*/ 1 w 602"/>
                  <a:gd name="T3" fmla="*/ 1 h 340"/>
                  <a:gd name="T4" fmla="*/ 1 w 602"/>
                  <a:gd name="T5" fmla="*/ 2 h 340"/>
                  <a:gd name="T6" fmla="*/ 2 w 602"/>
                  <a:gd name="T7" fmla="*/ 1 h 340"/>
                  <a:gd name="T8" fmla="*/ 2 w 602"/>
                  <a:gd name="T9" fmla="*/ 1 h 340"/>
                  <a:gd name="T10" fmla="*/ 2 w 602"/>
                  <a:gd name="T11" fmla="*/ 1 h 340"/>
                  <a:gd name="T12" fmla="*/ 3 w 602"/>
                  <a:gd name="T13" fmla="*/ 0 h 340"/>
                  <a:gd name="T14" fmla="*/ 3 w 602"/>
                  <a:gd name="T15" fmla="*/ 1 h 340"/>
                  <a:gd name="T16" fmla="*/ 2 w 602"/>
                  <a:gd name="T17" fmla="*/ 2 h 340"/>
                  <a:gd name="T18" fmla="*/ 2 w 602"/>
                  <a:gd name="T19" fmla="*/ 2 h 340"/>
                  <a:gd name="T20" fmla="*/ 1 w 602"/>
                  <a:gd name="T21" fmla="*/ 2 h 340"/>
                  <a:gd name="T22" fmla="*/ 1 w 602"/>
                  <a:gd name="T23" fmla="*/ 2 h 340"/>
                  <a:gd name="T24" fmla="*/ 1 w 602"/>
                  <a:gd name="T25" fmla="*/ 1 h 340"/>
                  <a:gd name="T26" fmla="*/ 0 w 602"/>
                  <a:gd name="T27" fmla="*/ 1 h 340"/>
                  <a:gd name="T28" fmla="*/ 1 w 602"/>
                  <a:gd name="T29" fmla="*/ 1 h 340"/>
                  <a:gd name="T30" fmla="*/ 1 w 602"/>
                  <a:gd name="T31" fmla="*/ 1 h 340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602"/>
                  <a:gd name="T49" fmla="*/ 0 h 340"/>
                  <a:gd name="T50" fmla="*/ 602 w 602"/>
                  <a:gd name="T51" fmla="*/ 340 h 340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602" h="340">
                    <a:moveTo>
                      <a:pt x="30" y="176"/>
                    </a:moveTo>
                    <a:lnTo>
                      <a:pt x="83" y="230"/>
                    </a:lnTo>
                    <a:lnTo>
                      <a:pt x="197" y="260"/>
                    </a:lnTo>
                    <a:lnTo>
                      <a:pt x="275" y="254"/>
                    </a:lnTo>
                    <a:lnTo>
                      <a:pt x="372" y="230"/>
                    </a:lnTo>
                    <a:lnTo>
                      <a:pt x="465" y="184"/>
                    </a:lnTo>
                    <a:lnTo>
                      <a:pt x="602" y="0"/>
                    </a:lnTo>
                    <a:lnTo>
                      <a:pt x="570" y="173"/>
                    </a:lnTo>
                    <a:lnTo>
                      <a:pt x="435" y="292"/>
                    </a:lnTo>
                    <a:lnTo>
                      <a:pt x="268" y="340"/>
                    </a:lnTo>
                    <a:lnTo>
                      <a:pt x="201" y="330"/>
                    </a:lnTo>
                    <a:lnTo>
                      <a:pt x="60" y="289"/>
                    </a:lnTo>
                    <a:lnTo>
                      <a:pt x="11" y="222"/>
                    </a:lnTo>
                    <a:lnTo>
                      <a:pt x="0" y="140"/>
                    </a:lnTo>
                    <a:lnTo>
                      <a:pt x="30" y="176"/>
                    </a:lnTo>
                    <a:close/>
                  </a:path>
                </a:pathLst>
              </a:custGeom>
              <a:solidFill>
                <a:srgbClr val="D4D4E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24" name="Freeform 69">
                <a:extLst>
                  <a:ext uri="{FF2B5EF4-FFF2-40B4-BE49-F238E27FC236}">
                    <a16:creationId xmlns:a16="http://schemas.microsoft.com/office/drawing/2014/main" id="{55F877EE-077E-4843-9BB3-A7EC0842B8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2" y="1900"/>
                <a:ext cx="115" cy="165"/>
              </a:xfrm>
              <a:custGeom>
                <a:avLst/>
                <a:gdLst>
                  <a:gd name="T0" fmla="*/ 1 w 230"/>
                  <a:gd name="T1" fmla="*/ 0 h 331"/>
                  <a:gd name="T2" fmla="*/ 1 w 230"/>
                  <a:gd name="T3" fmla="*/ 0 h 331"/>
                  <a:gd name="T4" fmla="*/ 1 w 230"/>
                  <a:gd name="T5" fmla="*/ 0 h 331"/>
                  <a:gd name="T6" fmla="*/ 1 w 230"/>
                  <a:gd name="T7" fmla="*/ 0 h 331"/>
                  <a:gd name="T8" fmla="*/ 0 w 230"/>
                  <a:gd name="T9" fmla="*/ 0 h 331"/>
                  <a:gd name="T10" fmla="*/ 1 w 230"/>
                  <a:gd name="T11" fmla="*/ 1 h 331"/>
                  <a:gd name="T12" fmla="*/ 1 w 230"/>
                  <a:gd name="T13" fmla="*/ 1 h 331"/>
                  <a:gd name="T14" fmla="*/ 1 w 230"/>
                  <a:gd name="T15" fmla="*/ 1 h 331"/>
                  <a:gd name="T16" fmla="*/ 1 w 230"/>
                  <a:gd name="T17" fmla="*/ 0 h 331"/>
                  <a:gd name="T18" fmla="*/ 1 w 230"/>
                  <a:gd name="T19" fmla="*/ 0 h 331"/>
                  <a:gd name="T20" fmla="*/ 1 w 230"/>
                  <a:gd name="T21" fmla="*/ 0 h 331"/>
                  <a:gd name="T22" fmla="*/ 1 w 230"/>
                  <a:gd name="T23" fmla="*/ 0 h 331"/>
                  <a:gd name="T24" fmla="*/ 1 w 230"/>
                  <a:gd name="T25" fmla="*/ 0 h 331"/>
                  <a:gd name="T26" fmla="*/ 1 w 230"/>
                  <a:gd name="T27" fmla="*/ 0 h 331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30"/>
                  <a:gd name="T43" fmla="*/ 0 h 331"/>
                  <a:gd name="T44" fmla="*/ 230 w 230"/>
                  <a:gd name="T45" fmla="*/ 331 h 331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30" h="331">
                    <a:moveTo>
                      <a:pt x="4" y="108"/>
                    </a:moveTo>
                    <a:lnTo>
                      <a:pt x="55" y="70"/>
                    </a:lnTo>
                    <a:lnTo>
                      <a:pt x="106" y="74"/>
                    </a:lnTo>
                    <a:lnTo>
                      <a:pt x="15" y="156"/>
                    </a:lnTo>
                    <a:lnTo>
                      <a:pt x="0" y="224"/>
                    </a:lnTo>
                    <a:lnTo>
                      <a:pt x="8" y="272"/>
                    </a:lnTo>
                    <a:lnTo>
                      <a:pt x="63" y="331"/>
                    </a:lnTo>
                    <a:lnTo>
                      <a:pt x="29" y="264"/>
                    </a:lnTo>
                    <a:lnTo>
                      <a:pt x="74" y="194"/>
                    </a:lnTo>
                    <a:lnTo>
                      <a:pt x="230" y="46"/>
                    </a:lnTo>
                    <a:lnTo>
                      <a:pt x="144" y="0"/>
                    </a:lnTo>
                    <a:lnTo>
                      <a:pt x="48" y="27"/>
                    </a:lnTo>
                    <a:lnTo>
                      <a:pt x="4" y="108"/>
                    </a:lnTo>
                    <a:close/>
                  </a:path>
                </a:pathLst>
              </a:custGeom>
              <a:solidFill>
                <a:srgbClr val="D4D4E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25" name="Freeform 70">
                <a:extLst>
                  <a:ext uri="{FF2B5EF4-FFF2-40B4-BE49-F238E27FC236}">
                    <a16:creationId xmlns:a16="http://schemas.microsoft.com/office/drawing/2014/main" id="{0F24E4F7-F8A3-4774-8164-FE2E53EEE0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90" y="1764"/>
                <a:ext cx="324" cy="446"/>
              </a:xfrm>
              <a:custGeom>
                <a:avLst/>
                <a:gdLst>
                  <a:gd name="T0" fmla="*/ 1 w 648"/>
                  <a:gd name="T1" fmla="*/ 0 h 894"/>
                  <a:gd name="T2" fmla="*/ 1 w 648"/>
                  <a:gd name="T3" fmla="*/ 0 h 894"/>
                  <a:gd name="T4" fmla="*/ 1 w 648"/>
                  <a:gd name="T5" fmla="*/ 1 h 894"/>
                  <a:gd name="T6" fmla="*/ 1 w 648"/>
                  <a:gd name="T7" fmla="*/ 1 h 894"/>
                  <a:gd name="T8" fmla="*/ 1 w 648"/>
                  <a:gd name="T9" fmla="*/ 2 h 894"/>
                  <a:gd name="T10" fmla="*/ 0 w 648"/>
                  <a:gd name="T11" fmla="*/ 2 h 894"/>
                  <a:gd name="T12" fmla="*/ 1 w 648"/>
                  <a:gd name="T13" fmla="*/ 2 h 894"/>
                  <a:gd name="T14" fmla="*/ 1 w 648"/>
                  <a:gd name="T15" fmla="*/ 3 h 894"/>
                  <a:gd name="T16" fmla="*/ 1 w 648"/>
                  <a:gd name="T17" fmla="*/ 3 h 894"/>
                  <a:gd name="T18" fmla="*/ 2 w 648"/>
                  <a:gd name="T19" fmla="*/ 3 h 894"/>
                  <a:gd name="T20" fmla="*/ 2 w 648"/>
                  <a:gd name="T21" fmla="*/ 3 h 894"/>
                  <a:gd name="T22" fmla="*/ 2 w 648"/>
                  <a:gd name="T23" fmla="*/ 3 h 894"/>
                  <a:gd name="T24" fmla="*/ 3 w 648"/>
                  <a:gd name="T25" fmla="*/ 2 h 894"/>
                  <a:gd name="T26" fmla="*/ 3 w 648"/>
                  <a:gd name="T27" fmla="*/ 2 h 894"/>
                  <a:gd name="T28" fmla="*/ 2 w 648"/>
                  <a:gd name="T29" fmla="*/ 2 h 894"/>
                  <a:gd name="T30" fmla="*/ 2 w 648"/>
                  <a:gd name="T31" fmla="*/ 2 h 894"/>
                  <a:gd name="T32" fmla="*/ 1 w 648"/>
                  <a:gd name="T33" fmla="*/ 2 h 894"/>
                  <a:gd name="T34" fmla="*/ 1 w 648"/>
                  <a:gd name="T35" fmla="*/ 2 h 894"/>
                  <a:gd name="T36" fmla="*/ 1 w 648"/>
                  <a:gd name="T37" fmla="*/ 2 h 894"/>
                  <a:gd name="T38" fmla="*/ 1 w 648"/>
                  <a:gd name="T39" fmla="*/ 2 h 894"/>
                  <a:gd name="T40" fmla="*/ 1 w 648"/>
                  <a:gd name="T41" fmla="*/ 1 h 894"/>
                  <a:gd name="T42" fmla="*/ 1 w 648"/>
                  <a:gd name="T43" fmla="*/ 1 h 894"/>
                  <a:gd name="T44" fmla="*/ 1 w 648"/>
                  <a:gd name="T45" fmla="*/ 0 h 894"/>
                  <a:gd name="T46" fmla="*/ 1 w 648"/>
                  <a:gd name="T47" fmla="*/ 0 h 894"/>
                  <a:gd name="T48" fmla="*/ 1 w 648"/>
                  <a:gd name="T49" fmla="*/ 0 h 894"/>
                  <a:gd name="T50" fmla="*/ 1 w 648"/>
                  <a:gd name="T51" fmla="*/ 0 h 89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648"/>
                  <a:gd name="T79" fmla="*/ 0 h 894"/>
                  <a:gd name="T80" fmla="*/ 648 w 648"/>
                  <a:gd name="T81" fmla="*/ 894 h 894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648" h="894">
                    <a:moveTo>
                      <a:pt x="55" y="53"/>
                    </a:moveTo>
                    <a:lnTo>
                      <a:pt x="77" y="120"/>
                    </a:lnTo>
                    <a:lnTo>
                      <a:pt x="87" y="320"/>
                    </a:lnTo>
                    <a:lnTo>
                      <a:pt x="58" y="477"/>
                    </a:lnTo>
                    <a:lnTo>
                      <a:pt x="7" y="571"/>
                    </a:lnTo>
                    <a:lnTo>
                      <a:pt x="0" y="681"/>
                    </a:lnTo>
                    <a:lnTo>
                      <a:pt x="36" y="759"/>
                    </a:lnTo>
                    <a:lnTo>
                      <a:pt x="110" y="827"/>
                    </a:lnTo>
                    <a:lnTo>
                      <a:pt x="211" y="882"/>
                    </a:lnTo>
                    <a:lnTo>
                      <a:pt x="304" y="894"/>
                    </a:lnTo>
                    <a:lnTo>
                      <a:pt x="385" y="879"/>
                    </a:lnTo>
                    <a:lnTo>
                      <a:pt x="490" y="831"/>
                    </a:lnTo>
                    <a:lnTo>
                      <a:pt x="572" y="749"/>
                    </a:lnTo>
                    <a:lnTo>
                      <a:pt x="648" y="626"/>
                    </a:lnTo>
                    <a:lnTo>
                      <a:pt x="460" y="738"/>
                    </a:lnTo>
                    <a:lnTo>
                      <a:pt x="340" y="753"/>
                    </a:lnTo>
                    <a:lnTo>
                      <a:pt x="254" y="745"/>
                    </a:lnTo>
                    <a:lnTo>
                      <a:pt x="174" y="707"/>
                    </a:lnTo>
                    <a:lnTo>
                      <a:pt x="106" y="652"/>
                    </a:lnTo>
                    <a:lnTo>
                      <a:pt x="91" y="548"/>
                    </a:lnTo>
                    <a:lnTo>
                      <a:pt x="102" y="451"/>
                    </a:lnTo>
                    <a:lnTo>
                      <a:pt x="133" y="339"/>
                    </a:lnTo>
                    <a:lnTo>
                      <a:pt x="152" y="179"/>
                    </a:lnTo>
                    <a:lnTo>
                      <a:pt x="121" y="0"/>
                    </a:lnTo>
                    <a:lnTo>
                      <a:pt x="55" y="53"/>
                    </a:lnTo>
                    <a:close/>
                  </a:path>
                </a:pathLst>
              </a:custGeom>
              <a:solidFill>
                <a:srgbClr val="F585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26" name="Freeform 71">
                <a:extLst>
                  <a:ext uri="{FF2B5EF4-FFF2-40B4-BE49-F238E27FC236}">
                    <a16:creationId xmlns:a16="http://schemas.microsoft.com/office/drawing/2014/main" id="{BF3BE087-5420-49D2-9910-A086094F12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25" y="2078"/>
                <a:ext cx="114" cy="84"/>
              </a:xfrm>
              <a:custGeom>
                <a:avLst/>
                <a:gdLst>
                  <a:gd name="T0" fmla="*/ 0 w 226"/>
                  <a:gd name="T1" fmla="*/ 0 h 168"/>
                  <a:gd name="T2" fmla="*/ 1 w 226"/>
                  <a:gd name="T3" fmla="*/ 1 h 168"/>
                  <a:gd name="T4" fmla="*/ 1 w 226"/>
                  <a:gd name="T5" fmla="*/ 1 h 168"/>
                  <a:gd name="T6" fmla="*/ 1 w 226"/>
                  <a:gd name="T7" fmla="*/ 1 h 168"/>
                  <a:gd name="T8" fmla="*/ 1 w 226"/>
                  <a:gd name="T9" fmla="*/ 1 h 168"/>
                  <a:gd name="T10" fmla="*/ 1 w 226"/>
                  <a:gd name="T11" fmla="*/ 1 h 168"/>
                  <a:gd name="T12" fmla="*/ 1 w 226"/>
                  <a:gd name="T13" fmla="*/ 1 h 168"/>
                  <a:gd name="T14" fmla="*/ 0 w 226"/>
                  <a:gd name="T15" fmla="*/ 0 h 168"/>
                  <a:gd name="T16" fmla="*/ 0 w 226"/>
                  <a:gd name="T17" fmla="*/ 0 h 1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6"/>
                  <a:gd name="T28" fmla="*/ 0 h 168"/>
                  <a:gd name="T29" fmla="*/ 226 w 226"/>
                  <a:gd name="T30" fmla="*/ 168 h 1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6" h="168">
                    <a:moveTo>
                      <a:pt x="0" y="0"/>
                    </a:moveTo>
                    <a:lnTo>
                      <a:pt x="17" y="82"/>
                    </a:lnTo>
                    <a:lnTo>
                      <a:pt x="70" y="141"/>
                    </a:lnTo>
                    <a:lnTo>
                      <a:pt x="122" y="160"/>
                    </a:lnTo>
                    <a:lnTo>
                      <a:pt x="226" y="168"/>
                    </a:lnTo>
                    <a:lnTo>
                      <a:pt x="97" y="113"/>
                    </a:lnTo>
                    <a:lnTo>
                      <a:pt x="51" y="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CDB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27" name="Freeform 72">
                <a:extLst>
                  <a:ext uri="{FF2B5EF4-FFF2-40B4-BE49-F238E27FC236}">
                    <a16:creationId xmlns:a16="http://schemas.microsoft.com/office/drawing/2014/main" id="{F7330CE0-0774-4237-A70B-4AC7EF4773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8" y="1917"/>
                <a:ext cx="230" cy="167"/>
              </a:xfrm>
              <a:custGeom>
                <a:avLst/>
                <a:gdLst>
                  <a:gd name="T0" fmla="*/ 1 w 460"/>
                  <a:gd name="T1" fmla="*/ 0 h 335"/>
                  <a:gd name="T2" fmla="*/ 1 w 460"/>
                  <a:gd name="T3" fmla="*/ 0 h 335"/>
                  <a:gd name="T4" fmla="*/ 1 w 460"/>
                  <a:gd name="T5" fmla="*/ 0 h 335"/>
                  <a:gd name="T6" fmla="*/ 0 w 460"/>
                  <a:gd name="T7" fmla="*/ 0 h 335"/>
                  <a:gd name="T8" fmla="*/ 1 w 460"/>
                  <a:gd name="T9" fmla="*/ 1 h 335"/>
                  <a:gd name="T10" fmla="*/ 1 w 460"/>
                  <a:gd name="T11" fmla="*/ 1 h 335"/>
                  <a:gd name="T12" fmla="*/ 1 w 460"/>
                  <a:gd name="T13" fmla="*/ 1 h 335"/>
                  <a:gd name="T14" fmla="*/ 1 w 460"/>
                  <a:gd name="T15" fmla="*/ 1 h 335"/>
                  <a:gd name="T16" fmla="*/ 2 w 460"/>
                  <a:gd name="T17" fmla="*/ 1 h 335"/>
                  <a:gd name="T18" fmla="*/ 2 w 460"/>
                  <a:gd name="T19" fmla="*/ 1 h 335"/>
                  <a:gd name="T20" fmla="*/ 2 w 460"/>
                  <a:gd name="T21" fmla="*/ 0 h 335"/>
                  <a:gd name="T22" fmla="*/ 2 w 460"/>
                  <a:gd name="T23" fmla="*/ 0 h 335"/>
                  <a:gd name="T24" fmla="*/ 1 w 460"/>
                  <a:gd name="T25" fmla="*/ 0 h 335"/>
                  <a:gd name="T26" fmla="*/ 1 w 460"/>
                  <a:gd name="T27" fmla="*/ 0 h 335"/>
                  <a:gd name="T28" fmla="*/ 1 w 460"/>
                  <a:gd name="T29" fmla="*/ 0 h 33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60"/>
                  <a:gd name="T46" fmla="*/ 0 h 335"/>
                  <a:gd name="T47" fmla="*/ 460 w 460"/>
                  <a:gd name="T48" fmla="*/ 335 h 33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60" h="335">
                    <a:moveTo>
                      <a:pt x="179" y="40"/>
                    </a:moveTo>
                    <a:lnTo>
                      <a:pt x="59" y="133"/>
                    </a:lnTo>
                    <a:lnTo>
                      <a:pt x="4" y="192"/>
                    </a:lnTo>
                    <a:lnTo>
                      <a:pt x="0" y="253"/>
                    </a:lnTo>
                    <a:lnTo>
                      <a:pt x="23" y="285"/>
                    </a:lnTo>
                    <a:lnTo>
                      <a:pt x="63" y="312"/>
                    </a:lnTo>
                    <a:lnTo>
                      <a:pt x="135" y="335"/>
                    </a:lnTo>
                    <a:lnTo>
                      <a:pt x="230" y="335"/>
                    </a:lnTo>
                    <a:lnTo>
                      <a:pt x="303" y="301"/>
                    </a:lnTo>
                    <a:lnTo>
                      <a:pt x="365" y="257"/>
                    </a:lnTo>
                    <a:lnTo>
                      <a:pt x="428" y="196"/>
                    </a:lnTo>
                    <a:lnTo>
                      <a:pt x="460" y="105"/>
                    </a:lnTo>
                    <a:lnTo>
                      <a:pt x="194" y="0"/>
                    </a:lnTo>
                    <a:lnTo>
                      <a:pt x="179" y="40"/>
                    </a:lnTo>
                    <a:close/>
                  </a:path>
                </a:pathLst>
              </a:custGeom>
              <a:solidFill>
                <a:srgbClr val="B2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28" name="Freeform 73">
                <a:extLst>
                  <a:ext uri="{FF2B5EF4-FFF2-40B4-BE49-F238E27FC236}">
                    <a16:creationId xmlns:a16="http://schemas.microsoft.com/office/drawing/2014/main" id="{111D94EE-AD4B-4013-947D-4DCE015AA7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03" y="1963"/>
                <a:ext cx="149" cy="106"/>
              </a:xfrm>
              <a:custGeom>
                <a:avLst/>
                <a:gdLst>
                  <a:gd name="T0" fmla="*/ 1 w 296"/>
                  <a:gd name="T1" fmla="*/ 1 h 211"/>
                  <a:gd name="T2" fmla="*/ 1 w 296"/>
                  <a:gd name="T3" fmla="*/ 1 h 211"/>
                  <a:gd name="T4" fmla="*/ 0 w 296"/>
                  <a:gd name="T5" fmla="*/ 1 h 211"/>
                  <a:gd name="T6" fmla="*/ 1 w 296"/>
                  <a:gd name="T7" fmla="*/ 1 h 211"/>
                  <a:gd name="T8" fmla="*/ 1 w 296"/>
                  <a:gd name="T9" fmla="*/ 1 h 211"/>
                  <a:gd name="T10" fmla="*/ 1 w 296"/>
                  <a:gd name="T11" fmla="*/ 1 h 211"/>
                  <a:gd name="T12" fmla="*/ 1 w 296"/>
                  <a:gd name="T13" fmla="*/ 1 h 211"/>
                  <a:gd name="T14" fmla="*/ 2 w 296"/>
                  <a:gd name="T15" fmla="*/ 1 h 211"/>
                  <a:gd name="T16" fmla="*/ 1 w 296"/>
                  <a:gd name="T17" fmla="*/ 1 h 211"/>
                  <a:gd name="T18" fmla="*/ 1 w 296"/>
                  <a:gd name="T19" fmla="*/ 1 h 211"/>
                  <a:gd name="T20" fmla="*/ 1 w 296"/>
                  <a:gd name="T21" fmla="*/ 1 h 211"/>
                  <a:gd name="T22" fmla="*/ 1 w 296"/>
                  <a:gd name="T23" fmla="*/ 1 h 211"/>
                  <a:gd name="T24" fmla="*/ 1 w 296"/>
                  <a:gd name="T25" fmla="*/ 1 h 211"/>
                  <a:gd name="T26" fmla="*/ 1 w 296"/>
                  <a:gd name="T27" fmla="*/ 1 h 211"/>
                  <a:gd name="T28" fmla="*/ 1 w 296"/>
                  <a:gd name="T29" fmla="*/ 1 h 211"/>
                  <a:gd name="T30" fmla="*/ 1 w 296"/>
                  <a:gd name="T31" fmla="*/ 1 h 211"/>
                  <a:gd name="T32" fmla="*/ 1 w 296"/>
                  <a:gd name="T33" fmla="*/ 1 h 211"/>
                  <a:gd name="T34" fmla="*/ 1 w 296"/>
                  <a:gd name="T35" fmla="*/ 0 h 211"/>
                  <a:gd name="T36" fmla="*/ 1 w 296"/>
                  <a:gd name="T37" fmla="*/ 1 h 211"/>
                  <a:gd name="T38" fmla="*/ 1 w 296"/>
                  <a:gd name="T39" fmla="*/ 1 h 211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296"/>
                  <a:gd name="T61" fmla="*/ 0 h 211"/>
                  <a:gd name="T62" fmla="*/ 296 w 296"/>
                  <a:gd name="T63" fmla="*/ 211 h 211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296" h="211">
                    <a:moveTo>
                      <a:pt x="101" y="44"/>
                    </a:moveTo>
                    <a:lnTo>
                      <a:pt x="40" y="94"/>
                    </a:lnTo>
                    <a:lnTo>
                      <a:pt x="0" y="156"/>
                    </a:lnTo>
                    <a:lnTo>
                      <a:pt x="43" y="200"/>
                    </a:lnTo>
                    <a:lnTo>
                      <a:pt x="121" y="211"/>
                    </a:lnTo>
                    <a:lnTo>
                      <a:pt x="184" y="204"/>
                    </a:lnTo>
                    <a:lnTo>
                      <a:pt x="249" y="172"/>
                    </a:lnTo>
                    <a:lnTo>
                      <a:pt x="296" y="99"/>
                    </a:lnTo>
                    <a:lnTo>
                      <a:pt x="218" y="118"/>
                    </a:lnTo>
                    <a:lnTo>
                      <a:pt x="245" y="75"/>
                    </a:lnTo>
                    <a:lnTo>
                      <a:pt x="184" y="99"/>
                    </a:lnTo>
                    <a:lnTo>
                      <a:pt x="215" y="63"/>
                    </a:lnTo>
                    <a:lnTo>
                      <a:pt x="167" y="86"/>
                    </a:lnTo>
                    <a:lnTo>
                      <a:pt x="106" y="118"/>
                    </a:lnTo>
                    <a:lnTo>
                      <a:pt x="152" y="71"/>
                    </a:lnTo>
                    <a:lnTo>
                      <a:pt x="182" y="29"/>
                    </a:lnTo>
                    <a:lnTo>
                      <a:pt x="118" y="71"/>
                    </a:lnTo>
                    <a:lnTo>
                      <a:pt x="159" y="0"/>
                    </a:lnTo>
                    <a:lnTo>
                      <a:pt x="101" y="44"/>
                    </a:lnTo>
                    <a:close/>
                  </a:path>
                </a:pathLst>
              </a:custGeom>
              <a:solidFill>
                <a:srgbClr val="FF82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29" name="Freeform 74">
                <a:extLst>
                  <a:ext uri="{FF2B5EF4-FFF2-40B4-BE49-F238E27FC236}">
                    <a16:creationId xmlns:a16="http://schemas.microsoft.com/office/drawing/2014/main" id="{C65BA2DF-BCF3-410B-8DCE-005E15F8B9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7" y="1979"/>
                <a:ext cx="76" cy="75"/>
              </a:xfrm>
              <a:custGeom>
                <a:avLst/>
                <a:gdLst>
                  <a:gd name="T0" fmla="*/ 1 w 152"/>
                  <a:gd name="T1" fmla="*/ 1 h 150"/>
                  <a:gd name="T2" fmla="*/ 1 w 152"/>
                  <a:gd name="T3" fmla="*/ 1 h 150"/>
                  <a:gd name="T4" fmla="*/ 0 w 152"/>
                  <a:gd name="T5" fmla="*/ 1 h 150"/>
                  <a:gd name="T6" fmla="*/ 1 w 152"/>
                  <a:gd name="T7" fmla="*/ 1 h 150"/>
                  <a:gd name="T8" fmla="*/ 1 w 152"/>
                  <a:gd name="T9" fmla="*/ 1 h 150"/>
                  <a:gd name="T10" fmla="*/ 1 w 152"/>
                  <a:gd name="T11" fmla="*/ 1 h 150"/>
                  <a:gd name="T12" fmla="*/ 1 w 152"/>
                  <a:gd name="T13" fmla="*/ 1 h 150"/>
                  <a:gd name="T14" fmla="*/ 1 w 152"/>
                  <a:gd name="T15" fmla="*/ 1 h 150"/>
                  <a:gd name="T16" fmla="*/ 1 w 152"/>
                  <a:gd name="T17" fmla="*/ 1 h 150"/>
                  <a:gd name="T18" fmla="*/ 1 w 152"/>
                  <a:gd name="T19" fmla="*/ 1 h 150"/>
                  <a:gd name="T20" fmla="*/ 1 w 152"/>
                  <a:gd name="T21" fmla="*/ 1 h 150"/>
                  <a:gd name="T22" fmla="*/ 1 w 152"/>
                  <a:gd name="T23" fmla="*/ 0 h 150"/>
                  <a:gd name="T24" fmla="*/ 1 w 152"/>
                  <a:gd name="T25" fmla="*/ 1 h 150"/>
                  <a:gd name="T26" fmla="*/ 1 w 152"/>
                  <a:gd name="T27" fmla="*/ 1 h 150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52"/>
                  <a:gd name="T43" fmla="*/ 0 h 150"/>
                  <a:gd name="T44" fmla="*/ 152 w 152"/>
                  <a:gd name="T45" fmla="*/ 150 h 150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52" h="150">
                    <a:moveTo>
                      <a:pt x="63" y="42"/>
                    </a:moveTo>
                    <a:lnTo>
                      <a:pt x="21" y="74"/>
                    </a:lnTo>
                    <a:lnTo>
                      <a:pt x="0" y="112"/>
                    </a:lnTo>
                    <a:lnTo>
                      <a:pt x="6" y="139"/>
                    </a:lnTo>
                    <a:lnTo>
                      <a:pt x="36" y="150"/>
                    </a:lnTo>
                    <a:lnTo>
                      <a:pt x="75" y="150"/>
                    </a:lnTo>
                    <a:lnTo>
                      <a:pt x="152" y="112"/>
                    </a:lnTo>
                    <a:lnTo>
                      <a:pt x="75" y="120"/>
                    </a:lnTo>
                    <a:lnTo>
                      <a:pt x="118" y="89"/>
                    </a:lnTo>
                    <a:lnTo>
                      <a:pt x="44" y="101"/>
                    </a:lnTo>
                    <a:lnTo>
                      <a:pt x="80" y="53"/>
                    </a:lnTo>
                    <a:lnTo>
                      <a:pt x="122" y="0"/>
                    </a:lnTo>
                    <a:lnTo>
                      <a:pt x="63" y="42"/>
                    </a:lnTo>
                    <a:close/>
                  </a:path>
                </a:pathLst>
              </a:custGeom>
              <a:solidFill>
                <a:srgbClr val="FFB5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30" name="Freeform 75">
                <a:extLst>
                  <a:ext uri="{FF2B5EF4-FFF2-40B4-BE49-F238E27FC236}">
                    <a16:creationId xmlns:a16="http://schemas.microsoft.com/office/drawing/2014/main" id="{F3EFB3D0-19FD-485C-B8FF-668744311C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0" y="1544"/>
                <a:ext cx="485" cy="655"/>
              </a:xfrm>
              <a:custGeom>
                <a:avLst/>
                <a:gdLst>
                  <a:gd name="T0" fmla="*/ 0 w 970"/>
                  <a:gd name="T1" fmla="*/ 1 h 1310"/>
                  <a:gd name="T2" fmla="*/ 1 w 970"/>
                  <a:gd name="T3" fmla="*/ 1 h 1310"/>
                  <a:gd name="T4" fmla="*/ 1 w 970"/>
                  <a:gd name="T5" fmla="*/ 1 h 1310"/>
                  <a:gd name="T6" fmla="*/ 1 w 970"/>
                  <a:gd name="T7" fmla="*/ 1 h 1310"/>
                  <a:gd name="T8" fmla="*/ 2 w 970"/>
                  <a:gd name="T9" fmla="*/ 1 h 1310"/>
                  <a:gd name="T10" fmla="*/ 2 w 970"/>
                  <a:gd name="T11" fmla="*/ 1 h 1310"/>
                  <a:gd name="T12" fmla="*/ 2 w 970"/>
                  <a:gd name="T13" fmla="*/ 1 h 1310"/>
                  <a:gd name="T14" fmla="*/ 2 w 970"/>
                  <a:gd name="T15" fmla="*/ 1 h 1310"/>
                  <a:gd name="T16" fmla="*/ 2 w 970"/>
                  <a:gd name="T17" fmla="*/ 1 h 1310"/>
                  <a:gd name="T18" fmla="*/ 2 w 970"/>
                  <a:gd name="T19" fmla="*/ 1 h 1310"/>
                  <a:gd name="T20" fmla="*/ 3 w 970"/>
                  <a:gd name="T21" fmla="*/ 1 h 1310"/>
                  <a:gd name="T22" fmla="*/ 3 w 970"/>
                  <a:gd name="T23" fmla="*/ 1 h 1310"/>
                  <a:gd name="T24" fmla="*/ 3 w 970"/>
                  <a:gd name="T25" fmla="*/ 1 h 1310"/>
                  <a:gd name="T26" fmla="*/ 3 w 970"/>
                  <a:gd name="T27" fmla="*/ 1 h 1310"/>
                  <a:gd name="T28" fmla="*/ 3 w 970"/>
                  <a:gd name="T29" fmla="*/ 1 h 1310"/>
                  <a:gd name="T30" fmla="*/ 3 w 970"/>
                  <a:gd name="T31" fmla="*/ 1 h 1310"/>
                  <a:gd name="T32" fmla="*/ 3 w 970"/>
                  <a:gd name="T33" fmla="*/ 0 h 1310"/>
                  <a:gd name="T34" fmla="*/ 3 w 970"/>
                  <a:gd name="T35" fmla="*/ 1 h 1310"/>
                  <a:gd name="T36" fmla="*/ 3 w 970"/>
                  <a:gd name="T37" fmla="*/ 1 h 1310"/>
                  <a:gd name="T38" fmla="*/ 3 w 970"/>
                  <a:gd name="T39" fmla="*/ 1 h 1310"/>
                  <a:gd name="T40" fmla="*/ 3 w 970"/>
                  <a:gd name="T41" fmla="*/ 1 h 1310"/>
                  <a:gd name="T42" fmla="*/ 4 w 970"/>
                  <a:gd name="T43" fmla="*/ 1 h 1310"/>
                  <a:gd name="T44" fmla="*/ 4 w 970"/>
                  <a:gd name="T45" fmla="*/ 1 h 1310"/>
                  <a:gd name="T46" fmla="*/ 4 w 970"/>
                  <a:gd name="T47" fmla="*/ 1 h 1310"/>
                  <a:gd name="T48" fmla="*/ 4 w 970"/>
                  <a:gd name="T49" fmla="*/ 1 h 1310"/>
                  <a:gd name="T50" fmla="*/ 3 w 970"/>
                  <a:gd name="T51" fmla="*/ 1 h 1310"/>
                  <a:gd name="T52" fmla="*/ 3 w 970"/>
                  <a:gd name="T53" fmla="*/ 1 h 1310"/>
                  <a:gd name="T54" fmla="*/ 3 w 970"/>
                  <a:gd name="T55" fmla="*/ 1 h 1310"/>
                  <a:gd name="T56" fmla="*/ 3 w 970"/>
                  <a:gd name="T57" fmla="*/ 2 h 1310"/>
                  <a:gd name="T58" fmla="*/ 4 w 970"/>
                  <a:gd name="T59" fmla="*/ 2 h 1310"/>
                  <a:gd name="T60" fmla="*/ 4 w 970"/>
                  <a:gd name="T61" fmla="*/ 2 h 1310"/>
                  <a:gd name="T62" fmla="*/ 4 w 970"/>
                  <a:gd name="T63" fmla="*/ 2 h 1310"/>
                  <a:gd name="T64" fmla="*/ 4 w 970"/>
                  <a:gd name="T65" fmla="*/ 1 h 1310"/>
                  <a:gd name="T66" fmla="*/ 4 w 970"/>
                  <a:gd name="T67" fmla="*/ 1 h 1310"/>
                  <a:gd name="T68" fmla="*/ 4 w 970"/>
                  <a:gd name="T69" fmla="*/ 1 h 1310"/>
                  <a:gd name="T70" fmla="*/ 4 w 970"/>
                  <a:gd name="T71" fmla="*/ 1 h 1310"/>
                  <a:gd name="T72" fmla="*/ 4 w 970"/>
                  <a:gd name="T73" fmla="*/ 1 h 1310"/>
                  <a:gd name="T74" fmla="*/ 4 w 970"/>
                  <a:gd name="T75" fmla="*/ 2 h 1310"/>
                  <a:gd name="T76" fmla="*/ 4 w 970"/>
                  <a:gd name="T77" fmla="*/ 2 h 1310"/>
                  <a:gd name="T78" fmla="*/ 4 w 970"/>
                  <a:gd name="T79" fmla="*/ 2 h 1310"/>
                  <a:gd name="T80" fmla="*/ 4 w 970"/>
                  <a:gd name="T81" fmla="*/ 3 h 1310"/>
                  <a:gd name="T82" fmla="*/ 4 w 970"/>
                  <a:gd name="T83" fmla="*/ 4 h 1310"/>
                  <a:gd name="T84" fmla="*/ 3 w 970"/>
                  <a:gd name="T85" fmla="*/ 5 h 1310"/>
                  <a:gd name="T86" fmla="*/ 3 w 970"/>
                  <a:gd name="T87" fmla="*/ 5 h 1310"/>
                  <a:gd name="T88" fmla="*/ 2 w 970"/>
                  <a:gd name="T89" fmla="*/ 6 h 1310"/>
                  <a:gd name="T90" fmla="*/ 2 w 970"/>
                  <a:gd name="T91" fmla="*/ 5 h 1310"/>
                  <a:gd name="T92" fmla="*/ 3 w 970"/>
                  <a:gd name="T93" fmla="*/ 4 h 1310"/>
                  <a:gd name="T94" fmla="*/ 3 w 970"/>
                  <a:gd name="T95" fmla="*/ 4 h 1310"/>
                  <a:gd name="T96" fmla="*/ 2 w 970"/>
                  <a:gd name="T97" fmla="*/ 5 h 1310"/>
                  <a:gd name="T98" fmla="*/ 3 w 970"/>
                  <a:gd name="T99" fmla="*/ 3 h 1310"/>
                  <a:gd name="T100" fmla="*/ 3 w 970"/>
                  <a:gd name="T101" fmla="*/ 3 h 1310"/>
                  <a:gd name="T102" fmla="*/ 2 w 970"/>
                  <a:gd name="T103" fmla="*/ 2 h 1310"/>
                  <a:gd name="T104" fmla="*/ 1 w 970"/>
                  <a:gd name="T105" fmla="*/ 2 h 1310"/>
                  <a:gd name="T106" fmla="*/ 1 w 970"/>
                  <a:gd name="T107" fmla="*/ 2 h 1310"/>
                  <a:gd name="T108" fmla="*/ 1 w 970"/>
                  <a:gd name="T109" fmla="*/ 2 h 1310"/>
                  <a:gd name="T110" fmla="*/ 1 w 970"/>
                  <a:gd name="T111" fmla="*/ 1 h 1310"/>
                  <a:gd name="T112" fmla="*/ 0 w 970"/>
                  <a:gd name="T113" fmla="*/ 1 h 1310"/>
                  <a:gd name="T114" fmla="*/ 0 w 970"/>
                  <a:gd name="T115" fmla="*/ 1 h 1310"/>
                  <a:gd name="T116" fmla="*/ 0 w 970"/>
                  <a:gd name="T117" fmla="*/ 1 h 1310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970"/>
                  <a:gd name="T178" fmla="*/ 0 h 1310"/>
                  <a:gd name="T179" fmla="*/ 970 w 970"/>
                  <a:gd name="T180" fmla="*/ 1310 h 1310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970" h="1310">
                    <a:moveTo>
                      <a:pt x="0" y="108"/>
                    </a:moveTo>
                    <a:lnTo>
                      <a:pt x="34" y="158"/>
                    </a:lnTo>
                    <a:lnTo>
                      <a:pt x="86" y="190"/>
                    </a:lnTo>
                    <a:lnTo>
                      <a:pt x="175" y="213"/>
                    </a:lnTo>
                    <a:lnTo>
                      <a:pt x="272" y="217"/>
                    </a:lnTo>
                    <a:lnTo>
                      <a:pt x="373" y="213"/>
                    </a:lnTo>
                    <a:lnTo>
                      <a:pt x="435" y="179"/>
                    </a:lnTo>
                    <a:lnTo>
                      <a:pt x="331" y="171"/>
                    </a:lnTo>
                    <a:lnTo>
                      <a:pt x="432" y="154"/>
                    </a:lnTo>
                    <a:lnTo>
                      <a:pt x="510" y="158"/>
                    </a:lnTo>
                    <a:lnTo>
                      <a:pt x="599" y="186"/>
                    </a:lnTo>
                    <a:lnTo>
                      <a:pt x="669" y="220"/>
                    </a:lnTo>
                    <a:lnTo>
                      <a:pt x="688" y="186"/>
                    </a:lnTo>
                    <a:lnTo>
                      <a:pt x="685" y="146"/>
                    </a:lnTo>
                    <a:lnTo>
                      <a:pt x="650" y="108"/>
                    </a:lnTo>
                    <a:lnTo>
                      <a:pt x="614" y="86"/>
                    </a:lnTo>
                    <a:lnTo>
                      <a:pt x="588" y="0"/>
                    </a:lnTo>
                    <a:lnTo>
                      <a:pt x="639" y="8"/>
                    </a:lnTo>
                    <a:lnTo>
                      <a:pt x="685" y="4"/>
                    </a:lnTo>
                    <a:lnTo>
                      <a:pt x="702" y="30"/>
                    </a:lnTo>
                    <a:lnTo>
                      <a:pt x="724" y="15"/>
                    </a:lnTo>
                    <a:lnTo>
                      <a:pt x="787" y="49"/>
                    </a:lnTo>
                    <a:lnTo>
                      <a:pt x="837" y="34"/>
                    </a:lnTo>
                    <a:lnTo>
                      <a:pt x="911" y="53"/>
                    </a:lnTo>
                    <a:lnTo>
                      <a:pt x="829" y="65"/>
                    </a:lnTo>
                    <a:lnTo>
                      <a:pt x="766" y="105"/>
                    </a:lnTo>
                    <a:lnTo>
                      <a:pt x="707" y="105"/>
                    </a:lnTo>
                    <a:lnTo>
                      <a:pt x="755" y="190"/>
                    </a:lnTo>
                    <a:lnTo>
                      <a:pt x="766" y="283"/>
                    </a:lnTo>
                    <a:lnTo>
                      <a:pt x="837" y="462"/>
                    </a:lnTo>
                    <a:lnTo>
                      <a:pt x="825" y="325"/>
                    </a:lnTo>
                    <a:lnTo>
                      <a:pt x="880" y="295"/>
                    </a:lnTo>
                    <a:lnTo>
                      <a:pt x="915" y="228"/>
                    </a:lnTo>
                    <a:lnTo>
                      <a:pt x="926" y="162"/>
                    </a:lnTo>
                    <a:lnTo>
                      <a:pt x="918" y="78"/>
                    </a:lnTo>
                    <a:lnTo>
                      <a:pt x="966" y="150"/>
                    </a:lnTo>
                    <a:lnTo>
                      <a:pt x="970" y="253"/>
                    </a:lnTo>
                    <a:lnTo>
                      <a:pt x="934" y="346"/>
                    </a:lnTo>
                    <a:lnTo>
                      <a:pt x="880" y="399"/>
                    </a:lnTo>
                    <a:lnTo>
                      <a:pt x="884" y="504"/>
                    </a:lnTo>
                    <a:lnTo>
                      <a:pt x="859" y="595"/>
                    </a:lnTo>
                    <a:lnTo>
                      <a:pt x="799" y="793"/>
                    </a:lnTo>
                    <a:lnTo>
                      <a:pt x="669" y="1034"/>
                    </a:lnTo>
                    <a:lnTo>
                      <a:pt x="521" y="1194"/>
                    </a:lnTo>
                    <a:lnTo>
                      <a:pt x="386" y="1310"/>
                    </a:lnTo>
                    <a:lnTo>
                      <a:pt x="506" y="1087"/>
                    </a:lnTo>
                    <a:lnTo>
                      <a:pt x="561" y="953"/>
                    </a:lnTo>
                    <a:lnTo>
                      <a:pt x="607" y="778"/>
                    </a:lnTo>
                    <a:lnTo>
                      <a:pt x="468" y="1068"/>
                    </a:lnTo>
                    <a:lnTo>
                      <a:pt x="521" y="759"/>
                    </a:lnTo>
                    <a:lnTo>
                      <a:pt x="614" y="644"/>
                    </a:lnTo>
                    <a:lnTo>
                      <a:pt x="375" y="451"/>
                    </a:lnTo>
                    <a:lnTo>
                      <a:pt x="190" y="435"/>
                    </a:lnTo>
                    <a:lnTo>
                      <a:pt x="74" y="399"/>
                    </a:lnTo>
                    <a:lnTo>
                      <a:pt x="145" y="287"/>
                    </a:lnTo>
                    <a:lnTo>
                      <a:pt x="31" y="194"/>
                    </a:lnTo>
                    <a:lnTo>
                      <a:pt x="0" y="146"/>
                    </a:lnTo>
                    <a:lnTo>
                      <a:pt x="0" y="108"/>
                    </a:lnTo>
                    <a:close/>
                  </a:path>
                </a:pathLst>
              </a:custGeom>
              <a:solidFill>
                <a:srgbClr val="D089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31" name="Freeform 76">
                <a:extLst>
                  <a:ext uri="{FF2B5EF4-FFF2-40B4-BE49-F238E27FC236}">
                    <a16:creationId xmlns:a16="http://schemas.microsoft.com/office/drawing/2014/main" id="{BC569A8D-CDC5-4E09-9CBB-6CFBC06211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16" y="1583"/>
                <a:ext cx="60" cy="67"/>
              </a:xfrm>
              <a:custGeom>
                <a:avLst/>
                <a:gdLst>
                  <a:gd name="T0" fmla="*/ 1 w 120"/>
                  <a:gd name="T1" fmla="*/ 0 h 135"/>
                  <a:gd name="T2" fmla="*/ 1 w 120"/>
                  <a:gd name="T3" fmla="*/ 0 h 135"/>
                  <a:gd name="T4" fmla="*/ 0 w 120"/>
                  <a:gd name="T5" fmla="*/ 0 h 135"/>
                  <a:gd name="T6" fmla="*/ 1 w 120"/>
                  <a:gd name="T7" fmla="*/ 0 h 135"/>
                  <a:gd name="T8" fmla="*/ 1 w 120"/>
                  <a:gd name="T9" fmla="*/ 0 h 135"/>
                  <a:gd name="T10" fmla="*/ 1 w 120"/>
                  <a:gd name="T11" fmla="*/ 0 h 135"/>
                  <a:gd name="T12" fmla="*/ 1 w 120"/>
                  <a:gd name="T13" fmla="*/ 0 h 135"/>
                  <a:gd name="T14" fmla="*/ 1 w 120"/>
                  <a:gd name="T15" fmla="*/ 0 h 13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20"/>
                  <a:gd name="T25" fmla="*/ 0 h 135"/>
                  <a:gd name="T26" fmla="*/ 120 w 120"/>
                  <a:gd name="T27" fmla="*/ 135 h 13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20" h="135">
                    <a:moveTo>
                      <a:pt x="85" y="23"/>
                    </a:moveTo>
                    <a:lnTo>
                      <a:pt x="44" y="65"/>
                    </a:lnTo>
                    <a:lnTo>
                      <a:pt x="0" y="135"/>
                    </a:lnTo>
                    <a:lnTo>
                      <a:pt x="93" y="108"/>
                    </a:lnTo>
                    <a:lnTo>
                      <a:pt x="85" y="72"/>
                    </a:lnTo>
                    <a:lnTo>
                      <a:pt x="120" y="0"/>
                    </a:lnTo>
                    <a:lnTo>
                      <a:pt x="85" y="23"/>
                    </a:lnTo>
                    <a:close/>
                  </a:path>
                </a:pathLst>
              </a:custGeom>
              <a:solidFill>
                <a:srgbClr val="FFEB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32" name="Freeform 77">
                <a:extLst>
                  <a:ext uri="{FF2B5EF4-FFF2-40B4-BE49-F238E27FC236}">
                    <a16:creationId xmlns:a16="http://schemas.microsoft.com/office/drawing/2014/main" id="{043A2A2B-12E6-45EC-AC11-C79799A428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28" y="1637"/>
                <a:ext cx="337" cy="128"/>
              </a:xfrm>
              <a:custGeom>
                <a:avLst/>
                <a:gdLst>
                  <a:gd name="T0" fmla="*/ 1 w 673"/>
                  <a:gd name="T1" fmla="*/ 0 h 257"/>
                  <a:gd name="T2" fmla="*/ 1 w 673"/>
                  <a:gd name="T3" fmla="*/ 0 h 257"/>
                  <a:gd name="T4" fmla="*/ 2 w 673"/>
                  <a:gd name="T5" fmla="*/ 0 h 257"/>
                  <a:gd name="T6" fmla="*/ 2 w 673"/>
                  <a:gd name="T7" fmla="*/ 0 h 257"/>
                  <a:gd name="T8" fmla="*/ 3 w 673"/>
                  <a:gd name="T9" fmla="*/ 0 h 257"/>
                  <a:gd name="T10" fmla="*/ 3 w 673"/>
                  <a:gd name="T11" fmla="*/ 1 h 257"/>
                  <a:gd name="T12" fmla="*/ 3 w 673"/>
                  <a:gd name="T13" fmla="*/ 1 h 257"/>
                  <a:gd name="T14" fmla="*/ 2 w 673"/>
                  <a:gd name="T15" fmla="*/ 0 h 257"/>
                  <a:gd name="T16" fmla="*/ 1 w 673"/>
                  <a:gd name="T17" fmla="*/ 0 h 257"/>
                  <a:gd name="T18" fmla="*/ 0 w 673"/>
                  <a:gd name="T19" fmla="*/ 0 h 257"/>
                  <a:gd name="T20" fmla="*/ 1 w 673"/>
                  <a:gd name="T21" fmla="*/ 0 h 257"/>
                  <a:gd name="T22" fmla="*/ 1 w 673"/>
                  <a:gd name="T23" fmla="*/ 0 h 25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73"/>
                  <a:gd name="T37" fmla="*/ 0 h 257"/>
                  <a:gd name="T38" fmla="*/ 673 w 673"/>
                  <a:gd name="T39" fmla="*/ 257 h 25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73" h="257">
                    <a:moveTo>
                      <a:pt x="93" y="97"/>
                    </a:moveTo>
                    <a:lnTo>
                      <a:pt x="215" y="38"/>
                    </a:lnTo>
                    <a:lnTo>
                      <a:pt x="346" y="0"/>
                    </a:lnTo>
                    <a:lnTo>
                      <a:pt x="435" y="65"/>
                    </a:lnTo>
                    <a:lnTo>
                      <a:pt x="673" y="86"/>
                    </a:lnTo>
                    <a:lnTo>
                      <a:pt x="669" y="257"/>
                    </a:lnTo>
                    <a:lnTo>
                      <a:pt x="572" y="257"/>
                    </a:lnTo>
                    <a:lnTo>
                      <a:pt x="420" y="217"/>
                    </a:lnTo>
                    <a:lnTo>
                      <a:pt x="219" y="228"/>
                    </a:lnTo>
                    <a:lnTo>
                      <a:pt x="0" y="175"/>
                    </a:lnTo>
                    <a:lnTo>
                      <a:pt x="93" y="97"/>
                    </a:lnTo>
                    <a:close/>
                  </a:path>
                </a:pathLst>
              </a:custGeom>
              <a:solidFill>
                <a:srgbClr val="7885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33" name="Freeform 78">
                <a:extLst>
                  <a:ext uri="{FF2B5EF4-FFF2-40B4-BE49-F238E27FC236}">
                    <a16:creationId xmlns:a16="http://schemas.microsoft.com/office/drawing/2014/main" id="{96320BF9-2B04-48B4-B33C-7CAE98CA74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06" y="2074"/>
                <a:ext cx="317" cy="203"/>
              </a:xfrm>
              <a:custGeom>
                <a:avLst/>
                <a:gdLst>
                  <a:gd name="T0" fmla="*/ 0 w 633"/>
                  <a:gd name="T1" fmla="*/ 1 h 405"/>
                  <a:gd name="T2" fmla="*/ 1 w 633"/>
                  <a:gd name="T3" fmla="*/ 2 h 405"/>
                  <a:gd name="T4" fmla="*/ 1 w 633"/>
                  <a:gd name="T5" fmla="*/ 2 h 405"/>
                  <a:gd name="T6" fmla="*/ 1 w 633"/>
                  <a:gd name="T7" fmla="*/ 2 h 405"/>
                  <a:gd name="T8" fmla="*/ 2 w 633"/>
                  <a:gd name="T9" fmla="*/ 2 h 405"/>
                  <a:gd name="T10" fmla="*/ 2 w 633"/>
                  <a:gd name="T11" fmla="*/ 2 h 405"/>
                  <a:gd name="T12" fmla="*/ 2 w 633"/>
                  <a:gd name="T13" fmla="*/ 2 h 405"/>
                  <a:gd name="T14" fmla="*/ 3 w 633"/>
                  <a:gd name="T15" fmla="*/ 1 h 405"/>
                  <a:gd name="T16" fmla="*/ 3 w 633"/>
                  <a:gd name="T17" fmla="*/ 0 h 405"/>
                  <a:gd name="T18" fmla="*/ 3 w 633"/>
                  <a:gd name="T19" fmla="*/ 1 h 405"/>
                  <a:gd name="T20" fmla="*/ 2 w 633"/>
                  <a:gd name="T21" fmla="*/ 2 h 405"/>
                  <a:gd name="T22" fmla="*/ 2 w 633"/>
                  <a:gd name="T23" fmla="*/ 2 h 405"/>
                  <a:gd name="T24" fmla="*/ 2 w 633"/>
                  <a:gd name="T25" fmla="*/ 2 h 405"/>
                  <a:gd name="T26" fmla="*/ 1 w 633"/>
                  <a:gd name="T27" fmla="*/ 2 h 405"/>
                  <a:gd name="T28" fmla="*/ 1 w 633"/>
                  <a:gd name="T29" fmla="*/ 2 h 405"/>
                  <a:gd name="T30" fmla="*/ 1 w 633"/>
                  <a:gd name="T31" fmla="*/ 1 h 405"/>
                  <a:gd name="T32" fmla="*/ 0 w 633"/>
                  <a:gd name="T33" fmla="*/ 1 h 405"/>
                  <a:gd name="T34" fmla="*/ 0 w 633"/>
                  <a:gd name="T35" fmla="*/ 1 h 40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633"/>
                  <a:gd name="T55" fmla="*/ 0 h 405"/>
                  <a:gd name="T56" fmla="*/ 633 w 633"/>
                  <a:gd name="T57" fmla="*/ 405 h 40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633" h="405">
                    <a:moveTo>
                      <a:pt x="0" y="160"/>
                    </a:moveTo>
                    <a:lnTo>
                      <a:pt x="30" y="302"/>
                    </a:lnTo>
                    <a:lnTo>
                      <a:pt x="93" y="365"/>
                    </a:lnTo>
                    <a:lnTo>
                      <a:pt x="186" y="393"/>
                    </a:lnTo>
                    <a:lnTo>
                      <a:pt x="279" y="405"/>
                    </a:lnTo>
                    <a:lnTo>
                      <a:pt x="346" y="390"/>
                    </a:lnTo>
                    <a:lnTo>
                      <a:pt x="483" y="327"/>
                    </a:lnTo>
                    <a:lnTo>
                      <a:pt x="587" y="234"/>
                    </a:lnTo>
                    <a:lnTo>
                      <a:pt x="633" y="0"/>
                    </a:lnTo>
                    <a:lnTo>
                      <a:pt x="528" y="194"/>
                    </a:lnTo>
                    <a:lnTo>
                      <a:pt x="428" y="276"/>
                    </a:lnTo>
                    <a:lnTo>
                      <a:pt x="338" y="308"/>
                    </a:lnTo>
                    <a:lnTo>
                      <a:pt x="268" y="316"/>
                    </a:lnTo>
                    <a:lnTo>
                      <a:pt x="198" y="304"/>
                    </a:lnTo>
                    <a:lnTo>
                      <a:pt x="123" y="272"/>
                    </a:lnTo>
                    <a:lnTo>
                      <a:pt x="78" y="238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D089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34" name="Freeform 79">
                <a:extLst>
                  <a:ext uri="{FF2B5EF4-FFF2-40B4-BE49-F238E27FC236}">
                    <a16:creationId xmlns:a16="http://schemas.microsoft.com/office/drawing/2014/main" id="{4414A1C1-FB5D-49E2-81DC-D43E46B0E4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0" y="1453"/>
                <a:ext cx="310" cy="204"/>
              </a:xfrm>
              <a:custGeom>
                <a:avLst/>
                <a:gdLst>
                  <a:gd name="T0" fmla="*/ 2 w 622"/>
                  <a:gd name="T1" fmla="*/ 0 h 409"/>
                  <a:gd name="T2" fmla="*/ 2 w 622"/>
                  <a:gd name="T3" fmla="*/ 0 h 409"/>
                  <a:gd name="T4" fmla="*/ 2 w 622"/>
                  <a:gd name="T5" fmla="*/ 0 h 409"/>
                  <a:gd name="T6" fmla="*/ 2 w 622"/>
                  <a:gd name="T7" fmla="*/ 0 h 409"/>
                  <a:gd name="T8" fmla="*/ 1 w 622"/>
                  <a:gd name="T9" fmla="*/ 0 h 409"/>
                  <a:gd name="T10" fmla="*/ 0 w 622"/>
                  <a:gd name="T11" fmla="*/ 0 h 409"/>
                  <a:gd name="T12" fmla="*/ 0 w 622"/>
                  <a:gd name="T13" fmla="*/ 0 h 409"/>
                  <a:gd name="T14" fmla="*/ 0 w 622"/>
                  <a:gd name="T15" fmla="*/ 0 h 409"/>
                  <a:gd name="T16" fmla="*/ 0 w 622"/>
                  <a:gd name="T17" fmla="*/ 0 h 409"/>
                  <a:gd name="T18" fmla="*/ 0 w 622"/>
                  <a:gd name="T19" fmla="*/ 1 h 409"/>
                  <a:gd name="T20" fmla="*/ 0 w 622"/>
                  <a:gd name="T21" fmla="*/ 1 h 409"/>
                  <a:gd name="T22" fmla="*/ 0 w 622"/>
                  <a:gd name="T23" fmla="*/ 1 h 409"/>
                  <a:gd name="T24" fmla="*/ 0 w 622"/>
                  <a:gd name="T25" fmla="*/ 1 h 409"/>
                  <a:gd name="T26" fmla="*/ 0 w 622"/>
                  <a:gd name="T27" fmla="*/ 1 h 409"/>
                  <a:gd name="T28" fmla="*/ 0 w 622"/>
                  <a:gd name="T29" fmla="*/ 0 h 409"/>
                  <a:gd name="T30" fmla="*/ 0 w 622"/>
                  <a:gd name="T31" fmla="*/ 0 h 409"/>
                  <a:gd name="T32" fmla="*/ 0 w 622"/>
                  <a:gd name="T33" fmla="*/ 0 h 409"/>
                  <a:gd name="T34" fmla="*/ 1 w 622"/>
                  <a:gd name="T35" fmla="*/ 0 h 409"/>
                  <a:gd name="T36" fmla="*/ 1 w 622"/>
                  <a:gd name="T37" fmla="*/ 0 h 409"/>
                  <a:gd name="T38" fmla="*/ 2 w 622"/>
                  <a:gd name="T39" fmla="*/ 0 h 409"/>
                  <a:gd name="T40" fmla="*/ 2 w 622"/>
                  <a:gd name="T41" fmla="*/ 0 h 409"/>
                  <a:gd name="T42" fmla="*/ 2 w 622"/>
                  <a:gd name="T43" fmla="*/ 0 h 409"/>
                  <a:gd name="T44" fmla="*/ 2 w 622"/>
                  <a:gd name="T45" fmla="*/ 0 h 409"/>
                  <a:gd name="T46" fmla="*/ 2 w 622"/>
                  <a:gd name="T47" fmla="*/ 0 h 409"/>
                  <a:gd name="T48" fmla="*/ 2 w 622"/>
                  <a:gd name="T49" fmla="*/ 0 h 40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22"/>
                  <a:gd name="T76" fmla="*/ 0 h 409"/>
                  <a:gd name="T77" fmla="*/ 622 w 622"/>
                  <a:gd name="T78" fmla="*/ 409 h 40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22" h="409">
                    <a:moveTo>
                      <a:pt x="603" y="0"/>
                    </a:moveTo>
                    <a:lnTo>
                      <a:pt x="609" y="38"/>
                    </a:lnTo>
                    <a:lnTo>
                      <a:pt x="590" y="78"/>
                    </a:lnTo>
                    <a:lnTo>
                      <a:pt x="540" y="122"/>
                    </a:lnTo>
                    <a:lnTo>
                      <a:pt x="453" y="149"/>
                    </a:lnTo>
                    <a:lnTo>
                      <a:pt x="253" y="160"/>
                    </a:lnTo>
                    <a:lnTo>
                      <a:pt x="149" y="172"/>
                    </a:lnTo>
                    <a:lnTo>
                      <a:pt x="65" y="198"/>
                    </a:lnTo>
                    <a:lnTo>
                      <a:pt x="10" y="251"/>
                    </a:lnTo>
                    <a:lnTo>
                      <a:pt x="0" y="307"/>
                    </a:lnTo>
                    <a:lnTo>
                      <a:pt x="25" y="365"/>
                    </a:lnTo>
                    <a:lnTo>
                      <a:pt x="91" y="409"/>
                    </a:lnTo>
                    <a:lnTo>
                      <a:pt x="33" y="339"/>
                    </a:lnTo>
                    <a:lnTo>
                      <a:pt x="21" y="288"/>
                    </a:lnTo>
                    <a:lnTo>
                      <a:pt x="48" y="234"/>
                    </a:lnTo>
                    <a:lnTo>
                      <a:pt x="107" y="204"/>
                    </a:lnTo>
                    <a:lnTo>
                      <a:pt x="202" y="181"/>
                    </a:lnTo>
                    <a:lnTo>
                      <a:pt x="379" y="170"/>
                    </a:lnTo>
                    <a:lnTo>
                      <a:pt x="485" y="156"/>
                    </a:lnTo>
                    <a:lnTo>
                      <a:pt x="553" y="130"/>
                    </a:lnTo>
                    <a:lnTo>
                      <a:pt x="599" y="94"/>
                    </a:lnTo>
                    <a:lnTo>
                      <a:pt x="622" y="44"/>
                    </a:lnTo>
                    <a:lnTo>
                      <a:pt x="616" y="19"/>
                    </a:lnTo>
                    <a:lnTo>
                      <a:pt x="60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35" name="Freeform 80">
                <a:extLst>
                  <a:ext uri="{FF2B5EF4-FFF2-40B4-BE49-F238E27FC236}">
                    <a16:creationId xmlns:a16="http://schemas.microsoft.com/office/drawing/2014/main" id="{6FE45747-81F7-46D0-941C-F77B21484A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41" y="1602"/>
                <a:ext cx="607" cy="363"/>
              </a:xfrm>
              <a:custGeom>
                <a:avLst/>
                <a:gdLst>
                  <a:gd name="T0" fmla="*/ 0 w 1213"/>
                  <a:gd name="T1" fmla="*/ 1 h 726"/>
                  <a:gd name="T2" fmla="*/ 1 w 1213"/>
                  <a:gd name="T3" fmla="*/ 1 h 726"/>
                  <a:gd name="T4" fmla="*/ 1 w 1213"/>
                  <a:gd name="T5" fmla="*/ 1 h 726"/>
                  <a:gd name="T6" fmla="*/ 2 w 1213"/>
                  <a:gd name="T7" fmla="*/ 1 h 726"/>
                  <a:gd name="T8" fmla="*/ 2 w 1213"/>
                  <a:gd name="T9" fmla="*/ 1 h 726"/>
                  <a:gd name="T10" fmla="*/ 2 w 1213"/>
                  <a:gd name="T11" fmla="*/ 1 h 726"/>
                  <a:gd name="T12" fmla="*/ 2 w 1213"/>
                  <a:gd name="T13" fmla="*/ 1 h 726"/>
                  <a:gd name="T14" fmla="*/ 2 w 1213"/>
                  <a:gd name="T15" fmla="*/ 1 h 726"/>
                  <a:gd name="T16" fmla="*/ 2 w 1213"/>
                  <a:gd name="T17" fmla="*/ 1 h 726"/>
                  <a:gd name="T18" fmla="*/ 2 w 1213"/>
                  <a:gd name="T19" fmla="*/ 1 h 726"/>
                  <a:gd name="T20" fmla="*/ 2 w 1213"/>
                  <a:gd name="T21" fmla="*/ 1 h 726"/>
                  <a:gd name="T22" fmla="*/ 3 w 1213"/>
                  <a:gd name="T23" fmla="*/ 1 h 726"/>
                  <a:gd name="T24" fmla="*/ 3 w 1213"/>
                  <a:gd name="T25" fmla="*/ 1 h 726"/>
                  <a:gd name="T26" fmla="*/ 3 w 1213"/>
                  <a:gd name="T27" fmla="*/ 1 h 726"/>
                  <a:gd name="T28" fmla="*/ 3 w 1213"/>
                  <a:gd name="T29" fmla="*/ 1 h 726"/>
                  <a:gd name="T30" fmla="*/ 3 w 1213"/>
                  <a:gd name="T31" fmla="*/ 1 h 726"/>
                  <a:gd name="T32" fmla="*/ 3 w 1213"/>
                  <a:gd name="T33" fmla="*/ 1 h 726"/>
                  <a:gd name="T34" fmla="*/ 3 w 1213"/>
                  <a:gd name="T35" fmla="*/ 1 h 726"/>
                  <a:gd name="T36" fmla="*/ 3 w 1213"/>
                  <a:gd name="T37" fmla="*/ 1 h 726"/>
                  <a:gd name="T38" fmla="*/ 3 w 1213"/>
                  <a:gd name="T39" fmla="*/ 1 h 726"/>
                  <a:gd name="T40" fmla="*/ 3 w 1213"/>
                  <a:gd name="T41" fmla="*/ 0 h 726"/>
                  <a:gd name="T42" fmla="*/ 3 w 1213"/>
                  <a:gd name="T43" fmla="*/ 1 h 726"/>
                  <a:gd name="T44" fmla="*/ 3 w 1213"/>
                  <a:gd name="T45" fmla="*/ 1 h 726"/>
                  <a:gd name="T46" fmla="*/ 3 w 1213"/>
                  <a:gd name="T47" fmla="*/ 1 h 726"/>
                  <a:gd name="T48" fmla="*/ 3 w 1213"/>
                  <a:gd name="T49" fmla="*/ 1 h 726"/>
                  <a:gd name="T50" fmla="*/ 3 w 1213"/>
                  <a:gd name="T51" fmla="*/ 1 h 726"/>
                  <a:gd name="T52" fmla="*/ 3 w 1213"/>
                  <a:gd name="T53" fmla="*/ 1 h 726"/>
                  <a:gd name="T54" fmla="*/ 3 w 1213"/>
                  <a:gd name="T55" fmla="*/ 2 h 726"/>
                  <a:gd name="T56" fmla="*/ 4 w 1213"/>
                  <a:gd name="T57" fmla="*/ 2 h 726"/>
                  <a:gd name="T58" fmla="*/ 4 w 1213"/>
                  <a:gd name="T59" fmla="*/ 3 h 726"/>
                  <a:gd name="T60" fmla="*/ 5 w 1213"/>
                  <a:gd name="T61" fmla="*/ 2 h 726"/>
                  <a:gd name="T62" fmla="*/ 5 w 1213"/>
                  <a:gd name="T63" fmla="*/ 2 h 726"/>
                  <a:gd name="T64" fmla="*/ 5 w 1213"/>
                  <a:gd name="T65" fmla="*/ 2 h 726"/>
                  <a:gd name="T66" fmla="*/ 5 w 1213"/>
                  <a:gd name="T67" fmla="*/ 2 h 726"/>
                  <a:gd name="T68" fmla="*/ 5 w 1213"/>
                  <a:gd name="T69" fmla="*/ 3 h 726"/>
                  <a:gd name="T70" fmla="*/ 5 w 1213"/>
                  <a:gd name="T71" fmla="*/ 3 h 726"/>
                  <a:gd name="T72" fmla="*/ 4 w 1213"/>
                  <a:gd name="T73" fmla="*/ 3 h 726"/>
                  <a:gd name="T74" fmla="*/ 4 w 1213"/>
                  <a:gd name="T75" fmla="*/ 3 h 726"/>
                  <a:gd name="T76" fmla="*/ 3 w 1213"/>
                  <a:gd name="T77" fmla="*/ 3 h 726"/>
                  <a:gd name="T78" fmla="*/ 3 w 1213"/>
                  <a:gd name="T79" fmla="*/ 3 h 726"/>
                  <a:gd name="T80" fmla="*/ 2 w 1213"/>
                  <a:gd name="T81" fmla="*/ 3 h 726"/>
                  <a:gd name="T82" fmla="*/ 2 w 1213"/>
                  <a:gd name="T83" fmla="*/ 3 h 726"/>
                  <a:gd name="T84" fmla="*/ 2 w 1213"/>
                  <a:gd name="T85" fmla="*/ 3 h 726"/>
                  <a:gd name="T86" fmla="*/ 2 w 1213"/>
                  <a:gd name="T87" fmla="*/ 2 h 726"/>
                  <a:gd name="T88" fmla="*/ 2 w 1213"/>
                  <a:gd name="T89" fmla="*/ 2 h 726"/>
                  <a:gd name="T90" fmla="*/ 2 w 1213"/>
                  <a:gd name="T91" fmla="*/ 2 h 726"/>
                  <a:gd name="T92" fmla="*/ 1 w 1213"/>
                  <a:gd name="T93" fmla="*/ 2 h 726"/>
                  <a:gd name="T94" fmla="*/ 1 w 1213"/>
                  <a:gd name="T95" fmla="*/ 2 h 726"/>
                  <a:gd name="T96" fmla="*/ 1 w 1213"/>
                  <a:gd name="T97" fmla="*/ 1 h 726"/>
                  <a:gd name="T98" fmla="*/ 1 w 1213"/>
                  <a:gd name="T99" fmla="*/ 1 h 726"/>
                  <a:gd name="T100" fmla="*/ 1 w 1213"/>
                  <a:gd name="T101" fmla="*/ 1 h 726"/>
                  <a:gd name="T102" fmla="*/ 1 w 1213"/>
                  <a:gd name="T103" fmla="*/ 1 h 726"/>
                  <a:gd name="T104" fmla="*/ 0 w 1213"/>
                  <a:gd name="T105" fmla="*/ 1 h 726"/>
                  <a:gd name="T106" fmla="*/ 0 w 1213"/>
                  <a:gd name="T107" fmla="*/ 1 h 72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1213"/>
                  <a:gd name="T163" fmla="*/ 0 h 726"/>
                  <a:gd name="T164" fmla="*/ 1213 w 1213"/>
                  <a:gd name="T165" fmla="*/ 726 h 72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1213" h="726">
                    <a:moveTo>
                      <a:pt x="0" y="118"/>
                    </a:moveTo>
                    <a:lnTo>
                      <a:pt x="91" y="137"/>
                    </a:lnTo>
                    <a:lnTo>
                      <a:pt x="190" y="146"/>
                    </a:lnTo>
                    <a:lnTo>
                      <a:pt x="285" y="143"/>
                    </a:lnTo>
                    <a:lnTo>
                      <a:pt x="384" y="118"/>
                    </a:lnTo>
                    <a:lnTo>
                      <a:pt x="405" y="108"/>
                    </a:lnTo>
                    <a:lnTo>
                      <a:pt x="367" y="95"/>
                    </a:lnTo>
                    <a:lnTo>
                      <a:pt x="323" y="91"/>
                    </a:lnTo>
                    <a:lnTo>
                      <a:pt x="365" y="78"/>
                    </a:lnTo>
                    <a:lnTo>
                      <a:pt x="414" y="76"/>
                    </a:lnTo>
                    <a:lnTo>
                      <a:pt x="473" y="89"/>
                    </a:lnTo>
                    <a:lnTo>
                      <a:pt x="515" y="108"/>
                    </a:lnTo>
                    <a:lnTo>
                      <a:pt x="542" y="133"/>
                    </a:lnTo>
                    <a:lnTo>
                      <a:pt x="562" y="144"/>
                    </a:lnTo>
                    <a:lnTo>
                      <a:pt x="587" y="144"/>
                    </a:lnTo>
                    <a:lnTo>
                      <a:pt x="610" y="129"/>
                    </a:lnTo>
                    <a:lnTo>
                      <a:pt x="620" y="99"/>
                    </a:lnTo>
                    <a:lnTo>
                      <a:pt x="610" y="66"/>
                    </a:lnTo>
                    <a:lnTo>
                      <a:pt x="591" y="34"/>
                    </a:lnTo>
                    <a:lnTo>
                      <a:pt x="566" y="15"/>
                    </a:lnTo>
                    <a:lnTo>
                      <a:pt x="534" y="0"/>
                    </a:lnTo>
                    <a:lnTo>
                      <a:pt x="580" y="13"/>
                    </a:lnTo>
                    <a:lnTo>
                      <a:pt x="616" y="38"/>
                    </a:lnTo>
                    <a:lnTo>
                      <a:pt x="635" y="78"/>
                    </a:lnTo>
                    <a:lnTo>
                      <a:pt x="640" y="124"/>
                    </a:lnTo>
                    <a:lnTo>
                      <a:pt x="606" y="171"/>
                    </a:lnTo>
                    <a:lnTo>
                      <a:pt x="640" y="243"/>
                    </a:lnTo>
                    <a:lnTo>
                      <a:pt x="696" y="367"/>
                    </a:lnTo>
                    <a:lnTo>
                      <a:pt x="802" y="473"/>
                    </a:lnTo>
                    <a:lnTo>
                      <a:pt x="945" y="515"/>
                    </a:lnTo>
                    <a:lnTo>
                      <a:pt x="1045" y="490"/>
                    </a:lnTo>
                    <a:lnTo>
                      <a:pt x="1156" y="428"/>
                    </a:lnTo>
                    <a:lnTo>
                      <a:pt x="1213" y="316"/>
                    </a:lnTo>
                    <a:lnTo>
                      <a:pt x="1197" y="430"/>
                    </a:lnTo>
                    <a:lnTo>
                      <a:pt x="1131" y="536"/>
                    </a:lnTo>
                    <a:lnTo>
                      <a:pt x="1036" y="639"/>
                    </a:lnTo>
                    <a:lnTo>
                      <a:pt x="922" y="698"/>
                    </a:lnTo>
                    <a:lnTo>
                      <a:pt x="815" y="726"/>
                    </a:lnTo>
                    <a:lnTo>
                      <a:pt x="665" y="711"/>
                    </a:lnTo>
                    <a:lnTo>
                      <a:pt x="580" y="644"/>
                    </a:lnTo>
                    <a:lnTo>
                      <a:pt x="511" y="551"/>
                    </a:lnTo>
                    <a:lnTo>
                      <a:pt x="466" y="665"/>
                    </a:lnTo>
                    <a:lnTo>
                      <a:pt x="473" y="570"/>
                    </a:lnTo>
                    <a:lnTo>
                      <a:pt x="448" y="502"/>
                    </a:lnTo>
                    <a:lnTo>
                      <a:pt x="393" y="451"/>
                    </a:lnTo>
                    <a:lnTo>
                      <a:pt x="296" y="384"/>
                    </a:lnTo>
                    <a:lnTo>
                      <a:pt x="205" y="331"/>
                    </a:lnTo>
                    <a:lnTo>
                      <a:pt x="196" y="266"/>
                    </a:lnTo>
                    <a:lnTo>
                      <a:pt x="213" y="196"/>
                    </a:lnTo>
                    <a:lnTo>
                      <a:pt x="175" y="211"/>
                    </a:lnTo>
                    <a:lnTo>
                      <a:pt x="127" y="169"/>
                    </a:lnTo>
                    <a:lnTo>
                      <a:pt x="70" y="152"/>
                    </a:lnTo>
                    <a:lnTo>
                      <a:pt x="0" y="1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36" name="Freeform 81">
                <a:extLst>
                  <a:ext uri="{FF2B5EF4-FFF2-40B4-BE49-F238E27FC236}">
                    <a16:creationId xmlns:a16="http://schemas.microsoft.com/office/drawing/2014/main" id="{A87476E9-97DB-4CB2-9658-90C613BA35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98" y="1554"/>
                <a:ext cx="83" cy="38"/>
              </a:xfrm>
              <a:custGeom>
                <a:avLst/>
                <a:gdLst>
                  <a:gd name="T0" fmla="*/ 1 w 165"/>
                  <a:gd name="T1" fmla="*/ 0 h 76"/>
                  <a:gd name="T2" fmla="*/ 1 w 165"/>
                  <a:gd name="T3" fmla="*/ 1 h 76"/>
                  <a:gd name="T4" fmla="*/ 1 w 165"/>
                  <a:gd name="T5" fmla="*/ 1 h 76"/>
                  <a:gd name="T6" fmla="*/ 1 w 165"/>
                  <a:gd name="T7" fmla="*/ 1 h 76"/>
                  <a:gd name="T8" fmla="*/ 1 w 165"/>
                  <a:gd name="T9" fmla="*/ 1 h 76"/>
                  <a:gd name="T10" fmla="*/ 1 w 165"/>
                  <a:gd name="T11" fmla="*/ 1 h 76"/>
                  <a:gd name="T12" fmla="*/ 1 w 165"/>
                  <a:gd name="T13" fmla="*/ 1 h 76"/>
                  <a:gd name="T14" fmla="*/ 1 w 165"/>
                  <a:gd name="T15" fmla="*/ 1 h 76"/>
                  <a:gd name="T16" fmla="*/ 1 w 165"/>
                  <a:gd name="T17" fmla="*/ 1 h 76"/>
                  <a:gd name="T18" fmla="*/ 1 w 165"/>
                  <a:gd name="T19" fmla="*/ 1 h 76"/>
                  <a:gd name="T20" fmla="*/ 1 w 165"/>
                  <a:gd name="T21" fmla="*/ 1 h 76"/>
                  <a:gd name="T22" fmla="*/ 1 w 165"/>
                  <a:gd name="T23" fmla="*/ 1 h 76"/>
                  <a:gd name="T24" fmla="*/ 1 w 165"/>
                  <a:gd name="T25" fmla="*/ 1 h 76"/>
                  <a:gd name="T26" fmla="*/ 0 w 165"/>
                  <a:gd name="T27" fmla="*/ 1 h 76"/>
                  <a:gd name="T28" fmla="*/ 1 w 165"/>
                  <a:gd name="T29" fmla="*/ 0 h 76"/>
                  <a:gd name="T30" fmla="*/ 1 w 165"/>
                  <a:gd name="T31" fmla="*/ 0 h 7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65"/>
                  <a:gd name="T49" fmla="*/ 0 h 76"/>
                  <a:gd name="T50" fmla="*/ 165 w 165"/>
                  <a:gd name="T51" fmla="*/ 76 h 7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65" h="76">
                    <a:moveTo>
                      <a:pt x="13" y="0"/>
                    </a:moveTo>
                    <a:lnTo>
                      <a:pt x="30" y="25"/>
                    </a:lnTo>
                    <a:lnTo>
                      <a:pt x="51" y="7"/>
                    </a:lnTo>
                    <a:lnTo>
                      <a:pt x="70" y="42"/>
                    </a:lnTo>
                    <a:lnTo>
                      <a:pt x="91" y="25"/>
                    </a:lnTo>
                    <a:lnTo>
                      <a:pt x="116" y="45"/>
                    </a:lnTo>
                    <a:lnTo>
                      <a:pt x="135" y="34"/>
                    </a:lnTo>
                    <a:lnTo>
                      <a:pt x="165" y="42"/>
                    </a:lnTo>
                    <a:lnTo>
                      <a:pt x="143" y="66"/>
                    </a:lnTo>
                    <a:lnTo>
                      <a:pt x="110" y="76"/>
                    </a:lnTo>
                    <a:lnTo>
                      <a:pt x="72" y="76"/>
                    </a:lnTo>
                    <a:lnTo>
                      <a:pt x="40" y="63"/>
                    </a:lnTo>
                    <a:lnTo>
                      <a:pt x="17" y="38"/>
                    </a:lnTo>
                    <a:lnTo>
                      <a:pt x="0" y="7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37" name="Freeform 82">
                <a:extLst>
                  <a:ext uri="{FF2B5EF4-FFF2-40B4-BE49-F238E27FC236}">
                    <a16:creationId xmlns:a16="http://schemas.microsoft.com/office/drawing/2014/main" id="{77CE5D96-A9C7-4024-A26F-42DC7841D6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0" y="1466"/>
                <a:ext cx="109" cy="89"/>
              </a:xfrm>
              <a:custGeom>
                <a:avLst/>
                <a:gdLst>
                  <a:gd name="T0" fmla="*/ 0 w 219"/>
                  <a:gd name="T1" fmla="*/ 0 h 179"/>
                  <a:gd name="T2" fmla="*/ 0 w 219"/>
                  <a:gd name="T3" fmla="*/ 0 h 179"/>
                  <a:gd name="T4" fmla="*/ 0 w 219"/>
                  <a:gd name="T5" fmla="*/ 0 h 179"/>
                  <a:gd name="T6" fmla="*/ 0 w 219"/>
                  <a:gd name="T7" fmla="*/ 0 h 179"/>
                  <a:gd name="T8" fmla="*/ 0 w 219"/>
                  <a:gd name="T9" fmla="*/ 0 h 179"/>
                  <a:gd name="T10" fmla="*/ 0 w 219"/>
                  <a:gd name="T11" fmla="*/ 0 h 179"/>
                  <a:gd name="T12" fmla="*/ 0 w 219"/>
                  <a:gd name="T13" fmla="*/ 0 h 179"/>
                  <a:gd name="T14" fmla="*/ 0 w 219"/>
                  <a:gd name="T15" fmla="*/ 0 h 179"/>
                  <a:gd name="T16" fmla="*/ 0 w 219"/>
                  <a:gd name="T17" fmla="*/ 0 h 179"/>
                  <a:gd name="T18" fmla="*/ 0 w 219"/>
                  <a:gd name="T19" fmla="*/ 0 h 179"/>
                  <a:gd name="T20" fmla="*/ 0 w 219"/>
                  <a:gd name="T21" fmla="*/ 0 h 179"/>
                  <a:gd name="T22" fmla="*/ 0 w 219"/>
                  <a:gd name="T23" fmla="*/ 0 h 179"/>
                  <a:gd name="T24" fmla="*/ 0 w 219"/>
                  <a:gd name="T25" fmla="*/ 0 h 179"/>
                  <a:gd name="T26" fmla="*/ 0 w 219"/>
                  <a:gd name="T27" fmla="*/ 0 h 179"/>
                  <a:gd name="T28" fmla="*/ 0 w 219"/>
                  <a:gd name="T29" fmla="*/ 0 h 179"/>
                  <a:gd name="T30" fmla="*/ 0 w 219"/>
                  <a:gd name="T31" fmla="*/ 0 h 179"/>
                  <a:gd name="T32" fmla="*/ 0 w 219"/>
                  <a:gd name="T33" fmla="*/ 0 h 179"/>
                  <a:gd name="T34" fmla="*/ 0 w 219"/>
                  <a:gd name="T35" fmla="*/ 0 h 179"/>
                  <a:gd name="T36" fmla="*/ 0 w 219"/>
                  <a:gd name="T37" fmla="*/ 0 h 17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19"/>
                  <a:gd name="T58" fmla="*/ 0 h 179"/>
                  <a:gd name="T59" fmla="*/ 219 w 219"/>
                  <a:gd name="T60" fmla="*/ 179 h 17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19" h="179">
                    <a:moveTo>
                      <a:pt x="213" y="10"/>
                    </a:moveTo>
                    <a:lnTo>
                      <a:pt x="165" y="25"/>
                    </a:lnTo>
                    <a:lnTo>
                      <a:pt x="146" y="51"/>
                    </a:lnTo>
                    <a:lnTo>
                      <a:pt x="165" y="68"/>
                    </a:lnTo>
                    <a:lnTo>
                      <a:pt x="114" y="72"/>
                    </a:lnTo>
                    <a:lnTo>
                      <a:pt x="61" y="97"/>
                    </a:lnTo>
                    <a:lnTo>
                      <a:pt x="46" y="114"/>
                    </a:lnTo>
                    <a:lnTo>
                      <a:pt x="114" y="114"/>
                    </a:lnTo>
                    <a:lnTo>
                      <a:pt x="188" y="135"/>
                    </a:lnTo>
                    <a:lnTo>
                      <a:pt x="219" y="175"/>
                    </a:lnTo>
                    <a:lnTo>
                      <a:pt x="203" y="179"/>
                    </a:lnTo>
                    <a:lnTo>
                      <a:pt x="169" y="150"/>
                    </a:lnTo>
                    <a:lnTo>
                      <a:pt x="101" y="135"/>
                    </a:lnTo>
                    <a:lnTo>
                      <a:pt x="0" y="141"/>
                    </a:lnTo>
                    <a:lnTo>
                      <a:pt x="38" y="70"/>
                    </a:lnTo>
                    <a:lnTo>
                      <a:pt x="108" y="15"/>
                    </a:lnTo>
                    <a:lnTo>
                      <a:pt x="171" y="0"/>
                    </a:lnTo>
                    <a:lnTo>
                      <a:pt x="213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38" name="Freeform 83">
                <a:extLst>
                  <a:ext uri="{FF2B5EF4-FFF2-40B4-BE49-F238E27FC236}">
                    <a16:creationId xmlns:a16="http://schemas.microsoft.com/office/drawing/2014/main" id="{70F00E81-D337-4A06-9370-70EF32C840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8" y="1389"/>
                <a:ext cx="132" cy="101"/>
              </a:xfrm>
              <a:custGeom>
                <a:avLst/>
                <a:gdLst>
                  <a:gd name="T0" fmla="*/ 1 w 264"/>
                  <a:gd name="T1" fmla="*/ 1 h 202"/>
                  <a:gd name="T2" fmla="*/ 0 w 264"/>
                  <a:gd name="T3" fmla="*/ 1 h 202"/>
                  <a:gd name="T4" fmla="*/ 1 w 264"/>
                  <a:gd name="T5" fmla="*/ 1 h 202"/>
                  <a:gd name="T6" fmla="*/ 1 w 264"/>
                  <a:gd name="T7" fmla="*/ 1 h 202"/>
                  <a:gd name="T8" fmla="*/ 1 w 264"/>
                  <a:gd name="T9" fmla="*/ 1 h 202"/>
                  <a:gd name="T10" fmla="*/ 1 w 264"/>
                  <a:gd name="T11" fmla="*/ 0 h 202"/>
                  <a:gd name="T12" fmla="*/ 1 w 264"/>
                  <a:gd name="T13" fmla="*/ 1 h 202"/>
                  <a:gd name="T14" fmla="*/ 1 w 264"/>
                  <a:gd name="T15" fmla="*/ 1 h 202"/>
                  <a:gd name="T16" fmla="*/ 1 w 264"/>
                  <a:gd name="T17" fmla="*/ 1 h 202"/>
                  <a:gd name="T18" fmla="*/ 1 w 264"/>
                  <a:gd name="T19" fmla="*/ 1 h 202"/>
                  <a:gd name="T20" fmla="*/ 1 w 264"/>
                  <a:gd name="T21" fmla="*/ 1 h 202"/>
                  <a:gd name="T22" fmla="*/ 1 w 264"/>
                  <a:gd name="T23" fmla="*/ 1 h 202"/>
                  <a:gd name="T24" fmla="*/ 1 w 264"/>
                  <a:gd name="T25" fmla="*/ 1 h 202"/>
                  <a:gd name="T26" fmla="*/ 2 w 264"/>
                  <a:gd name="T27" fmla="*/ 1 h 202"/>
                  <a:gd name="T28" fmla="*/ 1 w 264"/>
                  <a:gd name="T29" fmla="*/ 1 h 202"/>
                  <a:gd name="T30" fmla="*/ 1 w 264"/>
                  <a:gd name="T31" fmla="*/ 1 h 202"/>
                  <a:gd name="T32" fmla="*/ 1 w 264"/>
                  <a:gd name="T33" fmla="*/ 1 h 202"/>
                  <a:gd name="T34" fmla="*/ 1 w 264"/>
                  <a:gd name="T35" fmla="*/ 1 h 202"/>
                  <a:gd name="T36" fmla="*/ 1 w 264"/>
                  <a:gd name="T37" fmla="*/ 1 h 202"/>
                  <a:gd name="T38" fmla="*/ 1 w 264"/>
                  <a:gd name="T39" fmla="*/ 1 h 202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264"/>
                  <a:gd name="T61" fmla="*/ 0 h 202"/>
                  <a:gd name="T62" fmla="*/ 264 w 264"/>
                  <a:gd name="T63" fmla="*/ 202 h 202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264" h="202">
                    <a:moveTo>
                      <a:pt x="4" y="89"/>
                    </a:moveTo>
                    <a:lnTo>
                      <a:pt x="0" y="53"/>
                    </a:lnTo>
                    <a:lnTo>
                      <a:pt x="17" y="61"/>
                    </a:lnTo>
                    <a:lnTo>
                      <a:pt x="36" y="11"/>
                    </a:lnTo>
                    <a:lnTo>
                      <a:pt x="55" y="30"/>
                    </a:lnTo>
                    <a:lnTo>
                      <a:pt x="86" y="0"/>
                    </a:lnTo>
                    <a:lnTo>
                      <a:pt x="179" y="29"/>
                    </a:lnTo>
                    <a:lnTo>
                      <a:pt x="222" y="68"/>
                    </a:lnTo>
                    <a:lnTo>
                      <a:pt x="217" y="105"/>
                    </a:lnTo>
                    <a:lnTo>
                      <a:pt x="236" y="97"/>
                    </a:lnTo>
                    <a:lnTo>
                      <a:pt x="232" y="129"/>
                    </a:lnTo>
                    <a:lnTo>
                      <a:pt x="251" y="124"/>
                    </a:lnTo>
                    <a:lnTo>
                      <a:pt x="247" y="156"/>
                    </a:lnTo>
                    <a:lnTo>
                      <a:pt x="264" y="165"/>
                    </a:lnTo>
                    <a:lnTo>
                      <a:pt x="240" y="202"/>
                    </a:lnTo>
                    <a:lnTo>
                      <a:pt x="194" y="114"/>
                    </a:lnTo>
                    <a:lnTo>
                      <a:pt x="156" y="101"/>
                    </a:lnTo>
                    <a:lnTo>
                      <a:pt x="25" y="101"/>
                    </a:lnTo>
                    <a:lnTo>
                      <a:pt x="4" y="8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39" name="Freeform 84">
                <a:extLst>
                  <a:ext uri="{FF2B5EF4-FFF2-40B4-BE49-F238E27FC236}">
                    <a16:creationId xmlns:a16="http://schemas.microsoft.com/office/drawing/2014/main" id="{E865794C-A495-46D8-8E8D-3EC69E5B74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09" y="1553"/>
                <a:ext cx="72" cy="13"/>
              </a:xfrm>
              <a:custGeom>
                <a:avLst/>
                <a:gdLst>
                  <a:gd name="T0" fmla="*/ 0 w 143"/>
                  <a:gd name="T1" fmla="*/ 0 h 25"/>
                  <a:gd name="T2" fmla="*/ 1 w 143"/>
                  <a:gd name="T3" fmla="*/ 1 h 25"/>
                  <a:gd name="T4" fmla="*/ 1 w 143"/>
                  <a:gd name="T5" fmla="*/ 1 h 25"/>
                  <a:gd name="T6" fmla="*/ 1 w 143"/>
                  <a:gd name="T7" fmla="*/ 1 h 25"/>
                  <a:gd name="T8" fmla="*/ 1 w 143"/>
                  <a:gd name="T9" fmla="*/ 1 h 25"/>
                  <a:gd name="T10" fmla="*/ 1 w 143"/>
                  <a:gd name="T11" fmla="*/ 0 h 25"/>
                  <a:gd name="T12" fmla="*/ 0 w 143"/>
                  <a:gd name="T13" fmla="*/ 0 h 25"/>
                  <a:gd name="T14" fmla="*/ 0 w 143"/>
                  <a:gd name="T15" fmla="*/ 0 h 2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43"/>
                  <a:gd name="T25" fmla="*/ 0 h 25"/>
                  <a:gd name="T26" fmla="*/ 143 w 143"/>
                  <a:gd name="T27" fmla="*/ 25 h 2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43" h="25">
                    <a:moveTo>
                      <a:pt x="0" y="0"/>
                    </a:moveTo>
                    <a:lnTo>
                      <a:pt x="20" y="21"/>
                    </a:lnTo>
                    <a:lnTo>
                      <a:pt x="65" y="25"/>
                    </a:lnTo>
                    <a:lnTo>
                      <a:pt x="143" y="8"/>
                    </a:lnTo>
                    <a:lnTo>
                      <a:pt x="56" y="9"/>
                    </a:lnTo>
                    <a:lnTo>
                      <a:pt x="2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40" name="Freeform 85">
                <a:extLst>
                  <a:ext uri="{FF2B5EF4-FFF2-40B4-BE49-F238E27FC236}">
                    <a16:creationId xmlns:a16="http://schemas.microsoft.com/office/drawing/2014/main" id="{04078420-90D2-4BFD-907A-AAB43A468A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07" y="1568"/>
                <a:ext cx="67" cy="31"/>
              </a:xfrm>
              <a:custGeom>
                <a:avLst/>
                <a:gdLst>
                  <a:gd name="T0" fmla="*/ 0 w 133"/>
                  <a:gd name="T1" fmla="*/ 0 h 63"/>
                  <a:gd name="T2" fmla="*/ 1 w 133"/>
                  <a:gd name="T3" fmla="*/ 0 h 63"/>
                  <a:gd name="T4" fmla="*/ 1 w 133"/>
                  <a:gd name="T5" fmla="*/ 0 h 63"/>
                  <a:gd name="T6" fmla="*/ 1 w 133"/>
                  <a:gd name="T7" fmla="*/ 0 h 63"/>
                  <a:gd name="T8" fmla="*/ 1 w 133"/>
                  <a:gd name="T9" fmla="*/ 0 h 63"/>
                  <a:gd name="T10" fmla="*/ 1 w 133"/>
                  <a:gd name="T11" fmla="*/ 0 h 63"/>
                  <a:gd name="T12" fmla="*/ 0 w 133"/>
                  <a:gd name="T13" fmla="*/ 0 h 63"/>
                  <a:gd name="T14" fmla="*/ 0 w 133"/>
                  <a:gd name="T15" fmla="*/ 0 h 6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33"/>
                  <a:gd name="T25" fmla="*/ 0 h 63"/>
                  <a:gd name="T26" fmla="*/ 133 w 133"/>
                  <a:gd name="T27" fmla="*/ 63 h 6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33" h="63">
                    <a:moveTo>
                      <a:pt x="0" y="10"/>
                    </a:moveTo>
                    <a:lnTo>
                      <a:pt x="59" y="21"/>
                    </a:lnTo>
                    <a:lnTo>
                      <a:pt x="133" y="63"/>
                    </a:lnTo>
                    <a:lnTo>
                      <a:pt x="78" y="18"/>
                    </a:lnTo>
                    <a:lnTo>
                      <a:pt x="43" y="4"/>
                    </a:lnTo>
                    <a:lnTo>
                      <a:pt x="15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41" name="Freeform 86">
                <a:extLst>
                  <a:ext uri="{FF2B5EF4-FFF2-40B4-BE49-F238E27FC236}">
                    <a16:creationId xmlns:a16="http://schemas.microsoft.com/office/drawing/2014/main" id="{013E983F-9E79-409C-83EC-4DE0FD57CC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25" y="1597"/>
                <a:ext cx="59" cy="144"/>
              </a:xfrm>
              <a:custGeom>
                <a:avLst/>
                <a:gdLst>
                  <a:gd name="T0" fmla="*/ 1 w 118"/>
                  <a:gd name="T1" fmla="*/ 0 h 288"/>
                  <a:gd name="T2" fmla="*/ 1 w 118"/>
                  <a:gd name="T3" fmla="*/ 1 h 288"/>
                  <a:gd name="T4" fmla="*/ 1 w 118"/>
                  <a:gd name="T5" fmla="*/ 1 h 288"/>
                  <a:gd name="T6" fmla="*/ 1 w 118"/>
                  <a:gd name="T7" fmla="*/ 1 h 288"/>
                  <a:gd name="T8" fmla="*/ 1 w 118"/>
                  <a:gd name="T9" fmla="*/ 1 h 288"/>
                  <a:gd name="T10" fmla="*/ 1 w 118"/>
                  <a:gd name="T11" fmla="*/ 1 h 288"/>
                  <a:gd name="T12" fmla="*/ 1 w 118"/>
                  <a:gd name="T13" fmla="*/ 1 h 288"/>
                  <a:gd name="T14" fmla="*/ 1 w 118"/>
                  <a:gd name="T15" fmla="*/ 2 h 288"/>
                  <a:gd name="T16" fmla="*/ 0 w 118"/>
                  <a:gd name="T17" fmla="*/ 1 h 288"/>
                  <a:gd name="T18" fmla="*/ 1 w 118"/>
                  <a:gd name="T19" fmla="*/ 1 h 288"/>
                  <a:gd name="T20" fmla="*/ 1 w 118"/>
                  <a:gd name="T21" fmla="*/ 1 h 288"/>
                  <a:gd name="T22" fmla="*/ 1 w 118"/>
                  <a:gd name="T23" fmla="*/ 1 h 288"/>
                  <a:gd name="T24" fmla="*/ 1 w 118"/>
                  <a:gd name="T25" fmla="*/ 1 h 288"/>
                  <a:gd name="T26" fmla="*/ 1 w 118"/>
                  <a:gd name="T27" fmla="*/ 1 h 288"/>
                  <a:gd name="T28" fmla="*/ 1 w 118"/>
                  <a:gd name="T29" fmla="*/ 1 h 288"/>
                  <a:gd name="T30" fmla="*/ 1 w 118"/>
                  <a:gd name="T31" fmla="*/ 1 h 288"/>
                  <a:gd name="T32" fmla="*/ 1 w 118"/>
                  <a:gd name="T33" fmla="*/ 1 h 288"/>
                  <a:gd name="T34" fmla="*/ 1 w 118"/>
                  <a:gd name="T35" fmla="*/ 1 h 288"/>
                  <a:gd name="T36" fmla="*/ 1 w 118"/>
                  <a:gd name="T37" fmla="*/ 1 h 288"/>
                  <a:gd name="T38" fmla="*/ 1 w 118"/>
                  <a:gd name="T39" fmla="*/ 1 h 288"/>
                  <a:gd name="T40" fmla="*/ 1 w 118"/>
                  <a:gd name="T41" fmla="*/ 1 h 288"/>
                  <a:gd name="T42" fmla="*/ 1 w 118"/>
                  <a:gd name="T43" fmla="*/ 1 h 288"/>
                  <a:gd name="T44" fmla="*/ 1 w 118"/>
                  <a:gd name="T45" fmla="*/ 0 h 288"/>
                  <a:gd name="T46" fmla="*/ 1 w 118"/>
                  <a:gd name="T47" fmla="*/ 0 h 28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118"/>
                  <a:gd name="T73" fmla="*/ 0 h 288"/>
                  <a:gd name="T74" fmla="*/ 118 w 118"/>
                  <a:gd name="T75" fmla="*/ 288 h 28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118" h="288">
                    <a:moveTo>
                      <a:pt x="55" y="0"/>
                    </a:moveTo>
                    <a:lnTo>
                      <a:pt x="91" y="33"/>
                    </a:lnTo>
                    <a:lnTo>
                      <a:pt x="110" y="73"/>
                    </a:lnTo>
                    <a:lnTo>
                      <a:pt x="118" y="107"/>
                    </a:lnTo>
                    <a:lnTo>
                      <a:pt x="114" y="156"/>
                    </a:lnTo>
                    <a:lnTo>
                      <a:pt x="99" y="206"/>
                    </a:lnTo>
                    <a:lnTo>
                      <a:pt x="68" y="246"/>
                    </a:lnTo>
                    <a:lnTo>
                      <a:pt x="4" y="288"/>
                    </a:lnTo>
                    <a:lnTo>
                      <a:pt x="0" y="238"/>
                    </a:lnTo>
                    <a:lnTo>
                      <a:pt x="32" y="248"/>
                    </a:lnTo>
                    <a:lnTo>
                      <a:pt x="25" y="204"/>
                    </a:lnTo>
                    <a:lnTo>
                      <a:pt x="61" y="213"/>
                    </a:lnTo>
                    <a:lnTo>
                      <a:pt x="47" y="170"/>
                    </a:lnTo>
                    <a:lnTo>
                      <a:pt x="80" y="173"/>
                    </a:lnTo>
                    <a:lnTo>
                      <a:pt x="59" y="135"/>
                    </a:lnTo>
                    <a:lnTo>
                      <a:pt x="95" y="137"/>
                    </a:lnTo>
                    <a:lnTo>
                      <a:pt x="70" y="101"/>
                    </a:lnTo>
                    <a:lnTo>
                      <a:pt x="95" y="97"/>
                    </a:lnTo>
                    <a:lnTo>
                      <a:pt x="70" y="69"/>
                    </a:lnTo>
                    <a:lnTo>
                      <a:pt x="89" y="59"/>
                    </a:lnTo>
                    <a:lnTo>
                      <a:pt x="68" y="42"/>
                    </a:lnTo>
                    <a:lnTo>
                      <a:pt x="66" y="27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42" name="Freeform 87">
                <a:extLst>
                  <a:ext uri="{FF2B5EF4-FFF2-40B4-BE49-F238E27FC236}">
                    <a16:creationId xmlns:a16="http://schemas.microsoft.com/office/drawing/2014/main" id="{8E8E5B7D-F0AB-4214-B0F6-942EF1089A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61" y="1394"/>
                <a:ext cx="117" cy="64"/>
              </a:xfrm>
              <a:custGeom>
                <a:avLst/>
                <a:gdLst>
                  <a:gd name="T0" fmla="*/ 1 w 234"/>
                  <a:gd name="T1" fmla="*/ 0 h 129"/>
                  <a:gd name="T2" fmla="*/ 1 w 234"/>
                  <a:gd name="T3" fmla="*/ 0 h 129"/>
                  <a:gd name="T4" fmla="*/ 1 w 234"/>
                  <a:gd name="T5" fmla="*/ 0 h 129"/>
                  <a:gd name="T6" fmla="*/ 1 w 234"/>
                  <a:gd name="T7" fmla="*/ 0 h 129"/>
                  <a:gd name="T8" fmla="*/ 1 w 234"/>
                  <a:gd name="T9" fmla="*/ 0 h 129"/>
                  <a:gd name="T10" fmla="*/ 1 w 234"/>
                  <a:gd name="T11" fmla="*/ 0 h 129"/>
                  <a:gd name="T12" fmla="*/ 0 w 234"/>
                  <a:gd name="T13" fmla="*/ 0 h 129"/>
                  <a:gd name="T14" fmla="*/ 1 w 234"/>
                  <a:gd name="T15" fmla="*/ 0 h 129"/>
                  <a:gd name="T16" fmla="*/ 1 w 234"/>
                  <a:gd name="T17" fmla="*/ 0 h 129"/>
                  <a:gd name="T18" fmla="*/ 1 w 234"/>
                  <a:gd name="T19" fmla="*/ 0 h 129"/>
                  <a:gd name="T20" fmla="*/ 1 w 234"/>
                  <a:gd name="T21" fmla="*/ 0 h 129"/>
                  <a:gd name="T22" fmla="*/ 1 w 234"/>
                  <a:gd name="T23" fmla="*/ 0 h 129"/>
                  <a:gd name="T24" fmla="*/ 1 w 234"/>
                  <a:gd name="T25" fmla="*/ 0 h 129"/>
                  <a:gd name="T26" fmla="*/ 1 w 234"/>
                  <a:gd name="T27" fmla="*/ 0 h 129"/>
                  <a:gd name="T28" fmla="*/ 1 w 234"/>
                  <a:gd name="T29" fmla="*/ 0 h 129"/>
                  <a:gd name="T30" fmla="*/ 1 w 234"/>
                  <a:gd name="T31" fmla="*/ 0 h 129"/>
                  <a:gd name="T32" fmla="*/ 1 w 234"/>
                  <a:gd name="T33" fmla="*/ 0 h 129"/>
                  <a:gd name="T34" fmla="*/ 1 w 234"/>
                  <a:gd name="T35" fmla="*/ 0 h 129"/>
                  <a:gd name="T36" fmla="*/ 1 w 234"/>
                  <a:gd name="T37" fmla="*/ 0 h 12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34"/>
                  <a:gd name="T58" fmla="*/ 0 h 129"/>
                  <a:gd name="T59" fmla="*/ 234 w 234"/>
                  <a:gd name="T60" fmla="*/ 129 h 12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34" h="129">
                    <a:moveTo>
                      <a:pt x="232" y="77"/>
                    </a:moveTo>
                    <a:lnTo>
                      <a:pt x="211" y="85"/>
                    </a:lnTo>
                    <a:lnTo>
                      <a:pt x="171" y="85"/>
                    </a:lnTo>
                    <a:lnTo>
                      <a:pt x="131" y="76"/>
                    </a:lnTo>
                    <a:lnTo>
                      <a:pt x="84" y="85"/>
                    </a:lnTo>
                    <a:lnTo>
                      <a:pt x="6" y="129"/>
                    </a:lnTo>
                    <a:lnTo>
                      <a:pt x="0" y="91"/>
                    </a:lnTo>
                    <a:lnTo>
                      <a:pt x="19" y="91"/>
                    </a:lnTo>
                    <a:lnTo>
                      <a:pt x="29" y="62"/>
                    </a:lnTo>
                    <a:lnTo>
                      <a:pt x="48" y="66"/>
                    </a:lnTo>
                    <a:lnTo>
                      <a:pt x="57" y="32"/>
                    </a:lnTo>
                    <a:lnTo>
                      <a:pt x="120" y="3"/>
                    </a:lnTo>
                    <a:lnTo>
                      <a:pt x="171" y="0"/>
                    </a:lnTo>
                    <a:lnTo>
                      <a:pt x="179" y="26"/>
                    </a:lnTo>
                    <a:lnTo>
                      <a:pt x="202" y="0"/>
                    </a:lnTo>
                    <a:lnTo>
                      <a:pt x="213" y="34"/>
                    </a:lnTo>
                    <a:lnTo>
                      <a:pt x="234" y="34"/>
                    </a:lnTo>
                    <a:lnTo>
                      <a:pt x="232" y="7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43" name="Freeform 88">
                <a:extLst>
                  <a:ext uri="{FF2B5EF4-FFF2-40B4-BE49-F238E27FC236}">
                    <a16:creationId xmlns:a16="http://schemas.microsoft.com/office/drawing/2014/main" id="{A4C3BB1F-89AF-4C35-B44B-7989491FF3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38" y="1503"/>
                <a:ext cx="84" cy="26"/>
              </a:xfrm>
              <a:custGeom>
                <a:avLst/>
                <a:gdLst>
                  <a:gd name="T0" fmla="*/ 1 w 167"/>
                  <a:gd name="T1" fmla="*/ 1 h 52"/>
                  <a:gd name="T2" fmla="*/ 1 w 167"/>
                  <a:gd name="T3" fmla="*/ 1 h 52"/>
                  <a:gd name="T4" fmla="*/ 1 w 167"/>
                  <a:gd name="T5" fmla="*/ 0 h 52"/>
                  <a:gd name="T6" fmla="*/ 0 w 167"/>
                  <a:gd name="T7" fmla="*/ 1 h 52"/>
                  <a:gd name="T8" fmla="*/ 1 w 167"/>
                  <a:gd name="T9" fmla="*/ 1 h 52"/>
                  <a:gd name="T10" fmla="*/ 1 w 167"/>
                  <a:gd name="T11" fmla="*/ 1 h 52"/>
                  <a:gd name="T12" fmla="*/ 1 w 167"/>
                  <a:gd name="T13" fmla="*/ 1 h 52"/>
                  <a:gd name="T14" fmla="*/ 1 w 167"/>
                  <a:gd name="T15" fmla="*/ 1 h 52"/>
                  <a:gd name="T16" fmla="*/ 1 w 167"/>
                  <a:gd name="T17" fmla="*/ 1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7"/>
                  <a:gd name="T28" fmla="*/ 0 h 52"/>
                  <a:gd name="T29" fmla="*/ 167 w 167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7" h="52">
                    <a:moveTo>
                      <a:pt x="167" y="31"/>
                    </a:moveTo>
                    <a:lnTo>
                      <a:pt x="125" y="10"/>
                    </a:lnTo>
                    <a:lnTo>
                      <a:pt x="40" y="0"/>
                    </a:lnTo>
                    <a:lnTo>
                      <a:pt x="0" y="38"/>
                    </a:lnTo>
                    <a:lnTo>
                      <a:pt x="2" y="52"/>
                    </a:lnTo>
                    <a:lnTo>
                      <a:pt x="28" y="31"/>
                    </a:lnTo>
                    <a:lnTo>
                      <a:pt x="131" y="31"/>
                    </a:lnTo>
                    <a:lnTo>
                      <a:pt x="167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44" name="Freeform 89">
                <a:extLst>
                  <a:ext uri="{FF2B5EF4-FFF2-40B4-BE49-F238E27FC236}">
                    <a16:creationId xmlns:a16="http://schemas.microsoft.com/office/drawing/2014/main" id="{EE29FA08-D9FE-4703-9A16-2C4531CA65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47" y="1460"/>
                <a:ext cx="108" cy="52"/>
              </a:xfrm>
              <a:custGeom>
                <a:avLst/>
                <a:gdLst>
                  <a:gd name="T0" fmla="*/ 0 w 217"/>
                  <a:gd name="T1" fmla="*/ 1 h 102"/>
                  <a:gd name="T2" fmla="*/ 0 w 217"/>
                  <a:gd name="T3" fmla="*/ 1 h 102"/>
                  <a:gd name="T4" fmla="*/ 0 w 217"/>
                  <a:gd name="T5" fmla="*/ 1 h 102"/>
                  <a:gd name="T6" fmla="*/ 0 w 217"/>
                  <a:gd name="T7" fmla="*/ 1 h 102"/>
                  <a:gd name="T8" fmla="*/ 0 w 217"/>
                  <a:gd name="T9" fmla="*/ 1 h 102"/>
                  <a:gd name="T10" fmla="*/ 0 w 217"/>
                  <a:gd name="T11" fmla="*/ 1 h 102"/>
                  <a:gd name="T12" fmla="*/ 0 w 217"/>
                  <a:gd name="T13" fmla="*/ 0 h 102"/>
                  <a:gd name="T14" fmla="*/ 0 w 217"/>
                  <a:gd name="T15" fmla="*/ 1 h 102"/>
                  <a:gd name="T16" fmla="*/ 0 w 217"/>
                  <a:gd name="T17" fmla="*/ 1 h 102"/>
                  <a:gd name="T18" fmla="*/ 0 w 217"/>
                  <a:gd name="T19" fmla="*/ 1 h 102"/>
                  <a:gd name="T20" fmla="*/ 0 w 217"/>
                  <a:gd name="T21" fmla="*/ 1 h 102"/>
                  <a:gd name="T22" fmla="*/ 0 w 217"/>
                  <a:gd name="T23" fmla="*/ 1 h 10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17"/>
                  <a:gd name="T37" fmla="*/ 0 h 102"/>
                  <a:gd name="T38" fmla="*/ 217 w 217"/>
                  <a:gd name="T39" fmla="*/ 102 h 10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17" h="102">
                    <a:moveTo>
                      <a:pt x="30" y="81"/>
                    </a:moveTo>
                    <a:lnTo>
                      <a:pt x="91" y="43"/>
                    </a:lnTo>
                    <a:lnTo>
                      <a:pt x="140" y="30"/>
                    </a:lnTo>
                    <a:lnTo>
                      <a:pt x="217" y="34"/>
                    </a:lnTo>
                    <a:lnTo>
                      <a:pt x="192" y="5"/>
                    </a:lnTo>
                    <a:lnTo>
                      <a:pt x="173" y="15"/>
                    </a:lnTo>
                    <a:lnTo>
                      <a:pt x="112" y="0"/>
                    </a:lnTo>
                    <a:lnTo>
                      <a:pt x="53" y="30"/>
                    </a:lnTo>
                    <a:lnTo>
                      <a:pt x="19" y="66"/>
                    </a:lnTo>
                    <a:lnTo>
                      <a:pt x="0" y="102"/>
                    </a:lnTo>
                    <a:lnTo>
                      <a:pt x="30" y="8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45" name="Freeform 90">
                <a:extLst>
                  <a:ext uri="{FF2B5EF4-FFF2-40B4-BE49-F238E27FC236}">
                    <a16:creationId xmlns:a16="http://schemas.microsoft.com/office/drawing/2014/main" id="{FB88C936-F37E-404C-8443-822AA3E7F2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7" y="1446"/>
                <a:ext cx="97" cy="94"/>
              </a:xfrm>
              <a:custGeom>
                <a:avLst/>
                <a:gdLst>
                  <a:gd name="T0" fmla="*/ 0 w 196"/>
                  <a:gd name="T1" fmla="*/ 1 h 188"/>
                  <a:gd name="T2" fmla="*/ 0 w 196"/>
                  <a:gd name="T3" fmla="*/ 1 h 188"/>
                  <a:gd name="T4" fmla="*/ 0 w 196"/>
                  <a:gd name="T5" fmla="*/ 1 h 188"/>
                  <a:gd name="T6" fmla="*/ 0 w 196"/>
                  <a:gd name="T7" fmla="*/ 1 h 188"/>
                  <a:gd name="T8" fmla="*/ 0 w 196"/>
                  <a:gd name="T9" fmla="*/ 1 h 188"/>
                  <a:gd name="T10" fmla="*/ 0 w 196"/>
                  <a:gd name="T11" fmla="*/ 1 h 188"/>
                  <a:gd name="T12" fmla="*/ 0 w 196"/>
                  <a:gd name="T13" fmla="*/ 1 h 188"/>
                  <a:gd name="T14" fmla="*/ 0 w 196"/>
                  <a:gd name="T15" fmla="*/ 0 h 188"/>
                  <a:gd name="T16" fmla="*/ 0 w 196"/>
                  <a:gd name="T17" fmla="*/ 1 h 188"/>
                  <a:gd name="T18" fmla="*/ 0 w 196"/>
                  <a:gd name="T19" fmla="*/ 1 h 18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96"/>
                  <a:gd name="T31" fmla="*/ 0 h 188"/>
                  <a:gd name="T32" fmla="*/ 196 w 196"/>
                  <a:gd name="T33" fmla="*/ 188 h 18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96" h="188">
                    <a:moveTo>
                      <a:pt x="196" y="6"/>
                    </a:moveTo>
                    <a:lnTo>
                      <a:pt x="112" y="74"/>
                    </a:lnTo>
                    <a:lnTo>
                      <a:pt x="65" y="133"/>
                    </a:lnTo>
                    <a:lnTo>
                      <a:pt x="29" y="185"/>
                    </a:lnTo>
                    <a:lnTo>
                      <a:pt x="0" y="188"/>
                    </a:lnTo>
                    <a:lnTo>
                      <a:pt x="51" y="118"/>
                    </a:lnTo>
                    <a:lnTo>
                      <a:pt x="103" y="63"/>
                    </a:lnTo>
                    <a:lnTo>
                      <a:pt x="179" y="0"/>
                    </a:lnTo>
                    <a:lnTo>
                      <a:pt x="196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46" name="Freeform 91">
                <a:extLst>
                  <a:ext uri="{FF2B5EF4-FFF2-40B4-BE49-F238E27FC236}">
                    <a16:creationId xmlns:a16="http://schemas.microsoft.com/office/drawing/2014/main" id="{27E13776-1E81-440A-9EA8-8C1D30FDFD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62" y="1397"/>
                <a:ext cx="306" cy="489"/>
              </a:xfrm>
              <a:custGeom>
                <a:avLst/>
                <a:gdLst>
                  <a:gd name="T0" fmla="*/ 0 w 612"/>
                  <a:gd name="T1" fmla="*/ 0 h 979"/>
                  <a:gd name="T2" fmla="*/ 1 w 612"/>
                  <a:gd name="T3" fmla="*/ 0 h 979"/>
                  <a:gd name="T4" fmla="*/ 1 w 612"/>
                  <a:gd name="T5" fmla="*/ 0 h 979"/>
                  <a:gd name="T6" fmla="*/ 2 w 612"/>
                  <a:gd name="T7" fmla="*/ 0 h 979"/>
                  <a:gd name="T8" fmla="*/ 2 w 612"/>
                  <a:gd name="T9" fmla="*/ 0 h 979"/>
                  <a:gd name="T10" fmla="*/ 3 w 612"/>
                  <a:gd name="T11" fmla="*/ 0 h 979"/>
                  <a:gd name="T12" fmla="*/ 3 w 612"/>
                  <a:gd name="T13" fmla="*/ 1 h 979"/>
                  <a:gd name="T14" fmla="*/ 3 w 612"/>
                  <a:gd name="T15" fmla="*/ 1 h 979"/>
                  <a:gd name="T16" fmla="*/ 3 w 612"/>
                  <a:gd name="T17" fmla="*/ 1 h 979"/>
                  <a:gd name="T18" fmla="*/ 3 w 612"/>
                  <a:gd name="T19" fmla="*/ 1 h 979"/>
                  <a:gd name="T20" fmla="*/ 3 w 612"/>
                  <a:gd name="T21" fmla="*/ 2 h 979"/>
                  <a:gd name="T22" fmla="*/ 3 w 612"/>
                  <a:gd name="T23" fmla="*/ 2 h 979"/>
                  <a:gd name="T24" fmla="*/ 3 w 612"/>
                  <a:gd name="T25" fmla="*/ 2 h 979"/>
                  <a:gd name="T26" fmla="*/ 3 w 612"/>
                  <a:gd name="T27" fmla="*/ 2 h 979"/>
                  <a:gd name="T28" fmla="*/ 3 w 612"/>
                  <a:gd name="T29" fmla="*/ 2 h 979"/>
                  <a:gd name="T30" fmla="*/ 3 w 612"/>
                  <a:gd name="T31" fmla="*/ 2 h 979"/>
                  <a:gd name="T32" fmla="*/ 3 w 612"/>
                  <a:gd name="T33" fmla="*/ 3 h 979"/>
                  <a:gd name="T34" fmla="*/ 3 w 612"/>
                  <a:gd name="T35" fmla="*/ 3 h 979"/>
                  <a:gd name="T36" fmla="*/ 2 w 612"/>
                  <a:gd name="T37" fmla="*/ 3 h 979"/>
                  <a:gd name="T38" fmla="*/ 2 w 612"/>
                  <a:gd name="T39" fmla="*/ 3 h 979"/>
                  <a:gd name="T40" fmla="*/ 3 w 612"/>
                  <a:gd name="T41" fmla="*/ 3 h 979"/>
                  <a:gd name="T42" fmla="*/ 3 w 612"/>
                  <a:gd name="T43" fmla="*/ 3 h 979"/>
                  <a:gd name="T44" fmla="*/ 3 w 612"/>
                  <a:gd name="T45" fmla="*/ 3 h 979"/>
                  <a:gd name="T46" fmla="*/ 3 w 612"/>
                  <a:gd name="T47" fmla="*/ 3 h 979"/>
                  <a:gd name="T48" fmla="*/ 2 w 612"/>
                  <a:gd name="T49" fmla="*/ 3 h 979"/>
                  <a:gd name="T50" fmla="*/ 2 w 612"/>
                  <a:gd name="T51" fmla="*/ 3 h 979"/>
                  <a:gd name="T52" fmla="*/ 2 w 612"/>
                  <a:gd name="T53" fmla="*/ 3 h 979"/>
                  <a:gd name="T54" fmla="*/ 2 w 612"/>
                  <a:gd name="T55" fmla="*/ 3 h 979"/>
                  <a:gd name="T56" fmla="*/ 2 w 612"/>
                  <a:gd name="T57" fmla="*/ 3 h 979"/>
                  <a:gd name="T58" fmla="*/ 2 w 612"/>
                  <a:gd name="T59" fmla="*/ 3 h 979"/>
                  <a:gd name="T60" fmla="*/ 2 w 612"/>
                  <a:gd name="T61" fmla="*/ 3 h 979"/>
                  <a:gd name="T62" fmla="*/ 2 w 612"/>
                  <a:gd name="T63" fmla="*/ 3 h 979"/>
                  <a:gd name="T64" fmla="*/ 2 w 612"/>
                  <a:gd name="T65" fmla="*/ 3 h 979"/>
                  <a:gd name="T66" fmla="*/ 2 w 612"/>
                  <a:gd name="T67" fmla="*/ 3 h 979"/>
                  <a:gd name="T68" fmla="*/ 2 w 612"/>
                  <a:gd name="T69" fmla="*/ 3 h 979"/>
                  <a:gd name="T70" fmla="*/ 2 w 612"/>
                  <a:gd name="T71" fmla="*/ 2 h 979"/>
                  <a:gd name="T72" fmla="*/ 3 w 612"/>
                  <a:gd name="T73" fmla="*/ 2 h 979"/>
                  <a:gd name="T74" fmla="*/ 3 w 612"/>
                  <a:gd name="T75" fmla="*/ 2 h 979"/>
                  <a:gd name="T76" fmla="*/ 3 w 612"/>
                  <a:gd name="T77" fmla="*/ 2 h 979"/>
                  <a:gd name="T78" fmla="*/ 3 w 612"/>
                  <a:gd name="T79" fmla="*/ 2 h 979"/>
                  <a:gd name="T80" fmla="*/ 2 w 612"/>
                  <a:gd name="T81" fmla="*/ 2 h 979"/>
                  <a:gd name="T82" fmla="*/ 2 w 612"/>
                  <a:gd name="T83" fmla="*/ 2 h 979"/>
                  <a:gd name="T84" fmla="*/ 2 w 612"/>
                  <a:gd name="T85" fmla="*/ 2 h 979"/>
                  <a:gd name="T86" fmla="*/ 2 w 612"/>
                  <a:gd name="T87" fmla="*/ 2 h 979"/>
                  <a:gd name="T88" fmla="*/ 2 w 612"/>
                  <a:gd name="T89" fmla="*/ 2 h 979"/>
                  <a:gd name="T90" fmla="*/ 2 w 612"/>
                  <a:gd name="T91" fmla="*/ 2 h 979"/>
                  <a:gd name="T92" fmla="*/ 2 w 612"/>
                  <a:gd name="T93" fmla="*/ 2 h 979"/>
                  <a:gd name="T94" fmla="*/ 3 w 612"/>
                  <a:gd name="T95" fmla="*/ 2 h 979"/>
                  <a:gd name="T96" fmla="*/ 2 w 612"/>
                  <a:gd name="T97" fmla="*/ 2 h 979"/>
                  <a:gd name="T98" fmla="*/ 3 w 612"/>
                  <a:gd name="T99" fmla="*/ 1 h 979"/>
                  <a:gd name="T100" fmla="*/ 3 w 612"/>
                  <a:gd name="T101" fmla="*/ 1 h 979"/>
                  <a:gd name="T102" fmla="*/ 3 w 612"/>
                  <a:gd name="T103" fmla="*/ 1 h 979"/>
                  <a:gd name="T104" fmla="*/ 3 w 612"/>
                  <a:gd name="T105" fmla="*/ 0 h 979"/>
                  <a:gd name="T106" fmla="*/ 2 w 612"/>
                  <a:gd name="T107" fmla="*/ 0 h 979"/>
                  <a:gd name="T108" fmla="*/ 2 w 612"/>
                  <a:gd name="T109" fmla="*/ 0 h 979"/>
                  <a:gd name="T110" fmla="*/ 1 w 612"/>
                  <a:gd name="T111" fmla="*/ 0 h 979"/>
                  <a:gd name="T112" fmla="*/ 1 w 612"/>
                  <a:gd name="T113" fmla="*/ 0 h 979"/>
                  <a:gd name="T114" fmla="*/ 0 w 612"/>
                  <a:gd name="T115" fmla="*/ 0 h 979"/>
                  <a:gd name="T116" fmla="*/ 0 w 612"/>
                  <a:gd name="T117" fmla="*/ 0 h 979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612"/>
                  <a:gd name="T178" fmla="*/ 0 h 979"/>
                  <a:gd name="T179" fmla="*/ 612 w 612"/>
                  <a:gd name="T180" fmla="*/ 979 h 979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612" h="979">
                    <a:moveTo>
                      <a:pt x="0" y="27"/>
                    </a:moveTo>
                    <a:lnTo>
                      <a:pt x="95" y="6"/>
                    </a:lnTo>
                    <a:lnTo>
                      <a:pt x="199" y="0"/>
                    </a:lnTo>
                    <a:lnTo>
                      <a:pt x="346" y="10"/>
                    </a:lnTo>
                    <a:lnTo>
                      <a:pt x="460" y="61"/>
                    </a:lnTo>
                    <a:lnTo>
                      <a:pt x="544" y="150"/>
                    </a:lnTo>
                    <a:lnTo>
                      <a:pt x="582" y="265"/>
                    </a:lnTo>
                    <a:lnTo>
                      <a:pt x="582" y="375"/>
                    </a:lnTo>
                    <a:lnTo>
                      <a:pt x="559" y="489"/>
                    </a:lnTo>
                    <a:lnTo>
                      <a:pt x="591" y="506"/>
                    </a:lnTo>
                    <a:lnTo>
                      <a:pt x="608" y="544"/>
                    </a:lnTo>
                    <a:lnTo>
                      <a:pt x="595" y="611"/>
                    </a:lnTo>
                    <a:lnTo>
                      <a:pt x="574" y="668"/>
                    </a:lnTo>
                    <a:lnTo>
                      <a:pt x="612" y="670"/>
                    </a:lnTo>
                    <a:lnTo>
                      <a:pt x="583" y="700"/>
                    </a:lnTo>
                    <a:lnTo>
                      <a:pt x="612" y="744"/>
                    </a:lnTo>
                    <a:lnTo>
                      <a:pt x="610" y="803"/>
                    </a:lnTo>
                    <a:lnTo>
                      <a:pt x="582" y="877"/>
                    </a:lnTo>
                    <a:lnTo>
                      <a:pt x="494" y="979"/>
                    </a:lnTo>
                    <a:lnTo>
                      <a:pt x="486" y="962"/>
                    </a:lnTo>
                    <a:lnTo>
                      <a:pt x="568" y="852"/>
                    </a:lnTo>
                    <a:lnTo>
                      <a:pt x="580" y="768"/>
                    </a:lnTo>
                    <a:lnTo>
                      <a:pt x="536" y="797"/>
                    </a:lnTo>
                    <a:lnTo>
                      <a:pt x="517" y="774"/>
                    </a:lnTo>
                    <a:lnTo>
                      <a:pt x="500" y="803"/>
                    </a:lnTo>
                    <a:lnTo>
                      <a:pt x="479" y="778"/>
                    </a:lnTo>
                    <a:lnTo>
                      <a:pt x="469" y="812"/>
                    </a:lnTo>
                    <a:lnTo>
                      <a:pt x="443" y="797"/>
                    </a:lnTo>
                    <a:lnTo>
                      <a:pt x="437" y="818"/>
                    </a:lnTo>
                    <a:lnTo>
                      <a:pt x="416" y="812"/>
                    </a:lnTo>
                    <a:lnTo>
                      <a:pt x="414" y="829"/>
                    </a:lnTo>
                    <a:lnTo>
                      <a:pt x="397" y="829"/>
                    </a:lnTo>
                    <a:lnTo>
                      <a:pt x="371" y="841"/>
                    </a:lnTo>
                    <a:lnTo>
                      <a:pt x="348" y="888"/>
                    </a:lnTo>
                    <a:lnTo>
                      <a:pt x="359" y="814"/>
                    </a:lnTo>
                    <a:lnTo>
                      <a:pt x="431" y="763"/>
                    </a:lnTo>
                    <a:lnTo>
                      <a:pt x="530" y="742"/>
                    </a:lnTo>
                    <a:lnTo>
                      <a:pt x="582" y="742"/>
                    </a:lnTo>
                    <a:lnTo>
                      <a:pt x="583" y="721"/>
                    </a:lnTo>
                    <a:lnTo>
                      <a:pt x="547" y="696"/>
                    </a:lnTo>
                    <a:lnTo>
                      <a:pt x="496" y="687"/>
                    </a:lnTo>
                    <a:lnTo>
                      <a:pt x="428" y="700"/>
                    </a:lnTo>
                    <a:lnTo>
                      <a:pt x="365" y="725"/>
                    </a:lnTo>
                    <a:lnTo>
                      <a:pt x="340" y="755"/>
                    </a:lnTo>
                    <a:lnTo>
                      <a:pt x="361" y="696"/>
                    </a:lnTo>
                    <a:lnTo>
                      <a:pt x="428" y="660"/>
                    </a:lnTo>
                    <a:lnTo>
                      <a:pt x="471" y="552"/>
                    </a:lnTo>
                    <a:lnTo>
                      <a:pt x="526" y="525"/>
                    </a:lnTo>
                    <a:lnTo>
                      <a:pt x="479" y="521"/>
                    </a:lnTo>
                    <a:lnTo>
                      <a:pt x="532" y="487"/>
                    </a:lnTo>
                    <a:lnTo>
                      <a:pt x="559" y="363"/>
                    </a:lnTo>
                    <a:lnTo>
                      <a:pt x="561" y="261"/>
                    </a:lnTo>
                    <a:lnTo>
                      <a:pt x="519" y="150"/>
                    </a:lnTo>
                    <a:lnTo>
                      <a:pt x="450" y="78"/>
                    </a:lnTo>
                    <a:lnTo>
                      <a:pt x="336" y="25"/>
                    </a:lnTo>
                    <a:lnTo>
                      <a:pt x="158" y="15"/>
                    </a:lnTo>
                    <a:lnTo>
                      <a:pt x="13" y="38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47" name="Freeform 92">
                <a:extLst>
                  <a:ext uri="{FF2B5EF4-FFF2-40B4-BE49-F238E27FC236}">
                    <a16:creationId xmlns:a16="http://schemas.microsoft.com/office/drawing/2014/main" id="{6A3CD92F-D275-4986-851E-0853C281DD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16" y="1555"/>
                <a:ext cx="404" cy="274"/>
              </a:xfrm>
              <a:custGeom>
                <a:avLst/>
                <a:gdLst>
                  <a:gd name="T0" fmla="*/ 4 w 808"/>
                  <a:gd name="T1" fmla="*/ 2 h 547"/>
                  <a:gd name="T2" fmla="*/ 4 w 808"/>
                  <a:gd name="T3" fmla="*/ 2 h 547"/>
                  <a:gd name="T4" fmla="*/ 3 w 808"/>
                  <a:gd name="T5" fmla="*/ 2 h 547"/>
                  <a:gd name="T6" fmla="*/ 3 w 808"/>
                  <a:gd name="T7" fmla="*/ 2 h 547"/>
                  <a:gd name="T8" fmla="*/ 3 w 808"/>
                  <a:gd name="T9" fmla="*/ 2 h 547"/>
                  <a:gd name="T10" fmla="*/ 3 w 808"/>
                  <a:gd name="T11" fmla="*/ 2 h 547"/>
                  <a:gd name="T12" fmla="*/ 3 w 808"/>
                  <a:gd name="T13" fmla="*/ 2 h 547"/>
                  <a:gd name="T14" fmla="*/ 3 w 808"/>
                  <a:gd name="T15" fmla="*/ 2 h 547"/>
                  <a:gd name="T16" fmla="*/ 3 w 808"/>
                  <a:gd name="T17" fmla="*/ 2 h 547"/>
                  <a:gd name="T18" fmla="*/ 3 w 808"/>
                  <a:gd name="T19" fmla="*/ 2 h 547"/>
                  <a:gd name="T20" fmla="*/ 2 w 808"/>
                  <a:gd name="T21" fmla="*/ 2 h 547"/>
                  <a:gd name="T22" fmla="*/ 2 w 808"/>
                  <a:gd name="T23" fmla="*/ 3 h 547"/>
                  <a:gd name="T24" fmla="*/ 1 w 808"/>
                  <a:gd name="T25" fmla="*/ 3 h 547"/>
                  <a:gd name="T26" fmla="*/ 1 w 808"/>
                  <a:gd name="T27" fmla="*/ 2 h 547"/>
                  <a:gd name="T28" fmla="*/ 1 w 808"/>
                  <a:gd name="T29" fmla="*/ 2 h 547"/>
                  <a:gd name="T30" fmla="*/ 0 w 808"/>
                  <a:gd name="T31" fmla="*/ 2 h 547"/>
                  <a:gd name="T32" fmla="*/ 1 w 808"/>
                  <a:gd name="T33" fmla="*/ 1 h 547"/>
                  <a:gd name="T34" fmla="*/ 1 w 808"/>
                  <a:gd name="T35" fmla="*/ 1 h 547"/>
                  <a:gd name="T36" fmla="*/ 1 w 808"/>
                  <a:gd name="T37" fmla="*/ 1 h 547"/>
                  <a:gd name="T38" fmla="*/ 1 w 808"/>
                  <a:gd name="T39" fmla="*/ 0 h 547"/>
                  <a:gd name="T40" fmla="*/ 1 w 808"/>
                  <a:gd name="T41" fmla="*/ 1 h 547"/>
                  <a:gd name="T42" fmla="*/ 1 w 808"/>
                  <a:gd name="T43" fmla="*/ 1 h 547"/>
                  <a:gd name="T44" fmla="*/ 1 w 808"/>
                  <a:gd name="T45" fmla="*/ 1 h 547"/>
                  <a:gd name="T46" fmla="*/ 1 w 808"/>
                  <a:gd name="T47" fmla="*/ 1 h 547"/>
                  <a:gd name="T48" fmla="*/ 1 w 808"/>
                  <a:gd name="T49" fmla="*/ 2 h 547"/>
                  <a:gd name="T50" fmla="*/ 1 w 808"/>
                  <a:gd name="T51" fmla="*/ 2 h 547"/>
                  <a:gd name="T52" fmla="*/ 2 w 808"/>
                  <a:gd name="T53" fmla="*/ 1 h 547"/>
                  <a:gd name="T54" fmla="*/ 2 w 808"/>
                  <a:gd name="T55" fmla="*/ 1 h 547"/>
                  <a:gd name="T56" fmla="*/ 2 w 808"/>
                  <a:gd name="T57" fmla="*/ 1 h 547"/>
                  <a:gd name="T58" fmla="*/ 2 w 808"/>
                  <a:gd name="T59" fmla="*/ 1 h 547"/>
                  <a:gd name="T60" fmla="*/ 2 w 808"/>
                  <a:gd name="T61" fmla="*/ 2 h 547"/>
                  <a:gd name="T62" fmla="*/ 2 w 808"/>
                  <a:gd name="T63" fmla="*/ 1 h 547"/>
                  <a:gd name="T64" fmla="*/ 3 w 808"/>
                  <a:gd name="T65" fmla="*/ 1 h 547"/>
                  <a:gd name="T66" fmla="*/ 3 w 808"/>
                  <a:gd name="T67" fmla="*/ 1 h 547"/>
                  <a:gd name="T68" fmla="*/ 3 w 808"/>
                  <a:gd name="T69" fmla="*/ 1 h 547"/>
                  <a:gd name="T70" fmla="*/ 2 w 808"/>
                  <a:gd name="T71" fmla="*/ 2 h 547"/>
                  <a:gd name="T72" fmla="*/ 3 w 808"/>
                  <a:gd name="T73" fmla="*/ 1 h 547"/>
                  <a:gd name="T74" fmla="*/ 3 w 808"/>
                  <a:gd name="T75" fmla="*/ 1 h 547"/>
                  <a:gd name="T76" fmla="*/ 3 w 808"/>
                  <a:gd name="T77" fmla="*/ 1 h 547"/>
                  <a:gd name="T78" fmla="*/ 4 w 808"/>
                  <a:gd name="T79" fmla="*/ 1 h 547"/>
                  <a:gd name="T80" fmla="*/ 4 w 808"/>
                  <a:gd name="T81" fmla="*/ 2 h 547"/>
                  <a:gd name="T82" fmla="*/ 4 w 808"/>
                  <a:gd name="T83" fmla="*/ 2 h 54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808"/>
                  <a:gd name="T127" fmla="*/ 0 h 547"/>
                  <a:gd name="T128" fmla="*/ 808 w 808"/>
                  <a:gd name="T129" fmla="*/ 547 h 547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808" h="547">
                    <a:moveTo>
                      <a:pt x="808" y="283"/>
                    </a:moveTo>
                    <a:lnTo>
                      <a:pt x="777" y="331"/>
                    </a:lnTo>
                    <a:lnTo>
                      <a:pt x="768" y="374"/>
                    </a:lnTo>
                    <a:lnTo>
                      <a:pt x="743" y="342"/>
                    </a:lnTo>
                    <a:lnTo>
                      <a:pt x="722" y="382"/>
                    </a:lnTo>
                    <a:lnTo>
                      <a:pt x="692" y="378"/>
                    </a:lnTo>
                    <a:lnTo>
                      <a:pt x="665" y="422"/>
                    </a:lnTo>
                    <a:lnTo>
                      <a:pt x="644" y="401"/>
                    </a:lnTo>
                    <a:lnTo>
                      <a:pt x="612" y="428"/>
                    </a:lnTo>
                    <a:lnTo>
                      <a:pt x="549" y="428"/>
                    </a:lnTo>
                    <a:lnTo>
                      <a:pt x="475" y="454"/>
                    </a:lnTo>
                    <a:lnTo>
                      <a:pt x="340" y="526"/>
                    </a:lnTo>
                    <a:lnTo>
                      <a:pt x="216" y="547"/>
                    </a:lnTo>
                    <a:lnTo>
                      <a:pt x="100" y="502"/>
                    </a:lnTo>
                    <a:lnTo>
                      <a:pt x="26" y="409"/>
                    </a:lnTo>
                    <a:lnTo>
                      <a:pt x="0" y="279"/>
                    </a:lnTo>
                    <a:lnTo>
                      <a:pt x="34" y="150"/>
                    </a:lnTo>
                    <a:lnTo>
                      <a:pt x="108" y="78"/>
                    </a:lnTo>
                    <a:lnTo>
                      <a:pt x="156" y="53"/>
                    </a:lnTo>
                    <a:lnTo>
                      <a:pt x="201" y="0"/>
                    </a:lnTo>
                    <a:lnTo>
                      <a:pt x="165" y="72"/>
                    </a:lnTo>
                    <a:lnTo>
                      <a:pt x="117" y="116"/>
                    </a:lnTo>
                    <a:lnTo>
                      <a:pt x="98" y="177"/>
                    </a:lnTo>
                    <a:lnTo>
                      <a:pt x="108" y="230"/>
                    </a:lnTo>
                    <a:lnTo>
                      <a:pt x="144" y="272"/>
                    </a:lnTo>
                    <a:lnTo>
                      <a:pt x="207" y="281"/>
                    </a:lnTo>
                    <a:lnTo>
                      <a:pt x="308" y="251"/>
                    </a:lnTo>
                    <a:lnTo>
                      <a:pt x="425" y="205"/>
                    </a:lnTo>
                    <a:lnTo>
                      <a:pt x="473" y="190"/>
                    </a:lnTo>
                    <a:lnTo>
                      <a:pt x="424" y="226"/>
                    </a:lnTo>
                    <a:lnTo>
                      <a:pt x="389" y="275"/>
                    </a:lnTo>
                    <a:lnTo>
                      <a:pt x="463" y="220"/>
                    </a:lnTo>
                    <a:lnTo>
                      <a:pt x="540" y="184"/>
                    </a:lnTo>
                    <a:lnTo>
                      <a:pt x="581" y="182"/>
                    </a:lnTo>
                    <a:lnTo>
                      <a:pt x="517" y="241"/>
                    </a:lnTo>
                    <a:lnTo>
                      <a:pt x="462" y="319"/>
                    </a:lnTo>
                    <a:lnTo>
                      <a:pt x="564" y="237"/>
                    </a:lnTo>
                    <a:lnTo>
                      <a:pt x="646" y="209"/>
                    </a:lnTo>
                    <a:lnTo>
                      <a:pt x="720" y="236"/>
                    </a:lnTo>
                    <a:lnTo>
                      <a:pt x="781" y="247"/>
                    </a:lnTo>
                    <a:lnTo>
                      <a:pt x="808" y="28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48" name="Freeform 93">
                <a:extLst>
                  <a:ext uri="{FF2B5EF4-FFF2-40B4-BE49-F238E27FC236}">
                    <a16:creationId xmlns:a16="http://schemas.microsoft.com/office/drawing/2014/main" id="{BED54F4C-AD05-408F-A0C3-DA5C945EFE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78" y="1559"/>
                <a:ext cx="130" cy="152"/>
              </a:xfrm>
              <a:custGeom>
                <a:avLst/>
                <a:gdLst>
                  <a:gd name="T0" fmla="*/ 2 w 260"/>
                  <a:gd name="T1" fmla="*/ 0 h 305"/>
                  <a:gd name="T2" fmla="*/ 1 w 260"/>
                  <a:gd name="T3" fmla="*/ 0 h 305"/>
                  <a:gd name="T4" fmla="*/ 1 w 260"/>
                  <a:gd name="T5" fmla="*/ 0 h 305"/>
                  <a:gd name="T6" fmla="*/ 1 w 260"/>
                  <a:gd name="T7" fmla="*/ 0 h 305"/>
                  <a:gd name="T8" fmla="*/ 1 w 260"/>
                  <a:gd name="T9" fmla="*/ 0 h 305"/>
                  <a:gd name="T10" fmla="*/ 0 w 260"/>
                  <a:gd name="T11" fmla="*/ 1 h 305"/>
                  <a:gd name="T12" fmla="*/ 1 w 260"/>
                  <a:gd name="T13" fmla="*/ 1 h 305"/>
                  <a:gd name="T14" fmla="*/ 1 w 260"/>
                  <a:gd name="T15" fmla="*/ 0 h 305"/>
                  <a:gd name="T16" fmla="*/ 1 w 260"/>
                  <a:gd name="T17" fmla="*/ 0 h 305"/>
                  <a:gd name="T18" fmla="*/ 1 w 260"/>
                  <a:gd name="T19" fmla="*/ 0 h 305"/>
                  <a:gd name="T20" fmla="*/ 1 w 260"/>
                  <a:gd name="T21" fmla="*/ 0 h 305"/>
                  <a:gd name="T22" fmla="*/ 1 w 260"/>
                  <a:gd name="T23" fmla="*/ 0 h 305"/>
                  <a:gd name="T24" fmla="*/ 1 w 260"/>
                  <a:gd name="T25" fmla="*/ 0 h 305"/>
                  <a:gd name="T26" fmla="*/ 2 w 260"/>
                  <a:gd name="T27" fmla="*/ 0 h 305"/>
                  <a:gd name="T28" fmla="*/ 2 w 260"/>
                  <a:gd name="T29" fmla="*/ 0 h 30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260"/>
                  <a:gd name="T46" fmla="*/ 0 h 305"/>
                  <a:gd name="T47" fmla="*/ 260 w 260"/>
                  <a:gd name="T48" fmla="*/ 305 h 30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260" h="305">
                    <a:moveTo>
                      <a:pt x="260" y="0"/>
                    </a:moveTo>
                    <a:lnTo>
                      <a:pt x="190" y="19"/>
                    </a:lnTo>
                    <a:lnTo>
                      <a:pt x="108" y="71"/>
                    </a:lnTo>
                    <a:lnTo>
                      <a:pt x="44" y="143"/>
                    </a:lnTo>
                    <a:lnTo>
                      <a:pt x="21" y="200"/>
                    </a:lnTo>
                    <a:lnTo>
                      <a:pt x="0" y="305"/>
                    </a:lnTo>
                    <a:lnTo>
                      <a:pt x="28" y="268"/>
                    </a:lnTo>
                    <a:lnTo>
                      <a:pt x="49" y="179"/>
                    </a:lnTo>
                    <a:lnTo>
                      <a:pt x="99" y="109"/>
                    </a:lnTo>
                    <a:lnTo>
                      <a:pt x="158" y="57"/>
                    </a:lnTo>
                    <a:lnTo>
                      <a:pt x="205" y="33"/>
                    </a:lnTo>
                    <a:lnTo>
                      <a:pt x="241" y="25"/>
                    </a:lnTo>
                    <a:lnTo>
                      <a:pt x="251" y="16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49" name="Freeform 94">
                <a:extLst>
                  <a:ext uri="{FF2B5EF4-FFF2-40B4-BE49-F238E27FC236}">
                    <a16:creationId xmlns:a16="http://schemas.microsoft.com/office/drawing/2014/main" id="{DEE73DC9-B197-4B3D-9ECD-0262AC98BF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8" y="1753"/>
                <a:ext cx="348" cy="460"/>
              </a:xfrm>
              <a:custGeom>
                <a:avLst/>
                <a:gdLst>
                  <a:gd name="T0" fmla="*/ 1 w 695"/>
                  <a:gd name="T1" fmla="*/ 1 h 920"/>
                  <a:gd name="T2" fmla="*/ 1 w 695"/>
                  <a:gd name="T3" fmla="*/ 1 h 920"/>
                  <a:gd name="T4" fmla="*/ 1 w 695"/>
                  <a:gd name="T5" fmla="*/ 1 h 920"/>
                  <a:gd name="T6" fmla="*/ 1 w 695"/>
                  <a:gd name="T7" fmla="*/ 1 h 920"/>
                  <a:gd name="T8" fmla="*/ 2 w 695"/>
                  <a:gd name="T9" fmla="*/ 1 h 920"/>
                  <a:gd name="T10" fmla="*/ 2 w 695"/>
                  <a:gd name="T11" fmla="*/ 1 h 920"/>
                  <a:gd name="T12" fmla="*/ 2 w 695"/>
                  <a:gd name="T13" fmla="*/ 2 h 920"/>
                  <a:gd name="T14" fmla="*/ 3 w 695"/>
                  <a:gd name="T15" fmla="*/ 2 h 920"/>
                  <a:gd name="T16" fmla="*/ 3 w 695"/>
                  <a:gd name="T17" fmla="*/ 2 h 920"/>
                  <a:gd name="T18" fmla="*/ 3 w 695"/>
                  <a:gd name="T19" fmla="*/ 3 h 920"/>
                  <a:gd name="T20" fmla="*/ 2 w 695"/>
                  <a:gd name="T21" fmla="*/ 4 h 920"/>
                  <a:gd name="T22" fmla="*/ 2 w 695"/>
                  <a:gd name="T23" fmla="*/ 4 h 920"/>
                  <a:gd name="T24" fmla="*/ 1 w 695"/>
                  <a:gd name="T25" fmla="*/ 4 h 920"/>
                  <a:gd name="T26" fmla="*/ 1 w 695"/>
                  <a:gd name="T27" fmla="*/ 4 h 920"/>
                  <a:gd name="T28" fmla="*/ 1 w 695"/>
                  <a:gd name="T29" fmla="*/ 4 h 920"/>
                  <a:gd name="T30" fmla="*/ 2 w 695"/>
                  <a:gd name="T31" fmla="*/ 4 h 920"/>
                  <a:gd name="T32" fmla="*/ 2 w 695"/>
                  <a:gd name="T33" fmla="*/ 4 h 920"/>
                  <a:gd name="T34" fmla="*/ 2 w 695"/>
                  <a:gd name="T35" fmla="*/ 4 h 920"/>
                  <a:gd name="T36" fmla="*/ 2 w 695"/>
                  <a:gd name="T37" fmla="*/ 4 h 920"/>
                  <a:gd name="T38" fmla="*/ 2 w 695"/>
                  <a:gd name="T39" fmla="*/ 4 h 920"/>
                  <a:gd name="T40" fmla="*/ 1 w 695"/>
                  <a:gd name="T41" fmla="*/ 4 h 920"/>
                  <a:gd name="T42" fmla="*/ 1 w 695"/>
                  <a:gd name="T43" fmla="*/ 3 h 920"/>
                  <a:gd name="T44" fmla="*/ 1 w 695"/>
                  <a:gd name="T45" fmla="*/ 3 h 920"/>
                  <a:gd name="T46" fmla="*/ 1 w 695"/>
                  <a:gd name="T47" fmla="*/ 3 h 920"/>
                  <a:gd name="T48" fmla="*/ 1 w 695"/>
                  <a:gd name="T49" fmla="*/ 3 h 920"/>
                  <a:gd name="T50" fmla="*/ 1 w 695"/>
                  <a:gd name="T51" fmla="*/ 3 h 920"/>
                  <a:gd name="T52" fmla="*/ 2 w 695"/>
                  <a:gd name="T53" fmla="*/ 3 h 920"/>
                  <a:gd name="T54" fmla="*/ 2 w 695"/>
                  <a:gd name="T55" fmla="*/ 3 h 920"/>
                  <a:gd name="T56" fmla="*/ 2 w 695"/>
                  <a:gd name="T57" fmla="*/ 3 h 920"/>
                  <a:gd name="T58" fmla="*/ 3 w 695"/>
                  <a:gd name="T59" fmla="*/ 2 h 920"/>
                  <a:gd name="T60" fmla="*/ 3 w 695"/>
                  <a:gd name="T61" fmla="*/ 3 h 920"/>
                  <a:gd name="T62" fmla="*/ 2 w 695"/>
                  <a:gd name="T63" fmla="*/ 3 h 920"/>
                  <a:gd name="T64" fmla="*/ 1 w 695"/>
                  <a:gd name="T65" fmla="*/ 3 h 920"/>
                  <a:gd name="T66" fmla="*/ 1 w 695"/>
                  <a:gd name="T67" fmla="*/ 3 h 920"/>
                  <a:gd name="T68" fmla="*/ 1 w 695"/>
                  <a:gd name="T69" fmla="*/ 3 h 920"/>
                  <a:gd name="T70" fmla="*/ 2 w 695"/>
                  <a:gd name="T71" fmla="*/ 3 h 920"/>
                  <a:gd name="T72" fmla="*/ 2 w 695"/>
                  <a:gd name="T73" fmla="*/ 3 h 920"/>
                  <a:gd name="T74" fmla="*/ 2 w 695"/>
                  <a:gd name="T75" fmla="*/ 3 h 920"/>
                  <a:gd name="T76" fmla="*/ 2 w 695"/>
                  <a:gd name="T77" fmla="*/ 3 h 920"/>
                  <a:gd name="T78" fmla="*/ 2 w 695"/>
                  <a:gd name="T79" fmla="*/ 2 h 920"/>
                  <a:gd name="T80" fmla="*/ 2 w 695"/>
                  <a:gd name="T81" fmla="*/ 2 h 920"/>
                  <a:gd name="T82" fmla="*/ 2 w 695"/>
                  <a:gd name="T83" fmla="*/ 2 h 920"/>
                  <a:gd name="T84" fmla="*/ 2 w 695"/>
                  <a:gd name="T85" fmla="*/ 2 h 920"/>
                  <a:gd name="T86" fmla="*/ 2 w 695"/>
                  <a:gd name="T87" fmla="*/ 2 h 920"/>
                  <a:gd name="T88" fmla="*/ 1 w 695"/>
                  <a:gd name="T89" fmla="*/ 2 h 920"/>
                  <a:gd name="T90" fmla="*/ 1 w 695"/>
                  <a:gd name="T91" fmla="*/ 2 h 920"/>
                  <a:gd name="T92" fmla="*/ 1 w 695"/>
                  <a:gd name="T93" fmla="*/ 3 h 920"/>
                  <a:gd name="T94" fmla="*/ 1 w 695"/>
                  <a:gd name="T95" fmla="*/ 3 h 920"/>
                  <a:gd name="T96" fmla="*/ 1 w 695"/>
                  <a:gd name="T97" fmla="*/ 2 h 920"/>
                  <a:gd name="T98" fmla="*/ 1 w 695"/>
                  <a:gd name="T99" fmla="*/ 2 h 920"/>
                  <a:gd name="T100" fmla="*/ 1 w 695"/>
                  <a:gd name="T101" fmla="*/ 2 h 920"/>
                  <a:gd name="T102" fmla="*/ 1 w 695"/>
                  <a:gd name="T103" fmla="*/ 2 h 920"/>
                  <a:gd name="T104" fmla="*/ 1 w 695"/>
                  <a:gd name="T105" fmla="*/ 3 h 920"/>
                  <a:gd name="T106" fmla="*/ 1 w 695"/>
                  <a:gd name="T107" fmla="*/ 2 h 920"/>
                  <a:gd name="T108" fmla="*/ 1 w 695"/>
                  <a:gd name="T109" fmla="*/ 1 h 920"/>
                  <a:gd name="T110" fmla="*/ 1 w 695"/>
                  <a:gd name="T111" fmla="*/ 1 h 920"/>
                  <a:gd name="T112" fmla="*/ 1 w 695"/>
                  <a:gd name="T113" fmla="*/ 1 h 920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695"/>
                  <a:gd name="T172" fmla="*/ 0 h 920"/>
                  <a:gd name="T173" fmla="*/ 695 w 695"/>
                  <a:gd name="T174" fmla="*/ 920 h 920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695" h="920">
                    <a:moveTo>
                      <a:pt x="87" y="34"/>
                    </a:moveTo>
                    <a:lnTo>
                      <a:pt x="95" y="67"/>
                    </a:lnTo>
                    <a:lnTo>
                      <a:pt x="68" y="128"/>
                    </a:lnTo>
                    <a:lnTo>
                      <a:pt x="60" y="158"/>
                    </a:lnTo>
                    <a:lnTo>
                      <a:pt x="60" y="204"/>
                    </a:lnTo>
                    <a:lnTo>
                      <a:pt x="114" y="196"/>
                    </a:lnTo>
                    <a:lnTo>
                      <a:pt x="150" y="204"/>
                    </a:lnTo>
                    <a:lnTo>
                      <a:pt x="169" y="223"/>
                    </a:lnTo>
                    <a:lnTo>
                      <a:pt x="249" y="228"/>
                    </a:lnTo>
                    <a:lnTo>
                      <a:pt x="281" y="238"/>
                    </a:lnTo>
                    <a:lnTo>
                      <a:pt x="311" y="211"/>
                    </a:lnTo>
                    <a:lnTo>
                      <a:pt x="321" y="244"/>
                    </a:lnTo>
                    <a:lnTo>
                      <a:pt x="418" y="255"/>
                    </a:lnTo>
                    <a:lnTo>
                      <a:pt x="456" y="295"/>
                    </a:lnTo>
                    <a:lnTo>
                      <a:pt x="553" y="341"/>
                    </a:lnTo>
                    <a:lnTo>
                      <a:pt x="591" y="341"/>
                    </a:lnTo>
                    <a:lnTo>
                      <a:pt x="610" y="354"/>
                    </a:lnTo>
                    <a:lnTo>
                      <a:pt x="695" y="265"/>
                    </a:lnTo>
                    <a:lnTo>
                      <a:pt x="650" y="365"/>
                    </a:lnTo>
                    <a:lnTo>
                      <a:pt x="595" y="607"/>
                    </a:lnTo>
                    <a:lnTo>
                      <a:pt x="545" y="727"/>
                    </a:lnTo>
                    <a:lnTo>
                      <a:pt x="462" y="829"/>
                    </a:lnTo>
                    <a:lnTo>
                      <a:pt x="365" y="890"/>
                    </a:lnTo>
                    <a:lnTo>
                      <a:pt x="268" y="920"/>
                    </a:lnTo>
                    <a:lnTo>
                      <a:pt x="178" y="920"/>
                    </a:lnTo>
                    <a:lnTo>
                      <a:pt x="78" y="882"/>
                    </a:lnTo>
                    <a:lnTo>
                      <a:pt x="119" y="856"/>
                    </a:lnTo>
                    <a:lnTo>
                      <a:pt x="133" y="879"/>
                    </a:lnTo>
                    <a:lnTo>
                      <a:pt x="180" y="856"/>
                    </a:lnTo>
                    <a:lnTo>
                      <a:pt x="199" y="890"/>
                    </a:lnTo>
                    <a:lnTo>
                      <a:pt x="235" y="844"/>
                    </a:lnTo>
                    <a:lnTo>
                      <a:pt x="260" y="892"/>
                    </a:lnTo>
                    <a:lnTo>
                      <a:pt x="289" y="829"/>
                    </a:lnTo>
                    <a:lnTo>
                      <a:pt x="321" y="873"/>
                    </a:lnTo>
                    <a:lnTo>
                      <a:pt x="336" y="804"/>
                    </a:lnTo>
                    <a:lnTo>
                      <a:pt x="370" y="846"/>
                    </a:lnTo>
                    <a:lnTo>
                      <a:pt x="380" y="774"/>
                    </a:lnTo>
                    <a:lnTo>
                      <a:pt x="414" y="799"/>
                    </a:lnTo>
                    <a:lnTo>
                      <a:pt x="408" y="751"/>
                    </a:lnTo>
                    <a:lnTo>
                      <a:pt x="353" y="770"/>
                    </a:lnTo>
                    <a:lnTo>
                      <a:pt x="290" y="784"/>
                    </a:lnTo>
                    <a:lnTo>
                      <a:pt x="235" y="785"/>
                    </a:lnTo>
                    <a:lnTo>
                      <a:pt x="159" y="774"/>
                    </a:lnTo>
                    <a:lnTo>
                      <a:pt x="76" y="740"/>
                    </a:lnTo>
                    <a:lnTo>
                      <a:pt x="34" y="702"/>
                    </a:lnTo>
                    <a:lnTo>
                      <a:pt x="3" y="650"/>
                    </a:lnTo>
                    <a:lnTo>
                      <a:pt x="0" y="609"/>
                    </a:lnTo>
                    <a:lnTo>
                      <a:pt x="1" y="557"/>
                    </a:lnTo>
                    <a:lnTo>
                      <a:pt x="15" y="637"/>
                    </a:lnTo>
                    <a:lnTo>
                      <a:pt x="41" y="690"/>
                    </a:lnTo>
                    <a:lnTo>
                      <a:pt x="91" y="730"/>
                    </a:lnTo>
                    <a:lnTo>
                      <a:pt x="159" y="759"/>
                    </a:lnTo>
                    <a:lnTo>
                      <a:pt x="203" y="765"/>
                    </a:lnTo>
                    <a:lnTo>
                      <a:pt x="275" y="765"/>
                    </a:lnTo>
                    <a:lnTo>
                      <a:pt x="349" y="751"/>
                    </a:lnTo>
                    <a:lnTo>
                      <a:pt x="412" y="725"/>
                    </a:lnTo>
                    <a:lnTo>
                      <a:pt x="465" y="687"/>
                    </a:lnTo>
                    <a:lnTo>
                      <a:pt x="511" y="633"/>
                    </a:lnTo>
                    <a:lnTo>
                      <a:pt x="549" y="574"/>
                    </a:lnTo>
                    <a:lnTo>
                      <a:pt x="587" y="487"/>
                    </a:lnTo>
                    <a:lnTo>
                      <a:pt x="574" y="483"/>
                    </a:lnTo>
                    <a:lnTo>
                      <a:pt x="528" y="544"/>
                    </a:lnTo>
                    <a:lnTo>
                      <a:pt x="456" y="611"/>
                    </a:lnTo>
                    <a:lnTo>
                      <a:pt x="368" y="656"/>
                    </a:lnTo>
                    <a:lnTo>
                      <a:pt x="281" y="671"/>
                    </a:lnTo>
                    <a:lnTo>
                      <a:pt x="220" y="669"/>
                    </a:lnTo>
                    <a:lnTo>
                      <a:pt x="152" y="645"/>
                    </a:lnTo>
                    <a:lnTo>
                      <a:pt x="125" y="611"/>
                    </a:lnTo>
                    <a:lnTo>
                      <a:pt x="174" y="641"/>
                    </a:lnTo>
                    <a:lnTo>
                      <a:pt x="233" y="649"/>
                    </a:lnTo>
                    <a:lnTo>
                      <a:pt x="315" y="649"/>
                    </a:lnTo>
                    <a:lnTo>
                      <a:pt x="397" y="622"/>
                    </a:lnTo>
                    <a:lnTo>
                      <a:pt x="462" y="584"/>
                    </a:lnTo>
                    <a:lnTo>
                      <a:pt x="505" y="536"/>
                    </a:lnTo>
                    <a:lnTo>
                      <a:pt x="532" y="477"/>
                    </a:lnTo>
                    <a:lnTo>
                      <a:pt x="482" y="519"/>
                    </a:lnTo>
                    <a:lnTo>
                      <a:pt x="500" y="462"/>
                    </a:lnTo>
                    <a:lnTo>
                      <a:pt x="429" y="527"/>
                    </a:lnTo>
                    <a:lnTo>
                      <a:pt x="475" y="451"/>
                    </a:lnTo>
                    <a:lnTo>
                      <a:pt x="401" y="510"/>
                    </a:lnTo>
                    <a:lnTo>
                      <a:pt x="460" y="432"/>
                    </a:lnTo>
                    <a:lnTo>
                      <a:pt x="382" y="487"/>
                    </a:lnTo>
                    <a:lnTo>
                      <a:pt x="433" y="411"/>
                    </a:lnTo>
                    <a:lnTo>
                      <a:pt x="359" y="474"/>
                    </a:lnTo>
                    <a:lnTo>
                      <a:pt x="404" y="398"/>
                    </a:lnTo>
                    <a:lnTo>
                      <a:pt x="317" y="474"/>
                    </a:lnTo>
                    <a:lnTo>
                      <a:pt x="374" y="388"/>
                    </a:lnTo>
                    <a:lnTo>
                      <a:pt x="262" y="479"/>
                    </a:lnTo>
                    <a:lnTo>
                      <a:pt x="338" y="373"/>
                    </a:lnTo>
                    <a:lnTo>
                      <a:pt x="243" y="453"/>
                    </a:lnTo>
                    <a:lnTo>
                      <a:pt x="287" y="386"/>
                    </a:lnTo>
                    <a:lnTo>
                      <a:pt x="195" y="460"/>
                    </a:lnTo>
                    <a:lnTo>
                      <a:pt x="133" y="510"/>
                    </a:lnTo>
                    <a:lnTo>
                      <a:pt x="108" y="550"/>
                    </a:lnTo>
                    <a:lnTo>
                      <a:pt x="104" y="582"/>
                    </a:lnTo>
                    <a:lnTo>
                      <a:pt x="97" y="544"/>
                    </a:lnTo>
                    <a:lnTo>
                      <a:pt x="127" y="491"/>
                    </a:lnTo>
                    <a:lnTo>
                      <a:pt x="171" y="445"/>
                    </a:lnTo>
                    <a:lnTo>
                      <a:pt x="205" y="405"/>
                    </a:lnTo>
                    <a:lnTo>
                      <a:pt x="230" y="369"/>
                    </a:lnTo>
                    <a:lnTo>
                      <a:pt x="239" y="329"/>
                    </a:lnTo>
                    <a:lnTo>
                      <a:pt x="199" y="323"/>
                    </a:lnTo>
                    <a:lnTo>
                      <a:pt x="138" y="363"/>
                    </a:lnTo>
                    <a:lnTo>
                      <a:pt x="60" y="426"/>
                    </a:lnTo>
                    <a:lnTo>
                      <a:pt x="19" y="485"/>
                    </a:lnTo>
                    <a:lnTo>
                      <a:pt x="3" y="527"/>
                    </a:lnTo>
                    <a:lnTo>
                      <a:pt x="11" y="462"/>
                    </a:lnTo>
                    <a:lnTo>
                      <a:pt x="22" y="403"/>
                    </a:lnTo>
                    <a:lnTo>
                      <a:pt x="30" y="304"/>
                    </a:lnTo>
                    <a:lnTo>
                      <a:pt x="30" y="198"/>
                    </a:lnTo>
                    <a:lnTo>
                      <a:pt x="28" y="109"/>
                    </a:lnTo>
                    <a:lnTo>
                      <a:pt x="1" y="50"/>
                    </a:lnTo>
                    <a:lnTo>
                      <a:pt x="36" y="0"/>
                    </a:lnTo>
                    <a:lnTo>
                      <a:pt x="87" y="3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50" name="Freeform 95">
                <a:extLst>
                  <a:ext uri="{FF2B5EF4-FFF2-40B4-BE49-F238E27FC236}">
                    <a16:creationId xmlns:a16="http://schemas.microsoft.com/office/drawing/2014/main" id="{E3D85F9E-F3D8-43C8-B99E-6ABBCB5B4B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2" y="1787"/>
                <a:ext cx="83" cy="392"/>
              </a:xfrm>
              <a:custGeom>
                <a:avLst/>
                <a:gdLst>
                  <a:gd name="T0" fmla="*/ 0 w 168"/>
                  <a:gd name="T1" fmla="*/ 0 h 783"/>
                  <a:gd name="T2" fmla="*/ 0 w 168"/>
                  <a:gd name="T3" fmla="*/ 1 h 783"/>
                  <a:gd name="T4" fmla="*/ 0 w 168"/>
                  <a:gd name="T5" fmla="*/ 1 h 783"/>
                  <a:gd name="T6" fmla="*/ 0 w 168"/>
                  <a:gd name="T7" fmla="*/ 1 h 783"/>
                  <a:gd name="T8" fmla="*/ 0 w 168"/>
                  <a:gd name="T9" fmla="*/ 2 h 783"/>
                  <a:gd name="T10" fmla="*/ 0 w 168"/>
                  <a:gd name="T11" fmla="*/ 2 h 783"/>
                  <a:gd name="T12" fmla="*/ 0 w 168"/>
                  <a:gd name="T13" fmla="*/ 2 h 783"/>
                  <a:gd name="T14" fmla="*/ 0 w 168"/>
                  <a:gd name="T15" fmla="*/ 3 h 783"/>
                  <a:gd name="T16" fmla="*/ 0 w 168"/>
                  <a:gd name="T17" fmla="*/ 3 h 783"/>
                  <a:gd name="T18" fmla="*/ 0 w 168"/>
                  <a:gd name="T19" fmla="*/ 3 h 783"/>
                  <a:gd name="T20" fmla="*/ 0 w 168"/>
                  <a:gd name="T21" fmla="*/ 3 h 783"/>
                  <a:gd name="T22" fmla="*/ 0 w 168"/>
                  <a:gd name="T23" fmla="*/ 3 h 783"/>
                  <a:gd name="T24" fmla="*/ 0 w 168"/>
                  <a:gd name="T25" fmla="*/ 3 h 783"/>
                  <a:gd name="T26" fmla="*/ 0 w 168"/>
                  <a:gd name="T27" fmla="*/ 3 h 783"/>
                  <a:gd name="T28" fmla="*/ 0 w 168"/>
                  <a:gd name="T29" fmla="*/ 3 h 783"/>
                  <a:gd name="T30" fmla="*/ 0 w 168"/>
                  <a:gd name="T31" fmla="*/ 3 h 783"/>
                  <a:gd name="T32" fmla="*/ 0 w 168"/>
                  <a:gd name="T33" fmla="*/ 3 h 783"/>
                  <a:gd name="T34" fmla="*/ 0 w 168"/>
                  <a:gd name="T35" fmla="*/ 3 h 783"/>
                  <a:gd name="T36" fmla="*/ 0 w 168"/>
                  <a:gd name="T37" fmla="*/ 4 h 783"/>
                  <a:gd name="T38" fmla="*/ 0 w 168"/>
                  <a:gd name="T39" fmla="*/ 3 h 783"/>
                  <a:gd name="T40" fmla="*/ 0 w 168"/>
                  <a:gd name="T41" fmla="*/ 3 h 783"/>
                  <a:gd name="T42" fmla="*/ 0 w 168"/>
                  <a:gd name="T43" fmla="*/ 3 h 783"/>
                  <a:gd name="T44" fmla="*/ 0 w 168"/>
                  <a:gd name="T45" fmla="*/ 3 h 783"/>
                  <a:gd name="T46" fmla="*/ 0 w 168"/>
                  <a:gd name="T47" fmla="*/ 3 h 783"/>
                  <a:gd name="T48" fmla="*/ 0 w 168"/>
                  <a:gd name="T49" fmla="*/ 3 h 783"/>
                  <a:gd name="T50" fmla="*/ 0 w 168"/>
                  <a:gd name="T51" fmla="*/ 2 h 783"/>
                  <a:gd name="T52" fmla="*/ 0 w 168"/>
                  <a:gd name="T53" fmla="*/ 2 h 783"/>
                  <a:gd name="T54" fmla="*/ 0 w 168"/>
                  <a:gd name="T55" fmla="*/ 1 h 783"/>
                  <a:gd name="T56" fmla="*/ 0 w 168"/>
                  <a:gd name="T57" fmla="*/ 1 h 783"/>
                  <a:gd name="T58" fmla="*/ 0 w 168"/>
                  <a:gd name="T59" fmla="*/ 1 h 783"/>
                  <a:gd name="T60" fmla="*/ 0 w 168"/>
                  <a:gd name="T61" fmla="*/ 1 h 783"/>
                  <a:gd name="T62" fmla="*/ 0 w 168"/>
                  <a:gd name="T63" fmla="*/ 2 h 783"/>
                  <a:gd name="T64" fmla="*/ 0 w 168"/>
                  <a:gd name="T65" fmla="*/ 2 h 783"/>
                  <a:gd name="T66" fmla="*/ 0 w 168"/>
                  <a:gd name="T67" fmla="*/ 2 h 783"/>
                  <a:gd name="T68" fmla="*/ 0 w 168"/>
                  <a:gd name="T69" fmla="*/ 2 h 783"/>
                  <a:gd name="T70" fmla="*/ 0 w 168"/>
                  <a:gd name="T71" fmla="*/ 2 h 783"/>
                  <a:gd name="T72" fmla="*/ 0 w 168"/>
                  <a:gd name="T73" fmla="*/ 2 h 783"/>
                  <a:gd name="T74" fmla="*/ 0 w 168"/>
                  <a:gd name="T75" fmla="*/ 2 h 783"/>
                  <a:gd name="T76" fmla="*/ 0 w 168"/>
                  <a:gd name="T77" fmla="*/ 2 h 783"/>
                  <a:gd name="T78" fmla="*/ 0 w 168"/>
                  <a:gd name="T79" fmla="*/ 1 h 783"/>
                  <a:gd name="T80" fmla="*/ 0 w 168"/>
                  <a:gd name="T81" fmla="*/ 1 h 783"/>
                  <a:gd name="T82" fmla="*/ 0 w 168"/>
                  <a:gd name="T83" fmla="*/ 1 h 783"/>
                  <a:gd name="T84" fmla="*/ 0 w 168"/>
                  <a:gd name="T85" fmla="*/ 0 h 783"/>
                  <a:gd name="T86" fmla="*/ 0 w 168"/>
                  <a:gd name="T87" fmla="*/ 0 h 78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8"/>
                  <a:gd name="T133" fmla="*/ 0 h 783"/>
                  <a:gd name="T134" fmla="*/ 168 w 168"/>
                  <a:gd name="T135" fmla="*/ 783 h 783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8" h="783">
                    <a:moveTo>
                      <a:pt x="116" y="0"/>
                    </a:moveTo>
                    <a:lnTo>
                      <a:pt x="147" y="59"/>
                    </a:lnTo>
                    <a:lnTo>
                      <a:pt x="153" y="127"/>
                    </a:lnTo>
                    <a:lnTo>
                      <a:pt x="156" y="230"/>
                    </a:lnTo>
                    <a:lnTo>
                      <a:pt x="149" y="338"/>
                    </a:lnTo>
                    <a:lnTo>
                      <a:pt x="128" y="435"/>
                    </a:lnTo>
                    <a:lnTo>
                      <a:pt x="96" y="500"/>
                    </a:lnTo>
                    <a:lnTo>
                      <a:pt x="97" y="521"/>
                    </a:lnTo>
                    <a:lnTo>
                      <a:pt x="82" y="545"/>
                    </a:lnTo>
                    <a:lnTo>
                      <a:pt x="99" y="562"/>
                    </a:lnTo>
                    <a:lnTo>
                      <a:pt x="80" y="600"/>
                    </a:lnTo>
                    <a:lnTo>
                      <a:pt x="109" y="599"/>
                    </a:lnTo>
                    <a:lnTo>
                      <a:pt x="73" y="667"/>
                    </a:lnTo>
                    <a:lnTo>
                      <a:pt x="116" y="646"/>
                    </a:lnTo>
                    <a:lnTo>
                      <a:pt x="97" y="713"/>
                    </a:lnTo>
                    <a:lnTo>
                      <a:pt x="141" y="684"/>
                    </a:lnTo>
                    <a:lnTo>
                      <a:pt x="134" y="745"/>
                    </a:lnTo>
                    <a:lnTo>
                      <a:pt x="168" y="728"/>
                    </a:lnTo>
                    <a:lnTo>
                      <a:pt x="164" y="783"/>
                    </a:lnTo>
                    <a:lnTo>
                      <a:pt x="109" y="751"/>
                    </a:lnTo>
                    <a:lnTo>
                      <a:pt x="73" y="726"/>
                    </a:lnTo>
                    <a:lnTo>
                      <a:pt x="50" y="690"/>
                    </a:lnTo>
                    <a:lnTo>
                      <a:pt x="44" y="640"/>
                    </a:lnTo>
                    <a:lnTo>
                      <a:pt x="44" y="593"/>
                    </a:lnTo>
                    <a:lnTo>
                      <a:pt x="65" y="521"/>
                    </a:lnTo>
                    <a:lnTo>
                      <a:pt x="39" y="403"/>
                    </a:lnTo>
                    <a:lnTo>
                      <a:pt x="18" y="311"/>
                    </a:lnTo>
                    <a:lnTo>
                      <a:pt x="4" y="184"/>
                    </a:lnTo>
                    <a:lnTo>
                      <a:pt x="0" y="11"/>
                    </a:lnTo>
                    <a:lnTo>
                      <a:pt x="18" y="28"/>
                    </a:lnTo>
                    <a:lnTo>
                      <a:pt x="21" y="199"/>
                    </a:lnTo>
                    <a:lnTo>
                      <a:pt x="33" y="313"/>
                    </a:lnTo>
                    <a:lnTo>
                      <a:pt x="50" y="380"/>
                    </a:lnTo>
                    <a:lnTo>
                      <a:pt x="65" y="424"/>
                    </a:lnTo>
                    <a:lnTo>
                      <a:pt x="75" y="264"/>
                    </a:lnTo>
                    <a:lnTo>
                      <a:pt x="80" y="408"/>
                    </a:lnTo>
                    <a:lnTo>
                      <a:pt x="80" y="477"/>
                    </a:lnTo>
                    <a:lnTo>
                      <a:pt x="109" y="416"/>
                    </a:lnTo>
                    <a:lnTo>
                      <a:pt x="132" y="308"/>
                    </a:lnTo>
                    <a:lnTo>
                      <a:pt x="139" y="209"/>
                    </a:lnTo>
                    <a:lnTo>
                      <a:pt x="139" y="112"/>
                    </a:lnTo>
                    <a:lnTo>
                      <a:pt x="120" y="21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51" name="Freeform 96">
                <a:extLst>
                  <a:ext uri="{FF2B5EF4-FFF2-40B4-BE49-F238E27FC236}">
                    <a16:creationId xmlns:a16="http://schemas.microsoft.com/office/drawing/2014/main" id="{38042DC0-57D0-4F6C-A33A-9D8B299F7D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98" y="1783"/>
                <a:ext cx="17" cy="43"/>
              </a:xfrm>
              <a:custGeom>
                <a:avLst/>
                <a:gdLst>
                  <a:gd name="T0" fmla="*/ 1 w 32"/>
                  <a:gd name="T1" fmla="*/ 0 h 88"/>
                  <a:gd name="T2" fmla="*/ 1 w 32"/>
                  <a:gd name="T3" fmla="*/ 0 h 88"/>
                  <a:gd name="T4" fmla="*/ 0 w 32"/>
                  <a:gd name="T5" fmla="*/ 0 h 88"/>
                  <a:gd name="T6" fmla="*/ 0 w 32"/>
                  <a:gd name="T7" fmla="*/ 0 h 88"/>
                  <a:gd name="T8" fmla="*/ 1 w 32"/>
                  <a:gd name="T9" fmla="*/ 0 h 88"/>
                  <a:gd name="T10" fmla="*/ 1 w 32"/>
                  <a:gd name="T11" fmla="*/ 0 h 88"/>
                  <a:gd name="T12" fmla="*/ 1 w 32"/>
                  <a:gd name="T13" fmla="*/ 0 h 8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2"/>
                  <a:gd name="T22" fmla="*/ 0 h 88"/>
                  <a:gd name="T23" fmla="*/ 32 w 32"/>
                  <a:gd name="T24" fmla="*/ 88 h 8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2" h="88">
                    <a:moveTo>
                      <a:pt x="32" y="0"/>
                    </a:moveTo>
                    <a:lnTo>
                      <a:pt x="13" y="44"/>
                    </a:lnTo>
                    <a:lnTo>
                      <a:pt x="0" y="88"/>
                    </a:lnTo>
                    <a:lnTo>
                      <a:pt x="0" y="36"/>
                    </a:lnTo>
                    <a:lnTo>
                      <a:pt x="13" y="6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52" name="Freeform 97">
                <a:extLst>
                  <a:ext uri="{FF2B5EF4-FFF2-40B4-BE49-F238E27FC236}">
                    <a16:creationId xmlns:a16="http://schemas.microsoft.com/office/drawing/2014/main" id="{A415F0B4-D621-4DF6-8F53-F9512789F9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03" y="1933"/>
                <a:ext cx="447" cy="352"/>
              </a:xfrm>
              <a:custGeom>
                <a:avLst/>
                <a:gdLst>
                  <a:gd name="T0" fmla="*/ 3 w 896"/>
                  <a:gd name="T1" fmla="*/ 0 h 703"/>
                  <a:gd name="T2" fmla="*/ 3 w 896"/>
                  <a:gd name="T3" fmla="*/ 1 h 703"/>
                  <a:gd name="T4" fmla="*/ 3 w 896"/>
                  <a:gd name="T5" fmla="*/ 1 h 703"/>
                  <a:gd name="T6" fmla="*/ 3 w 896"/>
                  <a:gd name="T7" fmla="*/ 1 h 703"/>
                  <a:gd name="T8" fmla="*/ 3 w 896"/>
                  <a:gd name="T9" fmla="*/ 1 h 703"/>
                  <a:gd name="T10" fmla="*/ 3 w 896"/>
                  <a:gd name="T11" fmla="*/ 1 h 703"/>
                  <a:gd name="T12" fmla="*/ 3 w 896"/>
                  <a:gd name="T13" fmla="*/ 1 h 703"/>
                  <a:gd name="T14" fmla="*/ 2 w 896"/>
                  <a:gd name="T15" fmla="*/ 1 h 703"/>
                  <a:gd name="T16" fmla="*/ 2 w 896"/>
                  <a:gd name="T17" fmla="*/ 2 h 703"/>
                  <a:gd name="T18" fmla="*/ 2 w 896"/>
                  <a:gd name="T19" fmla="*/ 2 h 703"/>
                  <a:gd name="T20" fmla="*/ 2 w 896"/>
                  <a:gd name="T21" fmla="*/ 2 h 703"/>
                  <a:gd name="T22" fmla="*/ 1 w 896"/>
                  <a:gd name="T23" fmla="*/ 3 h 703"/>
                  <a:gd name="T24" fmla="*/ 1 w 896"/>
                  <a:gd name="T25" fmla="*/ 3 h 703"/>
                  <a:gd name="T26" fmla="*/ 1 w 896"/>
                  <a:gd name="T27" fmla="*/ 3 h 703"/>
                  <a:gd name="T28" fmla="*/ 1 w 896"/>
                  <a:gd name="T29" fmla="*/ 3 h 703"/>
                  <a:gd name="T30" fmla="*/ 1 w 896"/>
                  <a:gd name="T31" fmla="*/ 3 h 703"/>
                  <a:gd name="T32" fmla="*/ 1 w 896"/>
                  <a:gd name="T33" fmla="*/ 3 h 703"/>
                  <a:gd name="T34" fmla="*/ 1 w 896"/>
                  <a:gd name="T35" fmla="*/ 3 h 703"/>
                  <a:gd name="T36" fmla="*/ 1 w 896"/>
                  <a:gd name="T37" fmla="*/ 3 h 703"/>
                  <a:gd name="T38" fmla="*/ 0 w 896"/>
                  <a:gd name="T39" fmla="*/ 3 h 703"/>
                  <a:gd name="T40" fmla="*/ 0 w 896"/>
                  <a:gd name="T41" fmla="*/ 3 h 703"/>
                  <a:gd name="T42" fmla="*/ 0 w 896"/>
                  <a:gd name="T43" fmla="*/ 3 h 703"/>
                  <a:gd name="T44" fmla="*/ 0 w 896"/>
                  <a:gd name="T45" fmla="*/ 3 h 703"/>
                  <a:gd name="T46" fmla="*/ 0 w 896"/>
                  <a:gd name="T47" fmla="*/ 3 h 703"/>
                  <a:gd name="T48" fmla="*/ 0 w 896"/>
                  <a:gd name="T49" fmla="*/ 3 h 703"/>
                  <a:gd name="T50" fmla="*/ 0 w 896"/>
                  <a:gd name="T51" fmla="*/ 3 h 703"/>
                  <a:gd name="T52" fmla="*/ 0 w 896"/>
                  <a:gd name="T53" fmla="*/ 3 h 703"/>
                  <a:gd name="T54" fmla="*/ 0 w 896"/>
                  <a:gd name="T55" fmla="*/ 3 h 703"/>
                  <a:gd name="T56" fmla="*/ 0 w 896"/>
                  <a:gd name="T57" fmla="*/ 2 h 703"/>
                  <a:gd name="T58" fmla="*/ 0 w 896"/>
                  <a:gd name="T59" fmla="*/ 2 h 703"/>
                  <a:gd name="T60" fmla="*/ 0 w 896"/>
                  <a:gd name="T61" fmla="*/ 2 h 703"/>
                  <a:gd name="T62" fmla="*/ 0 w 896"/>
                  <a:gd name="T63" fmla="*/ 3 h 703"/>
                  <a:gd name="T64" fmla="*/ 0 w 896"/>
                  <a:gd name="T65" fmla="*/ 3 h 703"/>
                  <a:gd name="T66" fmla="*/ 0 w 896"/>
                  <a:gd name="T67" fmla="*/ 3 h 703"/>
                  <a:gd name="T68" fmla="*/ 0 w 896"/>
                  <a:gd name="T69" fmla="*/ 3 h 703"/>
                  <a:gd name="T70" fmla="*/ 1 w 896"/>
                  <a:gd name="T71" fmla="*/ 3 h 703"/>
                  <a:gd name="T72" fmla="*/ 1 w 896"/>
                  <a:gd name="T73" fmla="*/ 3 h 703"/>
                  <a:gd name="T74" fmla="*/ 2 w 896"/>
                  <a:gd name="T75" fmla="*/ 3 h 703"/>
                  <a:gd name="T76" fmla="*/ 2 w 896"/>
                  <a:gd name="T77" fmla="*/ 3 h 703"/>
                  <a:gd name="T78" fmla="*/ 2 w 896"/>
                  <a:gd name="T79" fmla="*/ 2 h 703"/>
                  <a:gd name="T80" fmla="*/ 3 w 896"/>
                  <a:gd name="T81" fmla="*/ 1 h 703"/>
                  <a:gd name="T82" fmla="*/ 3 w 896"/>
                  <a:gd name="T83" fmla="*/ 1 h 703"/>
                  <a:gd name="T84" fmla="*/ 3 w 896"/>
                  <a:gd name="T85" fmla="*/ 0 h 703"/>
                  <a:gd name="T86" fmla="*/ 3 w 896"/>
                  <a:gd name="T87" fmla="*/ 0 h 70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896"/>
                  <a:gd name="T133" fmla="*/ 0 h 703"/>
                  <a:gd name="T134" fmla="*/ 896 w 896"/>
                  <a:gd name="T135" fmla="*/ 703 h 703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896" h="703">
                    <a:moveTo>
                      <a:pt x="896" y="0"/>
                    </a:moveTo>
                    <a:lnTo>
                      <a:pt x="854" y="22"/>
                    </a:lnTo>
                    <a:lnTo>
                      <a:pt x="846" y="45"/>
                    </a:lnTo>
                    <a:lnTo>
                      <a:pt x="816" y="55"/>
                    </a:lnTo>
                    <a:lnTo>
                      <a:pt x="820" y="93"/>
                    </a:lnTo>
                    <a:lnTo>
                      <a:pt x="785" y="108"/>
                    </a:lnTo>
                    <a:lnTo>
                      <a:pt x="787" y="146"/>
                    </a:lnTo>
                    <a:lnTo>
                      <a:pt x="759" y="178"/>
                    </a:lnTo>
                    <a:lnTo>
                      <a:pt x="730" y="281"/>
                    </a:lnTo>
                    <a:lnTo>
                      <a:pt x="643" y="429"/>
                    </a:lnTo>
                    <a:lnTo>
                      <a:pt x="569" y="511"/>
                    </a:lnTo>
                    <a:lnTo>
                      <a:pt x="451" y="599"/>
                    </a:lnTo>
                    <a:lnTo>
                      <a:pt x="384" y="623"/>
                    </a:lnTo>
                    <a:lnTo>
                      <a:pt x="371" y="646"/>
                    </a:lnTo>
                    <a:lnTo>
                      <a:pt x="352" y="633"/>
                    </a:lnTo>
                    <a:lnTo>
                      <a:pt x="331" y="671"/>
                    </a:lnTo>
                    <a:lnTo>
                      <a:pt x="306" y="637"/>
                    </a:lnTo>
                    <a:lnTo>
                      <a:pt x="287" y="673"/>
                    </a:lnTo>
                    <a:lnTo>
                      <a:pt x="257" y="633"/>
                    </a:lnTo>
                    <a:lnTo>
                      <a:pt x="236" y="667"/>
                    </a:lnTo>
                    <a:lnTo>
                      <a:pt x="215" y="621"/>
                    </a:lnTo>
                    <a:lnTo>
                      <a:pt x="183" y="654"/>
                    </a:lnTo>
                    <a:lnTo>
                      <a:pt x="175" y="612"/>
                    </a:lnTo>
                    <a:lnTo>
                      <a:pt x="141" y="638"/>
                    </a:lnTo>
                    <a:lnTo>
                      <a:pt x="133" y="599"/>
                    </a:lnTo>
                    <a:lnTo>
                      <a:pt x="103" y="599"/>
                    </a:lnTo>
                    <a:lnTo>
                      <a:pt x="90" y="566"/>
                    </a:lnTo>
                    <a:lnTo>
                      <a:pt x="57" y="557"/>
                    </a:lnTo>
                    <a:lnTo>
                      <a:pt x="29" y="492"/>
                    </a:lnTo>
                    <a:lnTo>
                      <a:pt x="15" y="425"/>
                    </a:lnTo>
                    <a:lnTo>
                      <a:pt x="0" y="405"/>
                    </a:lnTo>
                    <a:lnTo>
                      <a:pt x="8" y="521"/>
                    </a:lnTo>
                    <a:lnTo>
                      <a:pt x="42" y="618"/>
                    </a:lnTo>
                    <a:lnTo>
                      <a:pt x="110" y="682"/>
                    </a:lnTo>
                    <a:lnTo>
                      <a:pt x="194" y="703"/>
                    </a:lnTo>
                    <a:lnTo>
                      <a:pt x="308" y="699"/>
                    </a:lnTo>
                    <a:lnTo>
                      <a:pt x="409" y="656"/>
                    </a:lnTo>
                    <a:lnTo>
                      <a:pt x="544" y="576"/>
                    </a:lnTo>
                    <a:lnTo>
                      <a:pt x="628" y="513"/>
                    </a:lnTo>
                    <a:lnTo>
                      <a:pt x="698" y="414"/>
                    </a:lnTo>
                    <a:lnTo>
                      <a:pt x="829" y="154"/>
                    </a:lnTo>
                    <a:lnTo>
                      <a:pt x="880" y="30"/>
                    </a:lnTo>
                    <a:lnTo>
                      <a:pt x="89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53" name="Freeform 98">
                <a:extLst>
                  <a:ext uri="{FF2B5EF4-FFF2-40B4-BE49-F238E27FC236}">
                    <a16:creationId xmlns:a16="http://schemas.microsoft.com/office/drawing/2014/main" id="{81EC8A4D-63EE-4030-8EA2-6767C8CFDC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5" y="1804"/>
                <a:ext cx="19" cy="106"/>
              </a:xfrm>
              <a:custGeom>
                <a:avLst/>
                <a:gdLst>
                  <a:gd name="T0" fmla="*/ 1 w 38"/>
                  <a:gd name="T1" fmla="*/ 1 h 211"/>
                  <a:gd name="T2" fmla="*/ 1 w 38"/>
                  <a:gd name="T3" fmla="*/ 1 h 211"/>
                  <a:gd name="T4" fmla="*/ 1 w 38"/>
                  <a:gd name="T5" fmla="*/ 1 h 211"/>
                  <a:gd name="T6" fmla="*/ 1 w 38"/>
                  <a:gd name="T7" fmla="*/ 1 h 211"/>
                  <a:gd name="T8" fmla="*/ 0 w 38"/>
                  <a:gd name="T9" fmla="*/ 0 h 211"/>
                  <a:gd name="T10" fmla="*/ 1 w 38"/>
                  <a:gd name="T11" fmla="*/ 1 h 211"/>
                  <a:gd name="T12" fmla="*/ 1 w 38"/>
                  <a:gd name="T13" fmla="*/ 1 h 2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8"/>
                  <a:gd name="T22" fmla="*/ 0 h 211"/>
                  <a:gd name="T23" fmla="*/ 38 w 38"/>
                  <a:gd name="T24" fmla="*/ 211 h 2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8" h="211">
                    <a:moveTo>
                      <a:pt x="21" y="9"/>
                    </a:moveTo>
                    <a:lnTo>
                      <a:pt x="31" y="70"/>
                    </a:lnTo>
                    <a:lnTo>
                      <a:pt x="38" y="154"/>
                    </a:lnTo>
                    <a:lnTo>
                      <a:pt x="29" y="211"/>
                    </a:lnTo>
                    <a:lnTo>
                      <a:pt x="0" y="0"/>
                    </a:lnTo>
                    <a:lnTo>
                      <a:pt x="21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54" name="Freeform 99">
                <a:extLst>
                  <a:ext uri="{FF2B5EF4-FFF2-40B4-BE49-F238E27FC236}">
                    <a16:creationId xmlns:a16="http://schemas.microsoft.com/office/drawing/2014/main" id="{E99D6D4E-8F47-47DC-909F-FCDB93CD01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3" y="1760"/>
                <a:ext cx="108" cy="33"/>
              </a:xfrm>
              <a:custGeom>
                <a:avLst/>
                <a:gdLst>
                  <a:gd name="T0" fmla="*/ 0 w 215"/>
                  <a:gd name="T1" fmla="*/ 1 h 66"/>
                  <a:gd name="T2" fmla="*/ 1 w 215"/>
                  <a:gd name="T3" fmla="*/ 1 h 66"/>
                  <a:gd name="T4" fmla="*/ 1 w 215"/>
                  <a:gd name="T5" fmla="*/ 1 h 66"/>
                  <a:gd name="T6" fmla="*/ 1 w 215"/>
                  <a:gd name="T7" fmla="*/ 1 h 66"/>
                  <a:gd name="T8" fmla="*/ 1 w 215"/>
                  <a:gd name="T9" fmla="*/ 0 h 66"/>
                  <a:gd name="T10" fmla="*/ 0 w 215"/>
                  <a:gd name="T11" fmla="*/ 1 h 66"/>
                  <a:gd name="T12" fmla="*/ 0 w 215"/>
                  <a:gd name="T13" fmla="*/ 1 h 6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5"/>
                  <a:gd name="T22" fmla="*/ 0 h 66"/>
                  <a:gd name="T23" fmla="*/ 215 w 215"/>
                  <a:gd name="T24" fmla="*/ 66 h 6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5" h="66">
                    <a:moveTo>
                      <a:pt x="0" y="3"/>
                    </a:moveTo>
                    <a:lnTo>
                      <a:pt x="97" y="15"/>
                    </a:lnTo>
                    <a:lnTo>
                      <a:pt x="215" y="66"/>
                    </a:lnTo>
                    <a:lnTo>
                      <a:pt x="145" y="13"/>
                    </a:lnTo>
                    <a:lnTo>
                      <a:pt x="82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55" name="Freeform 100">
                <a:extLst>
                  <a:ext uri="{FF2B5EF4-FFF2-40B4-BE49-F238E27FC236}">
                    <a16:creationId xmlns:a16="http://schemas.microsoft.com/office/drawing/2014/main" id="{3BF7BA77-7C0D-4AD1-984B-68C02AC617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49" y="2173"/>
                <a:ext cx="17" cy="16"/>
              </a:xfrm>
              <a:custGeom>
                <a:avLst/>
                <a:gdLst>
                  <a:gd name="T0" fmla="*/ 0 w 35"/>
                  <a:gd name="T1" fmla="*/ 1 h 30"/>
                  <a:gd name="T2" fmla="*/ 0 w 35"/>
                  <a:gd name="T3" fmla="*/ 0 h 30"/>
                  <a:gd name="T4" fmla="*/ 0 w 35"/>
                  <a:gd name="T5" fmla="*/ 1 h 30"/>
                  <a:gd name="T6" fmla="*/ 0 w 35"/>
                  <a:gd name="T7" fmla="*/ 1 h 30"/>
                  <a:gd name="T8" fmla="*/ 0 w 35"/>
                  <a:gd name="T9" fmla="*/ 1 h 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"/>
                  <a:gd name="T16" fmla="*/ 0 h 30"/>
                  <a:gd name="T17" fmla="*/ 35 w 35"/>
                  <a:gd name="T18" fmla="*/ 30 h 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" h="30">
                    <a:moveTo>
                      <a:pt x="0" y="13"/>
                    </a:moveTo>
                    <a:lnTo>
                      <a:pt x="27" y="0"/>
                    </a:lnTo>
                    <a:lnTo>
                      <a:pt x="35" y="30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35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35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35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35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6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autoUpdateAnimBg="0"/>
      <p:bldP spid="63535" grpId="0" autoUpdateAnimBg="0"/>
      <p:bldP spid="63536" grpId="0" autoUpdateAnimBg="0"/>
      <p:bldP spid="63537" grpId="0" autoUpdateAnimBg="0"/>
      <p:bldP spid="63538" grpId="0" autoUpdateAnimBg="0"/>
      <p:bldP spid="63539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11FB5CA5-3D36-4C0D-8096-8F2CF8BAA1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Convergency and Stability</a:t>
            </a:r>
            <a:endParaRPr lang="en-US" altLang="zh-CN" sz="18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935BFF0C-E27C-4727-91FC-2BBF777F0B38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476250"/>
            <a:ext cx="8208962" cy="1333500"/>
            <a:chOff x="240" y="336"/>
            <a:chExt cx="5136" cy="840"/>
          </a:xfrm>
        </p:grpSpPr>
        <p:sp>
          <p:nvSpPr>
            <p:cNvPr id="30742" name="AutoShape 4" descr="水滴">
              <a:extLst>
                <a:ext uri="{FF2B5EF4-FFF2-40B4-BE49-F238E27FC236}">
                  <a16:creationId xmlns:a16="http://schemas.microsoft.com/office/drawing/2014/main" id="{DB1A72C8-460E-4D80-BB53-22EC9EA2CB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36"/>
              <a:ext cx="576" cy="31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FFFFFF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8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定义</a:t>
              </a:r>
            </a:p>
          </p:txBody>
        </p:sp>
        <p:sp>
          <p:nvSpPr>
            <p:cNvPr id="30743" name="Text Box 5">
              <a:extLst>
                <a:ext uri="{FF2B5EF4-FFF2-40B4-BE49-F238E27FC236}">
                  <a16:creationId xmlns:a16="http://schemas.microsoft.com/office/drawing/2014/main" id="{2C5742FC-62D8-4524-85ED-8544A03B3F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36"/>
              <a:ext cx="5136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　　　若某算法在计算过程中任一步产生的误差在以后的计算中都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逐步衰减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则称该算法是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绝对稳定的 </a:t>
              </a:r>
              <a:r>
                <a:rPr lang="en-US" altLang="zh-CN" sz="20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/*absolutely stable */</a:t>
              </a: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。</a:t>
              </a:r>
            </a:p>
          </p:txBody>
        </p:sp>
      </p:grpSp>
      <p:sp>
        <p:nvSpPr>
          <p:cNvPr id="65595" name="Text Box 59">
            <a:extLst>
              <a:ext uri="{FF2B5EF4-FFF2-40B4-BE49-F238E27FC236}">
                <a16:creationId xmlns:a16="http://schemas.microsoft.com/office/drawing/2014/main" id="{F145CEC6-09F0-4C90-8F98-ED21DF4E1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133600"/>
            <a:ext cx="82296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一般分析时为简单起见，只考虑</a:t>
            </a:r>
            <a:r>
              <a:rPr lang="zh-CN" altLang="en-US" sz="24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模型（试验）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方程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test equation */</a:t>
            </a:r>
          </a:p>
        </p:txBody>
      </p:sp>
      <p:grpSp>
        <p:nvGrpSpPr>
          <p:cNvPr id="3" name="Group 84">
            <a:extLst>
              <a:ext uri="{FF2B5EF4-FFF2-40B4-BE49-F238E27FC236}">
                <a16:creationId xmlns:a16="http://schemas.microsoft.com/office/drawing/2014/main" id="{756E0CCA-C75D-4C06-BC8D-87B79DD8C5F6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2819400"/>
            <a:ext cx="3276600" cy="762000"/>
            <a:chOff x="1824" y="1776"/>
            <a:chExt cx="2064" cy="480"/>
          </a:xfrm>
        </p:grpSpPr>
        <p:sp>
          <p:nvSpPr>
            <p:cNvPr id="30740" name="AutoShape 61" descr="新闻纸">
              <a:extLst>
                <a:ext uri="{FF2B5EF4-FFF2-40B4-BE49-F238E27FC236}">
                  <a16:creationId xmlns:a16="http://schemas.microsoft.com/office/drawing/2014/main" id="{466CFEDB-CF81-4F2E-AA1E-F744B051E4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776"/>
              <a:ext cx="2064" cy="480"/>
            </a:xfrm>
            <a:prstGeom prst="bevel">
              <a:avLst>
                <a:gd name="adj" fmla="val 12500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741" name="Object 60">
              <a:extLst>
                <a:ext uri="{FF2B5EF4-FFF2-40B4-BE49-F238E27FC236}">
                  <a16:creationId xmlns:a16="http://schemas.microsoft.com/office/drawing/2014/main" id="{89D067DD-879C-4531-A01C-6F6A823AD4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6" y="1872"/>
            <a:ext cx="175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4" name="Equation" r:id="rId6" imgW="1269449" imgH="203112" progId="Equation.3">
                    <p:embed/>
                  </p:oleObj>
                </mc:Choice>
                <mc:Fallback>
                  <p:oleObj name="Equation" r:id="rId6" imgW="1269449" imgH="203112" progId="Equation.3">
                    <p:embed/>
                    <p:pic>
                      <p:nvPicPr>
                        <p:cNvPr id="30741" name="Object 60">
                          <a:extLst>
                            <a:ext uri="{FF2B5EF4-FFF2-40B4-BE49-F238E27FC236}">
                              <a16:creationId xmlns:a16="http://schemas.microsoft.com/office/drawing/2014/main" id="{89D067DD-879C-4531-A01C-6F6A823AD4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6" y="1872"/>
                          <a:ext cx="1756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599" name="AutoShape 63">
            <a:extLst>
              <a:ext uri="{FF2B5EF4-FFF2-40B4-BE49-F238E27FC236}">
                <a16:creationId xmlns:a16="http://schemas.microsoft.com/office/drawing/2014/main" id="{8AE4BFC0-9B7C-4B34-A3D6-8D414D413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1295400"/>
            <a:ext cx="2438400" cy="1066800"/>
          </a:xfrm>
          <a:prstGeom prst="wedgeEllipseCallout">
            <a:avLst>
              <a:gd name="adj1" fmla="val -33269"/>
              <a:gd name="adj2" fmla="val 114139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常数，可以是复数</a:t>
            </a:r>
          </a:p>
        </p:txBody>
      </p:sp>
      <p:grpSp>
        <p:nvGrpSpPr>
          <p:cNvPr id="4" name="Group 82">
            <a:extLst>
              <a:ext uri="{FF2B5EF4-FFF2-40B4-BE49-F238E27FC236}">
                <a16:creationId xmlns:a16="http://schemas.microsoft.com/office/drawing/2014/main" id="{EA888A60-E160-4BDB-B38C-E3578A78233E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886200"/>
            <a:ext cx="8153400" cy="2100263"/>
            <a:chOff x="240" y="2160"/>
            <a:chExt cx="5136" cy="1323"/>
          </a:xfrm>
        </p:grpSpPr>
        <p:sp>
          <p:nvSpPr>
            <p:cNvPr id="30728" name="Text Box 65">
              <a:extLst>
                <a:ext uri="{FF2B5EF4-FFF2-40B4-BE49-F238E27FC236}">
                  <a16:creationId xmlns:a16="http://schemas.microsoft.com/office/drawing/2014/main" id="{3F5D4CC8-E260-4C47-A41F-57874FB2B1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160"/>
              <a:ext cx="5136" cy="1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当步长取为 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时，将某算法应用于上式，并假设只在初值产生误差                     ，则若此误差以后逐步衰减，就称该算法相对于              </a:t>
              </a:r>
              <a:r>
                <a:rPr lang="zh-CN" altLang="en-US" sz="24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绝对稳定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，    的全体构成</a:t>
              </a:r>
              <a:r>
                <a:rPr lang="zh-CN" altLang="en-US" sz="24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绝对稳定区域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。我们称</a:t>
              </a:r>
              <a:r>
                <a:rPr lang="zh-CN" altLang="en-US" sz="24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算法</a:t>
              </a:r>
              <a:r>
                <a:rPr lang="en-US" altLang="zh-CN" sz="24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A </a:t>
              </a:r>
              <a:r>
                <a:rPr lang="zh-CN" altLang="en-US" sz="24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比算法</a:t>
              </a:r>
              <a:r>
                <a:rPr lang="en-US" altLang="zh-CN" sz="24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B </a:t>
              </a:r>
              <a:r>
                <a:rPr lang="zh-CN" altLang="en-US" sz="24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稳定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，就是指 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A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的绝对稳定区域比 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B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zh-CN" altLang="en-US" sz="24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大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。</a:t>
              </a:r>
            </a:p>
          </p:txBody>
        </p:sp>
        <p:grpSp>
          <p:nvGrpSpPr>
            <p:cNvPr id="30729" name="Group 70">
              <a:extLst>
                <a:ext uri="{FF2B5EF4-FFF2-40B4-BE49-F238E27FC236}">
                  <a16:creationId xmlns:a16="http://schemas.microsoft.com/office/drawing/2014/main" id="{C98AF433-4481-475F-8AF4-010F1A9000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2448"/>
              <a:ext cx="960" cy="288"/>
              <a:chOff x="2256" y="3665"/>
              <a:chExt cx="960" cy="288"/>
            </a:xfrm>
          </p:grpSpPr>
          <p:graphicFrame>
            <p:nvGraphicFramePr>
              <p:cNvPr id="30738" name="Object 66">
                <a:extLst>
                  <a:ext uri="{FF2B5EF4-FFF2-40B4-BE49-F238E27FC236}">
                    <a16:creationId xmlns:a16="http://schemas.microsoft.com/office/drawing/2014/main" id="{FF4545D1-284F-471A-81BE-DCDBA4D5F7A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56" y="3665"/>
              <a:ext cx="96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95" name="Equation" r:id="rId8" imgW="761669" imgH="228501" progId="Equation.3">
                      <p:embed/>
                    </p:oleObj>
                  </mc:Choice>
                  <mc:Fallback>
                    <p:oleObj name="Equation" r:id="rId8" imgW="761669" imgH="228501" progId="Equation.3">
                      <p:embed/>
                      <p:pic>
                        <p:nvPicPr>
                          <p:cNvPr id="30738" name="Object 66">
                            <a:extLst>
                              <a:ext uri="{FF2B5EF4-FFF2-40B4-BE49-F238E27FC236}">
                                <a16:creationId xmlns:a16="http://schemas.microsoft.com/office/drawing/2014/main" id="{FF4545D1-284F-471A-81BE-DCDBA4D5F7A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3665"/>
                            <a:ext cx="96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39" name="Line 69">
                <a:extLst>
                  <a:ext uri="{FF2B5EF4-FFF2-40B4-BE49-F238E27FC236}">
                    <a16:creationId xmlns:a16="http://schemas.microsoft.com/office/drawing/2014/main" id="{99B049E7-FF5C-42A1-B9E7-DE7D5F8909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4" y="3722"/>
                <a:ext cx="9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0730" name="Group 78">
              <a:extLst>
                <a:ext uri="{FF2B5EF4-FFF2-40B4-BE49-F238E27FC236}">
                  <a16:creationId xmlns:a16="http://schemas.microsoft.com/office/drawing/2014/main" id="{A6A3526C-5719-40C2-A18C-ED4B7B5146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2688"/>
              <a:ext cx="527" cy="265"/>
              <a:chOff x="2655" y="3678"/>
              <a:chExt cx="527" cy="265"/>
            </a:xfrm>
          </p:grpSpPr>
          <p:sp>
            <p:nvSpPr>
              <p:cNvPr id="30734" name="Rectangle 75">
                <a:extLst>
                  <a:ext uri="{FF2B5EF4-FFF2-40B4-BE49-F238E27FC236}">
                    <a16:creationId xmlns:a16="http://schemas.microsoft.com/office/drawing/2014/main" id="{8558F93A-AB1A-4D99-8DB2-FC90710E64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0" y="3701"/>
                <a:ext cx="112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h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35" name="Rectangle 76">
                <a:extLst>
                  <a:ext uri="{FF2B5EF4-FFF2-40B4-BE49-F238E27FC236}">
                    <a16:creationId xmlns:a16="http://schemas.microsoft.com/office/drawing/2014/main" id="{D5284BD7-9EC9-409E-A76A-2887CEAD95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0" y="3678"/>
                <a:ext cx="202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l-GR" altLang="zh-CN" sz="2500" b="1" i="1" dirty="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500" b="1" i="1" dirty="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h</a:t>
                </a:r>
                <a:endParaRPr lang="en-US" altLang="zh-CN" sz="2800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36" name="Rectangle 77">
                <a:extLst>
                  <a:ext uri="{FF2B5EF4-FFF2-40B4-BE49-F238E27FC236}">
                    <a16:creationId xmlns:a16="http://schemas.microsoft.com/office/drawing/2014/main" id="{DF5D4F5F-90F5-4007-A55D-74E0158942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3" y="3678"/>
                <a:ext cx="115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37" name="Line 71">
                <a:extLst>
                  <a:ext uri="{FF2B5EF4-FFF2-40B4-BE49-F238E27FC236}">
                    <a16:creationId xmlns:a16="http://schemas.microsoft.com/office/drawing/2014/main" id="{AEB056DA-A430-4D59-B94B-D1FEBA5C55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5" y="3705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0731" name="Group 81">
              <a:extLst>
                <a:ext uri="{FF2B5EF4-FFF2-40B4-BE49-F238E27FC236}">
                  <a16:creationId xmlns:a16="http://schemas.microsoft.com/office/drawing/2014/main" id="{9BF8B420-096D-4B99-AD72-9249BB21B5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2688"/>
              <a:ext cx="144" cy="252"/>
              <a:chOff x="1680" y="3814"/>
              <a:chExt cx="144" cy="252"/>
            </a:xfrm>
          </p:grpSpPr>
          <p:sp>
            <p:nvSpPr>
              <p:cNvPr id="30732" name="Rectangle 79">
                <a:extLst>
                  <a:ext uri="{FF2B5EF4-FFF2-40B4-BE49-F238E27FC236}">
                    <a16:creationId xmlns:a16="http://schemas.microsoft.com/office/drawing/2014/main" id="{6BD2F037-7509-46A6-8866-0784DC4C0C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3814"/>
                <a:ext cx="117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6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h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33" name="Line 80">
                <a:extLst>
                  <a:ext uri="{FF2B5EF4-FFF2-40B4-BE49-F238E27FC236}">
                    <a16:creationId xmlns:a16="http://schemas.microsoft.com/office/drawing/2014/main" id="{E91229FA-EBB1-4BA2-B6E2-9AF83D752C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80" y="38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655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95" grpId="0" autoUpdateAnimBg="0"/>
      <p:bldP spid="65599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5496120E-1BE9-47FF-9159-030EC54ED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Convergency and Stability</a:t>
            </a:r>
            <a:endParaRPr lang="en-US" altLang="zh-CN" sz="18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36">
            <a:extLst>
              <a:ext uri="{FF2B5EF4-FFF2-40B4-BE49-F238E27FC236}">
                <a16:creationId xmlns:a16="http://schemas.microsoft.com/office/drawing/2014/main" id="{1E58B3F4-C115-4CAE-B54C-57D87E423838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57200"/>
            <a:ext cx="6775450" cy="479425"/>
            <a:chOff x="336" y="288"/>
            <a:chExt cx="4239" cy="302"/>
          </a:xfrm>
        </p:grpSpPr>
        <p:sp>
          <p:nvSpPr>
            <p:cNvPr id="31808" name="Text Box 4">
              <a:extLst>
                <a:ext uri="{FF2B5EF4-FFF2-40B4-BE49-F238E27FC236}">
                  <a16:creationId xmlns:a16="http://schemas.microsoft.com/office/drawing/2014/main" id="{52A10799-63E4-48D1-91A9-1793D5B8F7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88"/>
              <a:ext cx="2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：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考察显式欧拉法</a:t>
              </a:r>
            </a:p>
          </p:txBody>
        </p:sp>
        <p:graphicFrame>
          <p:nvGraphicFramePr>
            <p:cNvPr id="31809" name="Object 5">
              <a:extLst>
                <a:ext uri="{FF2B5EF4-FFF2-40B4-BE49-F238E27FC236}">
                  <a16:creationId xmlns:a16="http://schemas.microsoft.com/office/drawing/2014/main" id="{32C62C55-01B9-4F6A-AA3B-6CDE99623A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288"/>
            <a:ext cx="2367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2" name="Equation" r:id="rId6" imgW="1892300" imgH="241300" progId="Equation.3">
                    <p:embed/>
                  </p:oleObj>
                </mc:Choice>
                <mc:Fallback>
                  <p:oleObj name="Equation" r:id="rId6" imgW="1892300" imgH="241300" progId="Equation.3">
                    <p:embed/>
                    <p:pic>
                      <p:nvPicPr>
                        <p:cNvPr id="31809" name="Object 5">
                          <a:extLst>
                            <a:ext uri="{FF2B5EF4-FFF2-40B4-BE49-F238E27FC236}">
                              <a16:creationId xmlns:a16="http://schemas.microsoft.com/office/drawing/2014/main" id="{32C62C55-01B9-4F6A-AA3B-6CDE99623A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88"/>
                          <a:ext cx="2367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10" name="Line 6">
              <a:extLst>
                <a:ext uri="{FF2B5EF4-FFF2-40B4-BE49-F238E27FC236}">
                  <a16:creationId xmlns:a16="http://schemas.microsoft.com/office/drawing/2014/main" id="{67F6D0B1-C94B-418D-B6BD-68636DB4A9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5" y="336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37">
            <a:extLst>
              <a:ext uri="{FF2B5EF4-FFF2-40B4-BE49-F238E27FC236}">
                <a16:creationId xmlns:a16="http://schemas.microsoft.com/office/drawing/2014/main" id="{6B0F4E4A-CBF1-4710-B97B-DB2FAB44F0F9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1066800"/>
            <a:ext cx="4014788" cy="457200"/>
            <a:chOff x="768" y="672"/>
            <a:chExt cx="2529" cy="288"/>
          </a:xfrm>
        </p:grpSpPr>
        <p:grpSp>
          <p:nvGrpSpPr>
            <p:cNvPr id="31800" name="Group 11">
              <a:extLst>
                <a:ext uri="{FF2B5EF4-FFF2-40B4-BE49-F238E27FC236}">
                  <a16:creationId xmlns:a16="http://schemas.microsoft.com/office/drawing/2014/main" id="{2CAE877A-2494-426B-934C-BF723BD17C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672"/>
              <a:ext cx="911" cy="271"/>
              <a:chOff x="720" y="1008"/>
              <a:chExt cx="911" cy="271"/>
            </a:xfrm>
          </p:grpSpPr>
          <p:graphicFrame>
            <p:nvGraphicFramePr>
              <p:cNvPr id="31806" name="Object 8">
                <a:extLst>
                  <a:ext uri="{FF2B5EF4-FFF2-40B4-BE49-F238E27FC236}">
                    <a16:creationId xmlns:a16="http://schemas.microsoft.com/office/drawing/2014/main" id="{FAE0BED8-A3C9-4814-9599-EECDE3CFD95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20" y="1008"/>
              <a:ext cx="911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83" name="Equation" r:id="rId8" imgW="761669" imgH="228501" progId="Equation.3">
                      <p:embed/>
                    </p:oleObj>
                  </mc:Choice>
                  <mc:Fallback>
                    <p:oleObj name="Equation" r:id="rId8" imgW="761669" imgH="228501" progId="Equation.3">
                      <p:embed/>
                      <p:pic>
                        <p:nvPicPr>
                          <p:cNvPr id="31806" name="Object 8">
                            <a:extLst>
                              <a:ext uri="{FF2B5EF4-FFF2-40B4-BE49-F238E27FC236}">
                                <a16:creationId xmlns:a16="http://schemas.microsoft.com/office/drawing/2014/main" id="{FAE0BED8-A3C9-4814-9599-EECDE3CFD95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1008"/>
                            <a:ext cx="911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807" name="Line 10">
                <a:extLst>
                  <a:ext uri="{FF2B5EF4-FFF2-40B4-BE49-F238E27FC236}">
                    <a16:creationId xmlns:a16="http://schemas.microsoft.com/office/drawing/2014/main" id="{DF0EB4B8-5A32-4BFD-94D6-DCB28F3F39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056"/>
                <a:ext cx="9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1801" name="AutoShape 12">
              <a:extLst>
                <a:ext uri="{FF2B5EF4-FFF2-40B4-BE49-F238E27FC236}">
                  <a16:creationId xmlns:a16="http://schemas.microsoft.com/office/drawing/2014/main" id="{AF38DC93-F238-4140-BF93-C75BFB9E86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768"/>
              <a:ext cx="192" cy="9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802" name="Object 13">
              <a:extLst>
                <a:ext uri="{FF2B5EF4-FFF2-40B4-BE49-F238E27FC236}">
                  <a16:creationId xmlns:a16="http://schemas.microsoft.com/office/drawing/2014/main" id="{665F5BC2-3841-480A-8F02-A75537CCBC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672"/>
            <a:ext cx="132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4" name="Equation" r:id="rId10" imgW="1117600" imgH="241300" progId="Equation.3">
                    <p:embed/>
                  </p:oleObj>
                </mc:Choice>
                <mc:Fallback>
                  <p:oleObj name="Equation" r:id="rId10" imgW="1117600" imgH="241300" progId="Equation.3">
                    <p:embed/>
                    <p:pic>
                      <p:nvPicPr>
                        <p:cNvPr id="31802" name="Object 13">
                          <a:extLst>
                            <a:ext uri="{FF2B5EF4-FFF2-40B4-BE49-F238E27FC236}">
                              <a16:creationId xmlns:a16="http://schemas.microsoft.com/office/drawing/2014/main" id="{665F5BC2-3841-480A-8F02-A75537CCBC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672"/>
                          <a:ext cx="132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3" name="Line 14">
              <a:extLst>
                <a:ext uri="{FF2B5EF4-FFF2-40B4-BE49-F238E27FC236}">
                  <a16:creationId xmlns:a16="http://schemas.microsoft.com/office/drawing/2014/main" id="{F61C50C2-6DB6-42B5-86C5-237DE0D794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745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804" name="Line 15">
              <a:extLst>
                <a:ext uri="{FF2B5EF4-FFF2-40B4-BE49-F238E27FC236}">
                  <a16:creationId xmlns:a16="http://schemas.microsoft.com/office/drawing/2014/main" id="{C566068E-7673-4940-BE38-16456A6AB2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8" y="720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805" name="Line 17">
              <a:extLst>
                <a:ext uri="{FF2B5EF4-FFF2-40B4-BE49-F238E27FC236}">
                  <a16:creationId xmlns:a16="http://schemas.microsoft.com/office/drawing/2014/main" id="{30E5BE8B-11FC-4A7D-A6B5-3BDA03D1D1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745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23">
            <a:extLst>
              <a:ext uri="{FF2B5EF4-FFF2-40B4-BE49-F238E27FC236}">
                <a16:creationId xmlns:a16="http://schemas.microsoft.com/office/drawing/2014/main" id="{34062B70-40E3-49DE-892F-D1CFD67AC349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1676400"/>
            <a:ext cx="3962400" cy="457200"/>
            <a:chOff x="864" y="1392"/>
            <a:chExt cx="2496" cy="288"/>
          </a:xfrm>
        </p:grpSpPr>
        <p:sp>
          <p:nvSpPr>
            <p:cNvPr id="31796" name="AutoShape 19">
              <a:extLst>
                <a:ext uri="{FF2B5EF4-FFF2-40B4-BE49-F238E27FC236}">
                  <a16:creationId xmlns:a16="http://schemas.microsoft.com/office/drawing/2014/main" id="{B696B23C-7EC6-4F30-8E45-7E83F93968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1488"/>
              <a:ext cx="192" cy="9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797" name="Object 20">
              <a:extLst>
                <a:ext uri="{FF2B5EF4-FFF2-40B4-BE49-F238E27FC236}">
                  <a16:creationId xmlns:a16="http://schemas.microsoft.com/office/drawing/2014/main" id="{E7856FD6-A834-4B81-82F7-CB62569E5A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392"/>
            <a:ext cx="22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5" name="Equation" r:id="rId12" imgW="1841500" imgH="241300" progId="Equation.3">
                    <p:embed/>
                  </p:oleObj>
                </mc:Choice>
                <mc:Fallback>
                  <p:oleObj name="Equation" r:id="rId12" imgW="1841500" imgH="241300" progId="Equation.3">
                    <p:embed/>
                    <p:pic>
                      <p:nvPicPr>
                        <p:cNvPr id="31797" name="Object 20">
                          <a:extLst>
                            <a:ext uri="{FF2B5EF4-FFF2-40B4-BE49-F238E27FC236}">
                              <a16:creationId xmlns:a16="http://schemas.microsoft.com/office/drawing/2014/main" id="{E7856FD6-A834-4B81-82F7-CB62569E5A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392"/>
                          <a:ext cx="220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98" name="Line 21">
              <a:extLst>
                <a:ext uri="{FF2B5EF4-FFF2-40B4-BE49-F238E27FC236}">
                  <a16:creationId xmlns:a16="http://schemas.microsoft.com/office/drawing/2014/main" id="{54C83852-08D5-4F31-B6CD-2E942C8CE1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464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99" name="Line 22">
              <a:extLst>
                <a:ext uri="{FF2B5EF4-FFF2-40B4-BE49-F238E27FC236}">
                  <a16:creationId xmlns:a16="http://schemas.microsoft.com/office/drawing/2014/main" id="{4E28F87C-C5D3-4B1D-AC19-C18F6D0ADB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440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30">
            <a:extLst>
              <a:ext uri="{FF2B5EF4-FFF2-40B4-BE49-F238E27FC236}">
                <a16:creationId xmlns:a16="http://schemas.microsoft.com/office/drawing/2014/main" id="{40B52C20-BA13-4B52-B086-66410D497E9E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2286000"/>
            <a:ext cx="7029450" cy="830263"/>
            <a:chOff x="720" y="1776"/>
            <a:chExt cx="4376" cy="523"/>
          </a:xfrm>
        </p:grpSpPr>
        <p:sp>
          <p:nvSpPr>
            <p:cNvPr id="31792" name="Text Box 25">
              <a:extLst>
                <a:ext uri="{FF2B5EF4-FFF2-40B4-BE49-F238E27FC236}">
                  <a16:creationId xmlns:a16="http://schemas.microsoft.com/office/drawing/2014/main" id="{83EEB570-9A4F-468B-A623-44CE3CF4F4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776"/>
              <a:ext cx="422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由此可见，要保证初始误差</a:t>
              </a:r>
              <a:r>
                <a:rPr lang="zh-CN" altLang="en-US" sz="24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以后逐步衰减，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必须满足：</a:t>
              </a:r>
            </a:p>
          </p:txBody>
        </p:sp>
        <p:grpSp>
          <p:nvGrpSpPr>
            <p:cNvPr id="31793" name="Group 29">
              <a:extLst>
                <a:ext uri="{FF2B5EF4-FFF2-40B4-BE49-F238E27FC236}">
                  <a16:creationId xmlns:a16="http://schemas.microsoft.com/office/drawing/2014/main" id="{BB1BCB66-0094-4615-95C3-8218763E41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2" y="1824"/>
              <a:ext cx="584" cy="246"/>
              <a:chOff x="568" y="2856"/>
              <a:chExt cx="584" cy="246"/>
            </a:xfrm>
          </p:grpSpPr>
          <p:graphicFrame>
            <p:nvGraphicFramePr>
              <p:cNvPr id="31794" name="Object 26">
                <a:extLst>
                  <a:ext uri="{FF2B5EF4-FFF2-40B4-BE49-F238E27FC236}">
                    <a16:creationId xmlns:a16="http://schemas.microsoft.com/office/drawing/2014/main" id="{DBCA0666-AE83-4368-B142-EB8EB7E5236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68" y="2856"/>
              <a:ext cx="584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86" name="Equation" r:id="rId14" imgW="482391" imgH="203112" progId="Equation.3">
                      <p:embed/>
                    </p:oleObj>
                  </mc:Choice>
                  <mc:Fallback>
                    <p:oleObj name="Equation" r:id="rId14" imgW="482391" imgH="203112" progId="Equation.3">
                      <p:embed/>
                      <p:pic>
                        <p:nvPicPr>
                          <p:cNvPr id="31794" name="Object 26">
                            <a:extLst>
                              <a:ext uri="{FF2B5EF4-FFF2-40B4-BE49-F238E27FC236}">
                                <a16:creationId xmlns:a16="http://schemas.microsoft.com/office/drawing/2014/main" id="{DBCA0666-AE83-4368-B142-EB8EB7E5236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8" y="2856"/>
                            <a:ext cx="584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95" name="Line 28">
                <a:extLst>
                  <a:ext uri="{FF2B5EF4-FFF2-40B4-BE49-F238E27FC236}">
                    <a16:creationId xmlns:a16="http://schemas.microsoft.com/office/drawing/2014/main" id="{FAB95AC3-BCDD-455F-94E8-63354C79FC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8" y="2880"/>
                <a:ext cx="98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" name="Group 33">
            <a:extLst>
              <a:ext uri="{FF2B5EF4-FFF2-40B4-BE49-F238E27FC236}">
                <a16:creationId xmlns:a16="http://schemas.microsoft.com/office/drawing/2014/main" id="{278B38FB-9725-4766-9CCD-12D677BD81C0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2743200"/>
            <a:ext cx="1233488" cy="385763"/>
            <a:chOff x="1794" y="2398"/>
            <a:chExt cx="777" cy="243"/>
          </a:xfrm>
        </p:grpSpPr>
        <p:graphicFrame>
          <p:nvGraphicFramePr>
            <p:cNvPr id="31790" name="Object 31">
              <a:extLst>
                <a:ext uri="{FF2B5EF4-FFF2-40B4-BE49-F238E27FC236}">
                  <a16:creationId xmlns:a16="http://schemas.microsoft.com/office/drawing/2014/main" id="{1F5E4688-3565-44C3-9B00-36C31F9F19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4" y="2398"/>
            <a:ext cx="77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7" name="Equation" r:id="rId16" imgW="647419" imgH="203112" progId="Equation.3">
                    <p:embed/>
                  </p:oleObj>
                </mc:Choice>
                <mc:Fallback>
                  <p:oleObj name="Equation" r:id="rId16" imgW="647419" imgH="203112" progId="Equation.3">
                    <p:embed/>
                    <p:pic>
                      <p:nvPicPr>
                        <p:cNvPr id="31790" name="Object 31">
                          <a:extLst>
                            <a:ext uri="{FF2B5EF4-FFF2-40B4-BE49-F238E27FC236}">
                              <a16:creationId xmlns:a16="http://schemas.microsoft.com/office/drawing/2014/main" id="{1F5E4688-3565-44C3-9B00-36C31F9F19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4" y="2398"/>
                          <a:ext cx="77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91" name="Line 32">
              <a:extLst>
                <a:ext uri="{FF2B5EF4-FFF2-40B4-BE49-F238E27FC236}">
                  <a16:creationId xmlns:a16="http://schemas.microsoft.com/office/drawing/2014/main" id="{292AD610-76AA-45BF-8336-924E66EADC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0" y="2412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53">
            <a:extLst>
              <a:ext uri="{FF2B5EF4-FFF2-40B4-BE49-F238E27FC236}">
                <a16:creationId xmlns:a16="http://schemas.microsoft.com/office/drawing/2014/main" id="{E4D7EDD3-280B-4541-B556-A50410533A06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914400"/>
            <a:ext cx="1943100" cy="1219200"/>
            <a:chOff x="2736" y="2352"/>
            <a:chExt cx="1224" cy="768"/>
          </a:xfrm>
        </p:grpSpPr>
        <p:sp>
          <p:nvSpPr>
            <p:cNvPr id="31779" name="Oval 38">
              <a:extLst>
                <a:ext uri="{FF2B5EF4-FFF2-40B4-BE49-F238E27FC236}">
                  <a16:creationId xmlns:a16="http://schemas.microsoft.com/office/drawing/2014/main" id="{3DD84367-8310-413D-9789-D66923465E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6" y="2523"/>
              <a:ext cx="572" cy="571"/>
            </a:xfrm>
            <a:prstGeom prst="ellipse">
              <a:avLst/>
            </a:prstGeom>
            <a:solidFill>
              <a:srgbClr val="F2F2F2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80" name="Line 39">
              <a:extLst>
                <a:ext uri="{FF2B5EF4-FFF2-40B4-BE49-F238E27FC236}">
                  <a16:creationId xmlns:a16="http://schemas.microsoft.com/office/drawing/2014/main" id="{4FD90339-2619-433F-B780-4F4FE0E274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2808"/>
              <a:ext cx="1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81" name="Line 42">
              <a:extLst>
                <a:ext uri="{FF2B5EF4-FFF2-40B4-BE49-F238E27FC236}">
                  <a16:creationId xmlns:a16="http://schemas.microsoft.com/office/drawing/2014/main" id="{021AE52C-AC6A-4065-A8DC-3B15100212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7" y="2352"/>
              <a:ext cx="0" cy="7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82" name="Line 45">
              <a:extLst>
                <a:ext uri="{FF2B5EF4-FFF2-40B4-BE49-F238E27FC236}">
                  <a16:creationId xmlns:a16="http://schemas.microsoft.com/office/drawing/2014/main" id="{6A500059-2BFD-4E9D-A808-EF0C707B9F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0" y="2779"/>
              <a:ext cx="1" cy="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83" name="Rectangle 46">
              <a:extLst>
                <a:ext uri="{FF2B5EF4-FFF2-40B4-BE49-F238E27FC236}">
                  <a16:creationId xmlns:a16="http://schemas.microsoft.com/office/drawing/2014/main" id="{E4F71691-FA22-4AF4-9DD4-C99130B14C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0" y="2819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84" name="Rectangle 47">
              <a:extLst>
                <a:ext uri="{FF2B5EF4-FFF2-40B4-BE49-F238E27FC236}">
                  <a16:creationId xmlns:a16="http://schemas.microsoft.com/office/drawing/2014/main" id="{EE01C30D-4511-47E7-BFCB-EDE4E2EC9F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4" y="2819"/>
              <a:ext cx="3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85" name="Rectangle 48">
              <a:extLst>
                <a:ext uri="{FF2B5EF4-FFF2-40B4-BE49-F238E27FC236}">
                  <a16:creationId xmlns:a16="http://schemas.microsoft.com/office/drawing/2014/main" id="{0A590D03-0005-4D7F-8C3D-53AF30E4CF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0" y="2819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86" name="Rectangle 49">
              <a:extLst>
                <a:ext uri="{FF2B5EF4-FFF2-40B4-BE49-F238E27FC236}">
                  <a16:creationId xmlns:a16="http://schemas.microsoft.com/office/drawing/2014/main" id="{E67948CA-20F6-4641-B15A-34125296CE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6" y="2819"/>
              <a:ext cx="3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87" name="Rectangle 50">
              <a:extLst>
                <a:ext uri="{FF2B5EF4-FFF2-40B4-BE49-F238E27FC236}">
                  <a16:creationId xmlns:a16="http://schemas.microsoft.com/office/drawing/2014/main" id="{5015A772-C30F-47CF-A425-C954EC326B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2" y="2819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88" name="Rectangle 51">
              <a:extLst>
                <a:ext uri="{FF2B5EF4-FFF2-40B4-BE49-F238E27FC236}">
                  <a16:creationId xmlns:a16="http://schemas.microsoft.com/office/drawing/2014/main" id="{B4EE24BB-D610-4C59-8610-D32CEF2876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832"/>
              <a:ext cx="12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Re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89" name="Rectangle 52">
              <a:extLst>
                <a:ext uri="{FF2B5EF4-FFF2-40B4-BE49-F238E27FC236}">
                  <a16:creationId xmlns:a16="http://schemas.microsoft.com/office/drawing/2014/main" id="{F17719B9-AF90-4812-A4EA-C9C68B97A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352"/>
              <a:ext cx="30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m</a:t>
              </a: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l-GR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λ</a:t>
              </a: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60">
            <a:extLst>
              <a:ext uri="{FF2B5EF4-FFF2-40B4-BE49-F238E27FC236}">
                <a16:creationId xmlns:a16="http://schemas.microsoft.com/office/drawing/2014/main" id="{69C25B2E-FDFC-4914-BC3D-0ED097192F0C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276600"/>
            <a:ext cx="4964113" cy="457200"/>
            <a:chOff x="384" y="1968"/>
            <a:chExt cx="3127" cy="288"/>
          </a:xfrm>
        </p:grpSpPr>
        <p:sp>
          <p:nvSpPr>
            <p:cNvPr id="31777" name="Text Box 55">
              <a:extLst>
                <a:ext uri="{FF2B5EF4-FFF2-40B4-BE49-F238E27FC236}">
                  <a16:creationId xmlns:a16="http://schemas.microsoft.com/office/drawing/2014/main" id="{7228C227-53A4-468A-BD98-5DFD81900D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968"/>
              <a:ext cx="2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：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考察隐式欧拉法</a:t>
              </a:r>
            </a:p>
          </p:txBody>
        </p:sp>
        <p:graphicFrame>
          <p:nvGraphicFramePr>
            <p:cNvPr id="31778" name="Object 59">
              <a:extLst>
                <a:ext uri="{FF2B5EF4-FFF2-40B4-BE49-F238E27FC236}">
                  <a16:creationId xmlns:a16="http://schemas.microsoft.com/office/drawing/2014/main" id="{DFF92A9E-F7ED-4EA1-9B40-89A688819A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1968"/>
            <a:ext cx="130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8" name="Equation" r:id="rId18" imgW="1155700" imgH="228600" progId="Equation.3">
                    <p:embed/>
                  </p:oleObj>
                </mc:Choice>
                <mc:Fallback>
                  <p:oleObj name="Equation" r:id="rId18" imgW="1155700" imgH="228600" progId="Equation.3">
                    <p:embed/>
                    <p:pic>
                      <p:nvPicPr>
                        <p:cNvPr id="31778" name="Object 59">
                          <a:extLst>
                            <a:ext uri="{FF2B5EF4-FFF2-40B4-BE49-F238E27FC236}">
                              <a16:creationId xmlns:a16="http://schemas.microsoft.com/office/drawing/2014/main" id="{DFF92A9E-F7ED-4EA1-9B40-89A688819A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968"/>
                          <a:ext cx="1303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87">
            <a:extLst>
              <a:ext uri="{FF2B5EF4-FFF2-40B4-BE49-F238E27FC236}">
                <a16:creationId xmlns:a16="http://schemas.microsoft.com/office/drawing/2014/main" id="{D3C21921-FBE2-4A28-B6AD-EB9894EB8357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810000"/>
            <a:ext cx="2057400" cy="846138"/>
            <a:chOff x="816" y="2592"/>
            <a:chExt cx="1296" cy="533"/>
          </a:xfrm>
        </p:grpSpPr>
        <p:graphicFrame>
          <p:nvGraphicFramePr>
            <p:cNvPr id="31775" name="Object 58">
              <a:extLst>
                <a:ext uri="{FF2B5EF4-FFF2-40B4-BE49-F238E27FC236}">
                  <a16:creationId xmlns:a16="http://schemas.microsoft.com/office/drawing/2014/main" id="{1B794D83-0277-472C-A8A2-1F819812F4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2592"/>
            <a:ext cx="1296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9" name="Equation" r:id="rId20" imgW="1016000" imgH="431800" progId="Equation.3">
                    <p:embed/>
                  </p:oleObj>
                </mc:Choice>
                <mc:Fallback>
                  <p:oleObj name="Equation" r:id="rId20" imgW="1016000" imgH="431800" progId="Equation.3">
                    <p:embed/>
                    <p:pic>
                      <p:nvPicPr>
                        <p:cNvPr id="31775" name="Object 58">
                          <a:extLst>
                            <a:ext uri="{FF2B5EF4-FFF2-40B4-BE49-F238E27FC236}">
                              <a16:creationId xmlns:a16="http://schemas.microsoft.com/office/drawing/2014/main" id="{1B794D83-0277-472C-A8A2-1F819812F4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592"/>
                          <a:ext cx="1296" cy="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6" name="Line 63">
              <a:extLst>
                <a:ext uri="{FF2B5EF4-FFF2-40B4-BE49-F238E27FC236}">
                  <a16:creationId xmlns:a16="http://schemas.microsoft.com/office/drawing/2014/main" id="{69FAB339-F129-4652-BA89-CFB172AAE0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4" y="2895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Group 65">
            <a:extLst>
              <a:ext uri="{FF2B5EF4-FFF2-40B4-BE49-F238E27FC236}">
                <a16:creationId xmlns:a16="http://schemas.microsoft.com/office/drawing/2014/main" id="{1F275222-0609-4999-B4E6-A6549F27EFBE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3810000"/>
            <a:ext cx="2505075" cy="823913"/>
            <a:chOff x="2304" y="2304"/>
            <a:chExt cx="1578" cy="519"/>
          </a:xfrm>
        </p:grpSpPr>
        <p:graphicFrame>
          <p:nvGraphicFramePr>
            <p:cNvPr id="31772" name="Object 61">
              <a:extLst>
                <a:ext uri="{FF2B5EF4-FFF2-40B4-BE49-F238E27FC236}">
                  <a16:creationId xmlns:a16="http://schemas.microsoft.com/office/drawing/2014/main" id="{E0A51DEB-FD87-4094-8FE5-58E09C65E6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2304"/>
            <a:ext cx="1242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0" name="Equation" r:id="rId22" imgW="1143000" imgH="469900" progId="Equation.3">
                    <p:embed/>
                  </p:oleObj>
                </mc:Choice>
                <mc:Fallback>
                  <p:oleObj name="Equation" r:id="rId22" imgW="1143000" imgH="469900" progId="Equation.3">
                    <p:embed/>
                    <p:pic>
                      <p:nvPicPr>
                        <p:cNvPr id="31772" name="Object 61">
                          <a:extLst>
                            <a:ext uri="{FF2B5EF4-FFF2-40B4-BE49-F238E27FC236}">
                              <a16:creationId xmlns:a16="http://schemas.microsoft.com/office/drawing/2014/main" id="{E0A51DEB-FD87-4094-8FE5-58E09C65E6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304"/>
                          <a:ext cx="1242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3" name="AutoShape 62">
              <a:extLst>
                <a:ext uri="{FF2B5EF4-FFF2-40B4-BE49-F238E27FC236}">
                  <a16:creationId xmlns:a16="http://schemas.microsoft.com/office/drawing/2014/main" id="{12E291E1-66C0-4E33-AAEA-0939FBBFA2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96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74" name="Line 64">
              <a:extLst>
                <a:ext uri="{FF2B5EF4-FFF2-40B4-BE49-F238E27FC236}">
                  <a16:creationId xmlns:a16="http://schemas.microsoft.com/office/drawing/2014/main" id="{0AA19506-DBEA-4984-9585-7533BE7E4E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2" y="2618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6626" name="Text Box 66">
            <a:extLst>
              <a:ext uri="{FF2B5EF4-FFF2-40B4-BE49-F238E27FC236}">
                <a16:creationId xmlns:a16="http://schemas.microsoft.com/office/drawing/2014/main" id="{D83E68B4-C2AC-484D-8AE0-039BACB399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800600"/>
            <a:ext cx="36576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可见绝对稳定区域为：</a:t>
            </a:r>
          </a:p>
        </p:txBody>
      </p:sp>
      <p:grpSp>
        <p:nvGrpSpPr>
          <p:cNvPr id="13" name="Group 69">
            <a:extLst>
              <a:ext uri="{FF2B5EF4-FFF2-40B4-BE49-F238E27FC236}">
                <a16:creationId xmlns:a16="http://schemas.microsoft.com/office/drawing/2014/main" id="{4E9F424C-0C51-40E1-910C-AD7D460F7FDB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4953000"/>
            <a:ext cx="1239838" cy="390525"/>
            <a:chOff x="2736" y="2976"/>
            <a:chExt cx="781" cy="246"/>
          </a:xfrm>
        </p:grpSpPr>
        <p:graphicFrame>
          <p:nvGraphicFramePr>
            <p:cNvPr id="31770" name="Object 67">
              <a:extLst>
                <a:ext uri="{FF2B5EF4-FFF2-40B4-BE49-F238E27FC236}">
                  <a16:creationId xmlns:a16="http://schemas.microsoft.com/office/drawing/2014/main" id="{E3DE9773-6509-4F64-93E8-D826800EF5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2976"/>
            <a:ext cx="78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1" name="Equation" r:id="rId24" imgW="647419" imgH="203112" progId="Equation.3">
                    <p:embed/>
                  </p:oleObj>
                </mc:Choice>
                <mc:Fallback>
                  <p:oleObj name="Equation" r:id="rId24" imgW="647419" imgH="203112" progId="Equation.3">
                    <p:embed/>
                    <p:pic>
                      <p:nvPicPr>
                        <p:cNvPr id="31770" name="Object 67">
                          <a:extLst>
                            <a:ext uri="{FF2B5EF4-FFF2-40B4-BE49-F238E27FC236}">
                              <a16:creationId xmlns:a16="http://schemas.microsoft.com/office/drawing/2014/main" id="{E3DE9773-6509-4F64-93E8-D826800EF5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976"/>
                          <a:ext cx="781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1" name="Line 68">
              <a:extLst>
                <a:ext uri="{FF2B5EF4-FFF2-40B4-BE49-F238E27FC236}">
                  <a16:creationId xmlns:a16="http://schemas.microsoft.com/office/drawing/2014/main" id="{22A7EDE6-107D-49A0-A378-85CDA39C56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999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86">
            <a:extLst>
              <a:ext uri="{FF2B5EF4-FFF2-40B4-BE49-F238E27FC236}">
                <a16:creationId xmlns:a16="http://schemas.microsoft.com/office/drawing/2014/main" id="{CC4E496A-DA0A-4B2B-8928-3FFBBEE7F42B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3276600"/>
            <a:ext cx="2462213" cy="1979613"/>
            <a:chOff x="3888" y="2866"/>
            <a:chExt cx="1551" cy="1247"/>
          </a:xfrm>
        </p:grpSpPr>
        <p:sp>
          <p:nvSpPr>
            <p:cNvPr id="31760" name="Rectangle 72">
              <a:extLst>
                <a:ext uri="{FF2B5EF4-FFF2-40B4-BE49-F238E27FC236}">
                  <a16:creationId xmlns:a16="http://schemas.microsoft.com/office/drawing/2014/main" id="{EAA311AC-4371-4C62-9E96-947F097519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997"/>
              <a:ext cx="1345" cy="1082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61" name="Oval 73">
              <a:extLst>
                <a:ext uri="{FF2B5EF4-FFF2-40B4-BE49-F238E27FC236}">
                  <a16:creationId xmlns:a16="http://schemas.microsoft.com/office/drawing/2014/main" id="{017E9902-9BED-494E-ABE6-34DA3466B6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0" y="3320"/>
              <a:ext cx="608" cy="606"/>
            </a:xfrm>
            <a:prstGeom prst="ellipse">
              <a:avLst/>
            </a:prstGeom>
            <a:solidFill>
              <a:srgbClr val="FFFFCC"/>
            </a:solidFill>
            <a:ln w="1435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62" name="Line 74">
              <a:extLst>
                <a:ext uri="{FF2B5EF4-FFF2-40B4-BE49-F238E27FC236}">
                  <a16:creationId xmlns:a16="http://schemas.microsoft.com/office/drawing/2014/main" id="{EC840B00-B4C3-48F6-A2CB-062C5B1ACE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2" y="3621"/>
              <a:ext cx="1477" cy="1"/>
            </a:xfrm>
            <a:prstGeom prst="line">
              <a:avLst/>
            </a:prstGeom>
            <a:noFill/>
            <a:ln w="14351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63" name="Line 77">
              <a:extLst>
                <a:ext uri="{FF2B5EF4-FFF2-40B4-BE49-F238E27FC236}">
                  <a16:creationId xmlns:a16="http://schemas.microsoft.com/office/drawing/2014/main" id="{E9662313-5DA7-4CAF-9DB1-151D17E69D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20" y="2870"/>
              <a:ext cx="1" cy="1243"/>
            </a:xfrm>
            <a:prstGeom prst="line">
              <a:avLst/>
            </a:prstGeom>
            <a:noFill/>
            <a:ln w="14351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64" name="Line 80">
              <a:extLst>
                <a:ext uri="{FF2B5EF4-FFF2-40B4-BE49-F238E27FC236}">
                  <a16:creationId xmlns:a16="http://schemas.microsoft.com/office/drawing/2014/main" id="{343D7777-B419-4AA5-AA90-F7B3FF7E3E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2" y="3591"/>
              <a:ext cx="1" cy="3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65" name="Rectangle 81">
              <a:extLst>
                <a:ext uri="{FF2B5EF4-FFF2-40B4-BE49-F238E27FC236}">
                  <a16:creationId xmlns:a16="http://schemas.microsoft.com/office/drawing/2014/main" id="{FDDF0F79-272D-4455-897C-E60675F08A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1" y="3634"/>
              <a:ext cx="5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66" name="Rectangle 82">
              <a:extLst>
                <a:ext uri="{FF2B5EF4-FFF2-40B4-BE49-F238E27FC236}">
                  <a16:creationId xmlns:a16="http://schemas.microsoft.com/office/drawing/2014/main" id="{4CB724C6-9AF6-4D3A-95D4-27D87C80C6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2" y="3634"/>
              <a:ext cx="5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67" name="Rectangle 83">
              <a:extLst>
                <a:ext uri="{FF2B5EF4-FFF2-40B4-BE49-F238E27FC236}">
                  <a16:creationId xmlns:a16="http://schemas.microsoft.com/office/drawing/2014/main" id="{C28B45BA-140C-41CB-9D0A-EBE42B4770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1" y="3634"/>
              <a:ext cx="5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68" name="Rectangle 84">
              <a:extLst>
                <a:ext uri="{FF2B5EF4-FFF2-40B4-BE49-F238E27FC236}">
                  <a16:creationId xmlns:a16="http://schemas.microsoft.com/office/drawing/2014/main" id="{12D9D845-9D11-483D-81B7-B7B9FB4465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3" y="3634"/>
              <a:ext cx="126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4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Re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69" name="Rectangle 85">
              <a:extLst>
                <a:ext uri="{FF2B5EF4-FFF2-40B4-BE49-F238E27FC236}">
                  <a16:creationId xmlns:a16="http://schemas.microsoft.com/office/drawing/2014/main" id="{E4920DD7-29E9-4236-AA03-A8F07FF4CC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4" y="2866"/>
              <a:ext cx="30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m</a:t>
              </a: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l-GR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λ</a:t>
              </a: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66648" name="AutoShape 88" descr="再生纸">
            <a:extLst>
              <a:ext uri="{FF2B5EF4-FFF2-40B4-BE49-F238E27FC236}">
                <a16:creationId xmlns:a16="http://schemas.microsoft.com/office/drawing/2014/main" id="{1D580EA0-B92D-4FEE-B6A1-8E1EDE365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486400"/>
            <a:ext cx="7848600" cy="990600"/>
          </a:xfrm>
          <a:prstGeom prst="roundRect">
            <a:avLst>
              <a:gd name="adj" fmla="val 7514"/>
            </a:avLst>
          </a:prstGeom>
          <a:blipFill dpi="0" rotWithShape="0">
            <a:blip r:embed="rId2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marL="577850" indent="-5778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注：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一般来说，隐式欧拉法的绝对稳定性</a:t>
            </a:r>
            <a:r>
              <a:rPr lang="zh-CN" altLang="en-US" sz="24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（无条件稳定）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比同阶的显式法的好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6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666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26" grpId="0" autoUpdateAnimBg="0"/>
      <p:bldP spid="66648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B2CA1629-6877-4EE5-906C-919C74572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Convergency and Stability</a:t>
            </a:r>
            <a:endParaRPr lang="en-US" altLang="zh-CN" sz="18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BFE2B2E3-A473-47A1-AD0C-19BC39219849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81000"/>
            <a:ext cx="8358188" cy="1258888"/>
            <a:chOff x="288" y="240"/>
            <a:chExt cx="5265" cy="793"/>
          </a:xfrm>
        </p:grpSpPr>
        <p:sp>
          <p:nvSpPr>
            <p:cNvPr id="32822" name="Text Box 5">
              <a:extLst>
                <a:ext uri="{FF2B5EF4-FFF2-40B4-BE49-F238E27FC236}">
                  <a16:creationId xmlns:a16="http://schemas.microsoft.com/office/drawing/2014/main" id="{8F915B90-D203-42FB-A608-F8EA1192FC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480"/>
              <a:ext cx="2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：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隐式龙格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库塔法</a:t>
              </a:r>
            </a:p>
          </p:txBody>
        </p:sp>
        <p:graphicFrame>
          <p:nvGraphicFramePr>
            <p:cNvPr id="32823" name="Object 7">
              <a:extLst>
                <a:ext uri="{FF2B5EF4-FFF2-40B4-BE49-F238E27FC236}">
                  <a16:creationId xmlns:a16="http://schemas.microsoft.com/office/drawing/2014/main" id="{8B2DC1EE-8F77-43BE-A243-52115B11F7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240"/>
            <a:ext cx="3345" cy="7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2" name="Equation" r:id="rId6" imgW="2997200" imgH="711200" progId="Equation.3">
                    <p:embed/>
                  </p:oleObj>
                </mc:Choice>
                <mc:Fallback>
                  <p:oleObj name="Equation" r:id="rId6" imgW="2997200" imgH="711200" progId="Equation.3">
                    <p:embed/>
                    <p:pic>
                      <p:nvPicPr>
                        <p:cNvPr id="32823" name="Object 7">
                          <a:extLst>
                            <a:ext uri="{FF2B5EF4-FFF2-40B4-BE49-F238E27FC236}">
                              <a16:creationId xmlns:a16="http://schemas.microsoft.com/office/drawing/2014/main" id="{8B2DC1EE-8F77-43BE-A243-52115B11F7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40"/>
                          <a:ext cx="3345" cy="7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595" name="Text Box 11">
            <a:extLst>
              <a:ext uri="{FF2B5EF4-FFF2-40B4-BE49-F238E27FC236}">
                <a16:creationId xmlns:a16="http://schemas.microsoft.com/office/drawing/2014/main" id="{1871656B-56E6-4430-80E1-621605D08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743200"/>
            <a:ext cx="4495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而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显式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1~ 4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阶方法的绝对稳定区域为</a:t>
            </a:r>
          </a:p>
        </p:txBody>
      </p:sp>
      <p:grpSp>
        <p:nvGrpSpPr>
          <p:cNvPr id="3" name="Group 15">
            <a:extLst>
              <a:ext uri="{FF2B5EF4-FFF2-40B4-BE49-F238E27FC236}">
                <a16:creationId xmlns:a16="http://schemas.microsoft.com/office/drawing/2014/main" id="{BFCE20B4-C01D-4C97-B21D-55DA64DED679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1600200"/>
            <a:ext cx="7620000" cy="1042988"/>
            <a:chOff x="672" y="1104"/>
            <a:chExt cx="4800" cy="657"/>
          </a:xfrm>
        </p:grpSpPr>
        <p:graphicFrame>
          <p:nvGraphicFramePr>
            <p:cNvPr id="32820" name="Object 12">
              <a:extLst>
                <a:ext uri="{FF2B5EF4-FFF2-40B4-BE49-F238E27FC236}">
                  <a16:creationId xmlns:a16="http://schemas.microsoft.com/office/drawing/2014/main" id="{6F7DCD1D-A2A6-48AA-83F0-D509940485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1104"/>
            <a:ext cx="1728" cy="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3" name="Equation" r:id="rId8" imgW="1790700" imgH="609600" progId="Equation.3">
                    <p:embed/>
                  </p:oleObj>
                </mc:Choice>
                <mc:Fallback>
                  <p:oleObj name="Equation" r:id="rId8" imgW="1790700" imgH="609600" progId="Equation.3">
                    <p:embed/>
                    <p:pic>
                      <p:nvPicPr>
                        <p:cNvPr id="32820" name="Object 12">
                          <a:extLst>
                            <a:ext uri="{FF2B5EF4-FFF2-40B4-BE49-F238E27FC236}">
                              <a16:creationId xmlns:a16="http://schemas.microsoft.com/office/drawing/2014/main" id="{6F7DCD1D-A2A6-48AA-83F0-D509940485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104"/>
                          <a:ext cx="1728" cy="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1" name="Text Box 14">
              <a:extLst>
                <a:ext uri="{FF2B5EF4-FFF2-40B4-BE49-F238E27FC236}">
                  <a16:creationId xmlns:a16="http://schemas.microsoft.com/office/drawing/2014/main" id="{D7CCD4AB-4BCD-419D-B838-5BD37ABE86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1296"/>
              <a:ext cx="480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其中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阶方法                                      的绝对稳定区域为</a:t>
              </a:r>
            </a:p>
          </p:txBody>
        </p:sp>
      </p:grpSp>
      <p:grpSp>
        <p:nvGrpSpPr>
          <p:cNvPr id="4" name="Group 28">
            <a:extLst>
              <a:ext uri="{FF2B5EF4-FFF2-40B4-BE49-F238E27FC236}">
                <a16:creationId xmlns:a16="http://schemas.microsoft.com/office/drawing/2014/main" id="{BD5FB7AB-3A33-49B2-8B77-06D7646F7E3D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2667000"/>
            <a:ext cx="2393950" cy="2763838"/>
            <a:chOff x="2160" y="1909"/>
            <a:chExt cx="1508" cy="1741"/>
          </a:xfrm>
        </p:grpSpPr>
        <p:sp>
          <p:nvSpPr>
            <p:cNvPr id="32814" name="Rectangle 18">
              <a:extLst>
                <a:ext uri="{FF2B5EF4-FFF2-40B4-BE49-F238E27FC236}">
                  <a16:creationId xmlns:a16="http://schemas.microsoft.com/office/drawing/2014/main" id="{53027BCE-832C-462E-A4C2-9307A236A2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8" y="2031"/>
              <a:ext cx="1015" cy="1599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815" name="Line 19">
              <a:extLst>
                <a:ext uri="{FF2B5EF4-FFF2-40B4-BE49-F238E27FC236}">
                  <a16:creationId xmlns:a16="http://schemas.microsoft.com/office/drawing/2014/main" id="{E0D92EA8-38D9-4701-8220-B7B6F5FE08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2632"/>
              <a:ext cx="147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816" name="Line 22">
              <a:extLst>
                <a:ext uri="{FF2B5EF4-FFF2-40B4-BE49-F238E27FC236}">
                  <a16:creationId xmlns:a16="http://schemas.microsoft.com/office/drawing/2014/main" id="{BF1A923B-E041-4755-8B41-726C8092EC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53" y="1909"/>
              <a:ext cx="1" cy="17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817" name="Rectangle 25">
              <a:extLst>
                <a:ext uri="{FF2B5EF4-FFF2-40B4-BE49-F238E27FC236}">
                  <a16:creationId xmlns:a16="http://schemas.microsoft.com/office/drawing/2014/main" id="{9717EF16-FE11-4959-BBF3-5981322BC8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9" y="2645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818" name="Rectangle 26">
              <a:extLst>
                <a:ext uri="{FF2B5EF4-FFF2-40B4-BE49-F238E27FC236}">
                  <a16:creationId xmlns:a16="http://schemas.microsoft.com/office/drawing/2014/main" id="{7E0A0518-E364-41C1-A619-1B1078B10F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688"/>
              <a:ext cx="11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Re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819" name="Rectangle 27">
              <a:extLst>
                <a:ext uri="{FF2B5EF4-FFF2-40B4-BE49-F238E27FC236}">
                  <a16:creationId xmlns:a16="http://schemas.microsoft.com/office/drawing/2014/main" id="{DCD7EB1C-02DD-4BF0-BC8B-A49FA48B76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920"/>
              <a:ext cx="30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m</a:t>
              </a: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l-GR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λ</a:t>
              </a: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72">
            <a:extLst>
              <a:ext uri="{FF2B5EF4-FFF2-40B4-BE49-F238E27FC236}">
                <a16:creationId xmlns:a16="http://schemas.microsoft.com/office/drawing/2014/main" id="{230D83E0-2696-46B6-ABC7-F3B311A0F1EC}"/>
              </a:ext>
            </a:extLst>
          </p:cNvPr>
          <p:cNvGrpSpPr>
            <a:grpSpLocks/>
          </p:cNvGrpSpPr>
          <p:nvPr/>
        </p:nvGrpSpPr>
        <p:grpSpPr bwMode="auto">
          <a:xfrm>
            <a:off x="5280025" y="3241675"/>
            <a:ext cx="2576513" cy="3270250"/>
            <a:chOff x="3326" y="2042"/>
            <a:chExt cx="1623" cy="2060"/>
          </a:xfrm>
        </p:grpSpPr>
        <p:sp>
          <p:nvSpPr>
            <p:cNvPr id="32778" name="Freeform 32">
              <a:extLst>
                <a:ext uri="{FF2B5EF4-FFF2-40B4-BE49-F238E27FC236}">
                  <a16:creationId xmlns:a16="http://schemas.microsoft.com/office/drawing/2014/main" id="{B61BD747-23D1-4730-ADB2-02D41355A91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79" y="2314"/>
              <a:ext cx="868" cy="1710"/>
            </a:xfrm>
            <a:custGeom>
              <a:avLst/>
              <a:gdLst>
                <a:gd name="T0" fmla="*/ 852 w 868"/>
                <a:gd name="T1" fmla="*/ 87 h 1710"/>
                <a:gd name="T2" fmla="*/ 804 w 868"/>
                <a:gd name="T3" fmla="*/ 29 h 1710"/>
                <a:gd name="T4" fmla="*/ 748 w 868"/>
                <a:gd name="T5" fmla="*/ 6 h 1710"/>
                <a:gd name="T6" fmla="*/ 697 w 868"/>
                <a:gd name="T7" fmla="*/ 0 h 1710"/>
                <a:gd name="T8" fmla="*/ 642 w 868"/>
                <a:gd name="T9" fmla="*/ 10 h 1710"/>
                <a:gd name="T10" fmla="*/ 593 w 868"/>
                <a:gd name="T11" fmla="*/ 36 h 1710"/>
                <a:gd name="T12" fmla="*/ 551 w 868"/>
                <a:gd name="T13" fmla="*/ 71 h 1710"/>
                <a:gd name="T14" fmla="*/ 509 w 868"/>
                <a:gd name="T15" fmla="*/ 113 h 1710"/>
                <a:gd name="T16" fmla="*/ 473 w 868"/>
                <a:gd name="T17" fmla="*/ 149 h 1710"/>
                <a:gd name="T18" fmla="*/ 437 w 868"/>
                <a:gd name="T19" fmla="*/ 185 h 1710"/>
                <a:gd name="T20" fmla="*/ 395 w 868"/>
                <a:gd name="T21" fmla="*/ 214 h 1710"/>
                <a:gd name="T22" fmla="*/ 353 w 868"/>
                <a:gd name="T23" fmla="*/ 240 h 1710"/>
                <a:gd name="T24" fmla="*/ 311 w 868"/>
                <a:gd name="T25" fmla="*/ 262 h 1710"/>
                <a:gd name="T26" fmla="*/ 269 w 868"/>
                <a:gd name="T27" fmla="*/ 285 h 1710"/>
                <a:gd name="T28" fmla="*/ 230 w 868"/>
                <a:gd name="T29" fmla="*/ 311 h 1710"/>
                <a:gd name="T30" fmla="*/ 188 w 868"/>
                <a:gd name="T31" fmla="*/ 340 h 1710"/>
                <a:gd name="T32" fmla="*/ 152 w 868"/>
                <a:gd name="T33" fmla="*/ 376 h 1710"/>
                <a:gd name="T34" fmla="*/ 113 w 868"/>
                <a:gd name="T35" fmla="*/ 411 h 1710"/>
                <a:gd name="T36" fmla="*/ 84 w 868"/>
                <a:gd name="T37" fmla="*/ 454 h 1710"/>
                <a:gd name="T38" fmla="*/ 55 w 868"/>
                <a:gd name="T39" fmla="*/ 502 h 1710"/>
                <a:gd name="T40" fmla="*/ 35 w 868"/>
                <a:gd name="T41" fmla="*/ 551 h 1710"/>
                <a:gd name="T42" fmla="*/ 19 w 868"/>
                <a:gd name="T43" fmla="*/ 599 h 1710"/>
                <a:gd name="T44" fmla="*/ 13 w 868"/>
                <a:gd name="T45" fmla="*/ 651 h 1710"/>
                <a:gd name="T46" fmla="*/ 6 w 868"/>
                <a:gd name="T47" fmla="*/ 700 h 1710"/>
                <a:gd name="T48" fmla="*/ 0 w 868"/>
                <a:gd name="T49" fmla="*/ 755 h 1710"/>
                <a:gd name="T50" fmla="*/ 0 w 868"/>
                <a:gd name="T51" fmla="*/ 807 h 1710"/>
                <a:gd name="T52" fmla="*/ 0 w 868"/>
                <a:gd name="T53" fmla="*/ 855 h 1710"/>
                <a:gd name="T54" fmla="*/ 0 w 868"/>
                <a:gd name="T55" fmla="*/ 910 h 1710"/>
                <a:gd name="T56" fmla="*/ 0 w 868"/>
                <a:gd name="T57" fmla="*/ 959 h 1710"/>
                <a:gd name="T58" fmla="*/ 6 w 868"/>
                <a:gd name="T59" fmla="*/ 1011 h 1710"/>
                <a:gd name="T60" fmla="*/ 13 w 868"/>
                <a:gd name="T61" fmla="*/ 1059 h 1710"/>
                <a:gd name="T62" fmla="*/ 19 w 868"/>
                <a:gd name="T63" fmla="*/ 1114 h 1710"/>
                <a:gd name="T64" fmla="*/ 35 w 868"/>
                <a:gd name="T65" fmla="*/ 1160 h 1710"/>
                <a:gd name="T66" fmla="*/ 55 w 868"/>
                <a:gd name="T67" fmla="*/ 1208 h 1710"/>
                <a:gd name="T68" fmla="*/ 84 w 868"/>
                <a:gd name="T69" fmla="*/ 1257 h 1710"/>
                <a:gd name="T70" fmla="*/ 113 w 868"/>
                <a:gd name="T71" fmla="*/ 1299 h 1710"/>
                <a:gd name="T72" fmla="*/ 152 w 868"/>
                <a:gd name="T73" fmla="*/ 1335 h 1710"/>
                <a:gd name="T74" fmla="*/ 188 w 868"/>
                <a:gd name="T75" fmla="*/ 1370 h 1710"/>
                <a:gd name="T76" fmla="*/ 230 w 868"/>
                <a:gd name="T77" fmla="*/ 1399 h 1710"/>
                <a:gd name="T78" fmla="*/ 269 w 868"/>
                <a:gd name="T79" fmla="*/ 1425 h 1710"/>
                <a:gd name="T80" fmla="*/ 311 w 868"/>
                <a:gd name="T81" fmla="*/ 1454 h 1710"/>
                <a:gd name="T82" fmla="*/ 353 w 868"/>
                <a:gd name="T83" fmla="*/ 1477 h 1710"/>
                <a:gd name="T84" fmla="*/ 395 w 868"/>
                <a:gd name="T85" fmla="*/ 1503 h 1710"/>
                <a:gd name="T86" fmla="*/ 437 w 868"/>
                <a:gd name="T87" fmla="*/ 1526 h 1710"/>
                <a:gd name="T88" fmla="*/ 473 w 868"/>
                <a:gd name="T89" fmla="*/ 1561 h 1710"/>
                <a:gd name="T90" fmla="*/ 509 w 868"/>
                <a:gd name="T91" fmla="*/ 1597 h 1710"/>
                <a:gd name="T92" fmla="*/ 551 w 868"/>
                <a:gd name="T93" fmla="*/ 1639 h 1710"/>
                <a:gd name="T94" fmla="*/ 593 w 868"/>
                <a:gd name="T95" fmla="*/ 1675 h 1710"/>
                <a:gd name="T96" fmla="*/ 642 w 868"/>
                <a:gd name="T97" fmla="*/ 1701 h 1710"/>
                <a:gd name="T98" fmla="*/ 697 w 868"/>
                <a:gd name="T99" fmla="*/ 1710 h 1710"/>
                <a:gd name="T100" fmla="*/ 748 w 868"/>
                <a:gd name="T101" fmla="*/ 1707 h 1710"/>
                <a:gd name="T102" fmla="*/ 804 w 868"/>
                <a:gd name="T103" fmla="*/ 1681 h 1710"/>
                <a:gd name="T104" fmla="*/ 852 w 868"/>
                <a:gd name="T105" fmla="*/ 1623 h 1710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868"/>
                <a:gd name="T160" fmla="*/ 0 h 1710"/>
                <a:gd name="T161" fmla="*/ 868 w 868"/>
                <a:gd name="T162" fmla="*/ 1710 h 1710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868" h="1710">
                  <a:moveTo>
                    <a:pt x="804" y="855"/>
                  </a:moveTo>
                  <a:lnTo>
                    <a:pt x="868" y="149"/>
                  </a:lnTo>
                  <a:lnTo>
                    <a:pt x="859" y="113"/>
                  </a:lnTo>
                  <a:lnTo>
                    <a:pt x="852" y="87"/>
                  </a:lnTo>
                  <a:lnTo>
                    <a:pt x="839" y="71"/>
                  </a:lnTo>
                  <a:lnTo>
                    <a:pt x="826" y="52"/>
                  </a:lnTo>
                  <a:lnTo>
                    <a:pt x="817" y="42"/>
                  </a:lnTo>
                  <a:lnTo>
                    <a:pt x="804" y="29"/>
                  </a:lnTo>
                  <a:lnTo>
                    <a:pt x="784" y="23"/>
                  </a:lnTo>
                  <a:lnTo>
                    <a:pt x="774" y="16"/>
                  </a:lnTo>
                  <a:lnTo>
                    <a:pt x="761" y="10"/>
                  </a:lnTo>
                  <a:lnTo>
                    <a:pt x="748" y="6"/>
                  </a:lnTo>
                  <a:lnTo>
                    <a:pt x="732" y="0"/>
                  </a:lnTo>
                  <a:lnTo>
                    <a:pt x="719" y="0"/>
                  </a:lnTo>
                  <a:lnTo>
                    <a:pt x="706" y="0"/>
                  </a:lnTo>
                  <a:lnTo>
                    <a:pt x="697" y="0"/>
                  </a:lnTo>
                  <a:lnTo>
                    <a:pt x="677" y="0"/>
                  </a:lnTo>
                  <a:lnTo>
                    <a:pt x="664" y="6"/>
                  </a:lnTo>
                  <a:lnTo>
                    <a:pt x="654" y="6"/>
                  </a:lnTo>
                  <a:lnTo>
                    <a:pt x="642" y="10"/>
                  </a:lnTo>
                  <a:lnTo>
                    <a:pt x="629" y="16"/>
                  </a:lnTo>
                  <a:lnTo>
                    <a:pt x="619" y="23"/>
                  </a:lnTo>
                  <a:lnTo>
                    <a:pt x="606" y="29"/>
                  </a:lnTo>
                  <a:lnTo>
                    <a:pt x="593" y="36"/>
                  </a:lnTo>
                  <a:lnTo>
                    <a:pt x="583" y="49"/>
                  </a:lnTo>
                  <a:lnTo>
                    <a:pt x="570" y="52"/>
                  </a:lnTo>
                  <a:lnTo>
                    <a:pt x="557" y="65"/>
                  </a:lnTo>
                  <a:lnTo>
                    <a:pt x="551" y="71"/>
                  </a:lnTo>
                  <a:lnTo>
                    <a:pt x="541" y="84"/>
                  </a:lnTo>
                  <a:lnTo>
                    <a:pt x="528" y="94"/>
                  </a:lnTo>
                  <a:lnTo>
                    <a:pt x="522" y="100"/>
                  </a:lnTo>
                  <a:lnTo>
                    <a:pt x="509" y="113"/>
                  </a:lnTo>
                  <a:lnTo>
                    <a:pt x="499" y="126"/>
                  </a:lnTo>
                  <a:lnTo>
                    <a:pt x="492" y="130"/>
                  </a:lnTo>
                  <a:lnTo>
                    <a:pt x="479" y="143"/>
                  </a:lnTo>
                  <a:lnTo>
                    <a:pt x="473" y="149"/>
                  </a:lnTo>
                  <a:lnTo>
                    <a:pt x="463" y="162"/>
                  </a:lnTo>
                  <a:lnTo>
                    <a:pt x="457" y="168"/>
                  </a:lnTo>
                  <a:lnTo>
                    <a:pt x="444" y="178"/>
                  </a:lnTo>
                  <a:lnTo>
                    <a:pt x="437" y="185"/>
                  </a:lnTo>
                  <a:lnTo>
                    <a:pt x="428" y="191"/>
                  </a:lnTo>
                  <a:lnTo>
                    <a:pt x="415" y="198"/>
                  </a:lnTo>
                  <a:lnTo>
                    <a:pt x="408" y="204"/>
                  </a:lnTo>
                  <a:lnTo>
                    <a:pt x="395" y="214"/>
                  </a:lnTo>
                  <a:lnTo>
                    <a:pt x="385" y="220"/>
                  </a:lnTo>
                  <a:lnTo>
                    <a:pt x="379" y="227"/>
                  </a:lnTo>
                  <a:lnTo>
                    <a:pt x="366" y="233"/>
                  </a:lnTo>
                  <a:lnTo>
                    <a:pt x="353" y="240"/>
                  </a:lnTo>
                  <a:lnTo>
                    <a:pt x="350" y="246"/>
                  </a:lnTo>
                  <a:lnTo>
                    <a:pt x="337" y="249"/>
                  </a:lnTo>
                  <a:lnTo>
                    <a:pt x="324" y="256"/>
                  </a:lnTo>
                  <a:lnTo>
                    <a:pt x="311" y="262"/>
                  </a:lnTo>
                  <a:lnTo>
                    <a:pt x="308" y="269"/>
                  </a:lnTo>
                  <a:lnTo>
                    <a:pt x="295" y="275"/>
                  </a:lnTo>
                  <a:lnTo>
                    <a:pt x="282" y="282"/>
                  </a:lnTo>
                  <a:lnTo>
                    <a:pt x="269" y="285"/>
                  </a:lnTo>
                  <a:lnTo>
                    <a:pt x="259" y="292"/>
                  </a:lnTo>
                  <a:lnTo>
                    <a:pt x="253" y="298"/>
                  </a:lnTo>
                  <a:lnTo>
                    <a:pt x="240" y="305"/>
                  </a:lnTo>
                  <a:lnTo>
                    <a:pt x="230" y="311"/>
                  </a:lnTo>
                  <a:lnTo>
                    <a:pt x="217" y="317"/>
                  </a:lnTo>
                  <a:lnTo>
                    <a:pt x="204" y="327"/>
                  </a:lnTo>
                  <a:lnTo>
                    <a:pt x="198" y="334"/>
                  </a:lnTo>
                  <a:lnTo>
                    <a:pt x="188" y="340"/>
                  </a:lnTo>
                  <a:lnTo>
                    <a:pt x="175" y="353"/>
                  </a:lnTo>
                  <a:lnTo>
                    <a:pt x="168" y="360"/>
                  </a:lnTo>
                  <a:lnTo>
                    <a:pt x="155" y="366"/>
                  </a:lnTo>
                  <a:lnTo>
                    <a:pt x="152" y="376"/>
                  </a:lnTo>
                  <a:lnTo>
                    <a:pt x="139" y="382"/>
                  </a:lnTo>
                  <a:lnTo>
                    <a:pt x="133" y="395"/>
                  </a:lnTo>
                  <a:lnTo>
                    <a:pt x="120" y="405"/>
                  </a:lnTo>
                  <a:lnTo>
                    <a:pt x="113" y="411"/>
                  </a:lnTo>
                  <a:lnTo>
                    <a:pt x="104" y="424"/>
                  </a:lnTo>
                  <a:lnTo>
                    <a:pt x="97" y="437"/>
                  </a:lnTo>
                  <a:lnTo>
                    <a:pt x="91" y="447"/>
                  </a:lnTo>
                  <a:lnTo>
                    <a:pt x="84" y="454"/>
                  </a:lnTo>
                  <a:lnTo>
                    <a:pt x="71" y="466"/>
                  </a:lnTo>
                  <a:lnTo>
                    <a:pt x="68" y="479"/>
                  </a:lnTo>
                  <a:lnTo>
                    <a:pt x="61" y="489"/>
                  </a:lnTo>
                  <a:lnTo>
                    <a:pt x="55" y="502"/>
                  </a:lnTo>
                  <a:lnTo>
                    <a:pt x="48" y="515"/>
                  </a:lnTo>
                  <a:lnTo>
                    <a:pt x="48" y="525"/>
                  </a:lnTo>
                  <a:lnTo>
                    <a:pt x="42" y="538"/>
                  </a:lnTo>
                  <a:lnTo>
                    <a:pt x="35" y="551"/>
                  </a:lnTo>
                  <a:lnTo>
                    <a:pt x="32" y="564"/>
                  </a:lnTo>
                  <a:lnTo>
                    <a:pt x="32" y="573"/>
                  </a:lnTo>
                  <a:lnTo>
                    <a:pt x="26" y="586"/>
                  </a:lnTo>
                  <a:lnTo>
                    <a:pt x="19" y="599"/>
                  </a:lnTo>
                  <a:lnTo>
                    <a:pt x="19" y="609"/>
                  </a:lnTo>
                  <a:lnTo>
                    <a:pt x="13" y="628"/>
                  </a:lnTo>
                  <a:lnTo>
                    <a:pt x="13" y="641"/>
                  </a:lnTo>
                  <a:lnTo>
                    <a:pt x="13" y="651"/>
                  </a:lnTo>
                  <a:lnTo>
                    <a:pt x="6" y="664"/>
                  </a:lnTo>
                  <a:lnTo>
                    <a:pt x="6" y="677"/>
                  </a:lnTo>
                  <a:lnTo>
                    <a:pt x="6" y="687"/>
                  </a:lnTo>
                  <a:lnTo>
                    <a:pt x="6" y="700"/>
                  </a:lnTo>
                  <a:lnTo>
                    <a:pt x="0" y="719"/>
                  </a:lnTo>
                  <a:lnTo>
                    <a:pt x="0" y="729"/>
                  </a:lnTo>
                  <a:lnTo>
                    <a:pt x="0" y="742"/>
                  </a:lnTo>
                  <a:lnTo>
                    <a:pt x="0" y="755"/>
                  </a:lnTo>
                  <a:lnTo>
                    <a:pt x="0" y="764"/>
                  </a:lnTo>
                  <a:lnTo>
                    <a:pt x="0" y="777"/>
                  </a:lnTo>
                  <a:lnTo>
                    <a:pt x="0" y="790"/>
                  </a:lnTo>
                  <a:lnTo>
                    <a:pt x="0" y="807"/>
                  </a:lnTo>
                  <a:lnTo>
                    <a:pt x="0" y="820"/>
                  </a:lnTo>
                  <a:lnTo>
                    <a:pt x="0" y="833"/>
                  </a:lnTo>
                  <a:lnTo>
                    <a:pt x="0" y="842"/>
                  </a:lnTo>
                  <a:lnTo>
                    <a:pt x="0" y="855"/>
                  </a:lnTo>
                  <a:lnTo>
                    <a:pt x="0" y="868"/>
                  </a:lnTo>
                  <a:lnTo>
                    <a:pt x="0" y="878"/>
                  </a:lnTo>
                  <a:lnTo>
                    <a:pt x="0" y="897"/>
                  </a:lnTo>
                  <a:lnTo>
                    <a:pt x="0" y="910"/>
                  </a:lnTo>
                  <a:lnTo>
                    <a:pt x="0" y="920"/>
                  </a:lnTo>
                  <a:lnTo>
                    <a:pt x="0" y="933"/>
                  </a:lnTo>
                  <a:lnTo>
                    <a:pt x="0" y="946"/>
                  </a:lnTo>
                  <a:lnTo>
                    <a:pt x="0" y="959"/>
                  </a:lnTo>
                  <a:lnTo>
                    <a:pt x="0" y="969"/>
                  </a:lnTo>
                  <a:lnTo>
                    <a:pt x="0" y="982"/>
                  </a:lnTo>
                  <a:lnTo>
                    <a:pt x="0" y="998"/>
                  </a:lnTo>
                  <a:lnTo>
                    <a:pt x="6" y="1011"/>
                  </a:lnTo>
                  <a:lnTo>
                    <a:pt x="6" y="1024"/>
                  </a:lnTo>
                  <a:lnTo>
                    <a:pt x="6" y="1037"/>
                  </a:lnTo>
                  <a:lnTo>
                    <a:pt x="6" y="1046"/>
                  </a:lnTo>
                  <a:lnTo>
                    <a:pt x="13" y="1059"/>
                  </a:lnTo>
                  <a:lnTo>
                    <a:pt x="13" y="1075"/>
                  </a:lnTo>
                  <a:lnTo>
                    <a:pt x="13" y="1088"/>
                  </a:lnTo>
                  <a:lnTo>
                    <a:pt x="19" y="1101"/>
                  </a:lnTo>
                  <a:lnTo>
                    <a:pt x="19" y="1114"/>
                  </a:lnTo>
                  <a:lnTo>
                    <a:pt x="26" y="1124"/>
                  </a:lnTo>
                  <a:lnTo>
                    <a:pt x="32" y="1137"/>
                  </a:lnTo>
                  <a:lnTo>
                    <a:pt x="32" y="1150"/>
                  </a:lnTo>
                  <a:lnTo>
                    <a:pt x="35" y="1160"/>
                  </a:lnTo>
                  <a:lnTo>
                    <a:pt x="42" y="1173"/>
                  </a:lnTo>
                  <a:lnTo>
                    <a:pt x="48" y="1186"/>
                  </a:lnTo>
                  <a:lnTo>
                    <a:pt x="48" y="1195"/>
                  </a:lnTo>
                  <a:lnTo>
                    <a:pt x="55" y="1208"/>
                  </a:lnTo>
                  <a:lnTo>
                    <a:pt x="61" y="1221"/>
                  </a:lnTo>
                  <a:lnTo>
                    <a:pt x="68" y="1234"/>
                  </a:lnTo>
                  <a:lnTo>
                    <a:pt x="71" y="1244"/>
                  </a:lnTo>
                  <a:lnTo>
                    <a:pt x="84" y="1257"/>
                  </a:lnTo>
                  <a:lnTo>
                    <a:pt x="91" y="1270"/>
                  </a:lnTo>
                  <a:lnTo>
                    <a:pt x="97" y="1273"/>
                  </a:lnTo>
                  <a:lnTo>
                    <a:pt x="104" y="1286"/>
                  </a:lnTo>
                  <a:lnTo>
                    <a:pt x="113" y="1299"/>
                  </a:lnTo>
                  <a:lnTo>
                    <a:pt x="120" y="1312"/>
                  </a:lnTo>
                  <a:lnTo>
                    <a:pt x="133" y="1315"/>
                  </a:lnTo>
                  <a:lnTo>
                    <a:pt x="139" y="1328"/>
                  </a:lnTo>
                  <a:lnTo>
                    <a:pt x="152" y="1335"/>
                  </a:lnTo>
                  <a:lnTo>
                    <a:pt x="155" y="1348"/>
                  </a:lnTo>
                  <a:lnTo>
                    <a:pt x="168" y="1354"/>
                  </a:lnTo>
                  <a:lnTo>
                    <a:pt x="175" y="1364"/>
                  </a:lnTo>
                  <a:lnTo>
                    <a:pt x="188" y="1370"/>
                  </a:lnTo>
                  <a:lnTo>
                    <a:pt x="198" y="1377"/>
                  </a:lnTo>
                  <a:lnTo>
                    <a:pt x="204" y="1390"/>
                  </a:lnTo>
                  <a:lnTo>
                    <a:pt x="217" y="1393"/>
                  </a:lnTo>
                  <a:lnTo>
                    <a:pt x="230" y="1399"/>
                  </a:lnTo>
                  <a:lnTo>
                    <a:pt x="240" y="1406"/>
                  </a:lnTo>
                  <a:lnTo>
                    <a:pt x="253" y="1412"/>
                  </a:lnTo>
                  <a:lnTo>
                    <a:pt x="259" y="1419"/>
                  </a:lnTo>
                  <a:lnTo>
                    <a:pt x="269" y="1425"/>
                  </a:lnTo>
                  <a:lnTo>
                    <a:pt x="282" y="1432"/>
                  </a:lnTo>
                  <a:lnTo>
                    <a:pt x="295" y="1441"/>
                  </a:lnTo>
                  <a:lnTo>
                    <a:pt x="308" y="1448"/>
                  </a:lnTo>
                  <a:lnTo>
                    <a:pt x="311" y="1454"/>
                  </a:lnTo>
                  <a:lnTo>
                    <a:pt x="324" y="1461"/>
                  </a:lnTo>
                  <a:lnTo>
                    <a:pt x="337" y="1467"/>
                  </a:lnTo>
                  <a:lnTo>
                    <a:pt x="350" y="1471"/>
                  </a:lnTo>
                  <a:lnTo>
                    <a:pt x="353" y="1477"/>
                  </a:lnTo>
                  <a:lnTo>
                    <a:pt x="366" y="1484"/>
                  </a:lnTo>
                  <a:lnTo>
                    <a:pt x="379" y="1490"/>
                  </a:lnTo>
                  <a:lnTo>
                    <a:pt x="385" y="1497"/>
                  </a:lnTo>
                  <a:lnTo>
                    <a:pt x="395" y="1503"/>
                  </a:lnTo>
                  <a:lnTo>
                    <a:pt x="408" y="1510"/>
                  </a:lnTo>
                  <a:lnTo>
                    <a:pt x="415" y="1513"/>
                  </a:lnTo>
                  <a:lnTo>
                    <a:pt x="428" y="1519"/>
                  </a:lnTo>
                  <a:lnTo>
                    <a:pt x="437" y="1526"/>
                  </a:lnTo>
                  <a:lnTo>
                    <a:pt x="444" y="1539"/>
                  </a:lnTo>
                  <a:lnTo>
                    <a:pt x="457" y="1545"/>
                  </a:lnTo>
                  <a:lnTo>
                    <a:pt x="463" y="1552"/>
                  </a:lnTo>
                  <a:lnTo>
                    <a:pt x="473" y="1561"/>
                  </a:lnTo>
                  <a:lnTo>
                    <a:pt x="479" y="1568"/>
                  </a:lnTo>
                  <a:lnTo>
                    <a:pt x="492" y="1581"/>
                  </a:lnTo>
                  <a:lnTo>
                    <a:pt x="499" y="1590"/>
                  </a:lnTo>
                  <a:lnTo>
                    <a:pt x="509" y="1597"/>
                  </a:lnTo>
                  <a:lnTo>
                    <a:pt x="522" y="1610"/>
                  </a:lnTo>
                  <a:lnTo>
                    <a:pt x="528" y="1623"/>
                  </a:lnTo>
                  <a:lnTo>
                    <a:pt x="541" y="1629"/>
                  </a:lnTo>
                  <a:lnTo>
                    <a:pt x="551" y="1639"/>
                  </a:lnTo>
                  <a:lnTo>
                    <a:pt x="557" y="1646"/>
                  </a:lnTo>
                  <a:lnTo>
                    <a:pt x="570" y="1659"/>
                  </a:lnTo>
                  <a:lnTo>
                    <a:pt x="583" y="1665"/>
                  </a:lnTo>
                  <a:lnTo>
                    <a:pt x="593" y="1675"/>
                  </a:lnTo>
                  <a:lnTo>
                    <a:pt x="606" y="1681"/>
                  </a:lnTo>
                  <a:lnTo>
                    <a:pt x="619" y="1688"/>
                  </a:lnTo>
                  <a:lnTo>
                    <a:pt x="629" y="1694"/>
                  </a:lnTo>
                  <a:lnTo>
                    <a:pt x="642" y="1701"/>
                  </a:lnTo>
                  <a:lnTo>
                    <a:pt x="654" y="1707"/>
                  </a:lnTo>
                  <a:lnTo>
                    <a:pt x="664" y="1707"/>
                  </a:lnTo>
                  <a:lnTo>
                    <a:pt x="677" y="1710"/>
                  </a:lnTo>
                  <a:lnTo>
                    <a:pt x="697" y="1710"/>
                  </a:lnTo>
                  <a:lnTo>
                    <a:pt x="706" y="1710"/>
                  </a:lnTo>
                  <a:lnTo>
                    <a:pt x="719" y="1710"/>
                  </a:lnTo>
                  <a:lnTo>
                    <a:pt x="732" y="1710"/>
                  </a:lnTo>
                  <a:lnTo>
                    <a:pt x="748" y="1707"/>
                  </a:lnTo>
                  <a:lnTo>
                    <a:pt x="761" y="1707"/>
                  </a:lnTo>
                  <a:lnTo>
                    <a:pt x="774" y="1701"/>
                  </a:lnTo>
                  <a:lnTo>
                    <a:pt x="784" y="1688"/>
                  </a:lnTo>
                  <a:lnTo>
                    <a:pt x="804" y="1681"/>
                  </a:lnTo>
                  <a:lnTo>
                    <a:pt x="817" y="1668"/>
                  </a:lnTo>
                  <a:lnTo>
                    <a:pt x="826" y="1659"/>
                  </a:lnTo>
                  <a:lnTo>
                    <a:pt x="839" y="1639"/>
                  </a:lnTo>
                  <a:lnTo>
                    <a:pt x="852" y="1623"/>
                  </a:lnTo>
                  <a:lnTo>
                    <a:pt x="859" y="1597"/>
                  </a:lnTo>
                  <a:lnTo>
                    <a:pt x="868" y="1561"/>
                  </a:lnTo>
                  <a:lnTo>
                    <a:pt x="804" y="855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779" name="Freeform 33">
              <a:extLst>
                <a:ext uri="{FF2B5EF4-FFF2-40B4-BE49-F238E27FC236}">
                  <a16:creationId xmlns:a16="http://schemas.microsoft.com/office/drawing/2014/main" id="{E61FB16A-4CBB-4E72-8EFF-40E9EAB8F12F}"/>
                </a:ext>
              </a:extLst>
            </p:cNvPr>
            <p:cNvSpPr>
              <a:spLocks/>
            </p:cNvSpPr>
            <p:nvPr/>
          </p:nvSpPr>
          <p:spPr bwMode="auto">
            <a:xfrm>
              <a:off x="3679" y="2314"/>
              <a:ext cx="868" cy="1710"/>
            </a:xfrm>
            <a:custGeom>
              <a:avLst/>
              <a:gdLst>
                <a:gd name="T0" fmla="*/ 804 w 868"/>
                <a:gd name="T1" fmla="*/ 855 h 1710"/>
                <a:gd name="T2" fmla="*/ 804 w 868"/>
                <a:gd name="T3" fmla="*/ 855 h 1710"/>
                <a:gd name="T4" fmla="*/ 804 w 868"/>
                <a:gd name="T5" fmla="*/ 855 h 1710"/>
                <a:gd name="T6" fmla="*/ 804 w 868"/>
                <a:gd name="T7" fmla="*/ 855 h 1710"/>
                <a:gd name="T8" fmla="*/ 804 w 868"/>
                <a:gd name="T9" fmla="*/ 855 h 1710"/>
                <a:gd name="T10" fmla="*/ 804 w 868"/>
                <a:gd name="T11" fmla="*/ 855 h 1710"/>
                <a:gd name="T12" fmla="*/ 804 w 868"/>
                <a:gd name="T13" fmla="*/ 855 h 1710"/>
                <a:gd name="T14" fmla="*/ 804 w 868"/>
                <a:gd name="T15" fmla="*/ 855 h 1710"/>
                <a:gd name="T16" fmla="*/ 804 w 868"/>
                <a:gd name="T17" fmla="*/ 855 h 1710"/>
                <a:gd name="T18" fmla="*/ 804 w 868"/>
                <a:gd name="T19" fmla="*/ 855 h 1710"/>
                <a:gd name="T20" fmla="*/ 804 w 868"/>
                <a:gd name="T21" fmla="*/ 855 h 1710"/>
                <a:gd name="T22" fmla="*/ 804 w 868"/>
                <a:gd name="T23" fmla="*/ 855 h 1710"/>
                <a:gd name="T24" fmla="*/ 804 w 868"/>
                <a:gd name="T25" fmla="*/ 855 h 1710"/>
                <a:gd name="T26" fmla="*/ 804 w 868"/>
                <a:gd name="T27" fmla="*/ 855 h 1710"/>
                <a:gd name="T28" fmla="*/ 804 w 868"/>
                <a:gd name="T29" fmla="*/ 855 h 1710"/>
                <a:gd name="T30" fmla="*/ 804 w 868"/>
                <a:gd name="T31" fmla="*/ 855 h 1710"/>
                <a:gd name="T32" fmla="*/ 804 w 868"/>
                <a:gd name="T33" fmla="*/ 855 h 1710"/>
                <a:gd name="T34" fmla="*/ 804 w 868"/>
                <a:gd name="T35" fmla="*/ 855 h 1710"/>
                <a:gd name="T36" fmla="*/ 868 w 868"/>
                <a:gd name="T37" fmla="*/ 149 h 1710"/>
                <a:gd name="T38" fmla="*/ 817 w 868"/>
                <a:gd name="T39" fmla="*/ 42 h 1710"/>
                <a:gd name="T40" fmla="*/ 748 w 868"/>
                <a:gd name="T41" fmla="*/ 6 h 1710"/>
                <a:gd name="T42" fmla="*/ 677 w 868"/>
                <a:gd name="T43" fmla="*/ 0 h 1710"/>
                <a:gd name="T44" fmla="*/ 619 w 868"/>
                <a:gd name="T45" fmla="*/ 23 h 1710"/>
                <a:gd name="T46" fmla="*/ 557 w 868"/>
                <a:gd name="T47" fmla="*/ 65 h 1710"/>
                <a:gd name="T48" fmla="*/ 509 w 868"/>
                <a:gd name="T49" fmla="*/ 113 h 1710"/>
                <a:gd name="T50" fmla="*/ 463 w 868"/>
                <a:gd name="T51" fmla="*/ 162 h 1710"/>
                <a:gd name="T52" fmla="*/ 415 w 868"/>
                <a:gd name="T53" fmla="*/ 198 h 1710"/>
                <a:gd name="T54" fmla="*/ 366 w 868"/>
                <a:gd name="T55" fmla="*/ 233 h 1710"/>
                <a:gd name="T56" fmla="*/ 311 w 868"/>
                <a:gd name="T57" fmla="*/ 262 h 1710"/>
                <a:gd name="T58" fmla="*/ 259 w 868"/>
                <a:gd name="T59" fmla="*/ 292 h 1710"/>
                <a:gd name="T60" fmla="*/ 204 w 868"/>
                <a:gd name="T61" fmla="*/ 327 h 1710"/>
                <a:gd name="T62" fmla="*/ 155 w 868"/>
                <a:gd name="T63" fmla="*/ 366 h 1710"/>
                <a:gd name="T64" fmla="*/ 113 w 868"/>
                <a:gd name="T65" fmla="*/ 411 h 1710"/>
                <a:gd name="T66" fmla="*/ 71 w 868"/>
                <a:gd name="T67" fmla="*/ 466 h 1710"/>
                <a:gd name="T68" fmla="*/ 48 w 868"/>
                <a:gd name="T69" fmla="*/ 525 h 1710"/>
                <a:gd name="T70" fmla="*/ 26 w 868"/>
                <a:gd name="T71" fmla="*/ 586 h 1710"/>
                <a:gd name="T72" fmla="*/ 13 w 868"/>
                <a:gd name="T73" fmla="*/ 651 h 1710"/>
                <a:gd name="T74" fmla="*/ 0 w 868"/>
                <a:gd name="T75" fmla="*/ 719 h 1710"/>
                <a:gd name="T76" fmla="*/ 0 w 868"/>
                <a:gd name="T77" fmla="*/ 777 h 1710"/>
                <a:gd name="T78" fmla="*/ 0 w 868"/>
                <a:gd name="T79" fmla="*/ 842 h 1710"/>
                <a:gd name="T80" fmla="*/ 0 w 868"/>
                <a:gd name="T81" fmla="*/ 910 h 1710"/>
                <a:gd name="T82" fmla="*/ 0 w 868"/>
                <a:gd name="T83" fmla="*/ 969 h 1710"/>
                <a:gd name="T84" fmla="*/ 6 w 868"/>
                <a:gd name="T85" fmla="*/ 1037 h 1710"/>
                <a:gd name="T86" fmla="*/ 19 w 868"/>
                <a:gd name="T87" fmla="*/ 1101 h 1710"/>
                <a:gd name="T88" fmla="*/ 35 w 868"/>
                <a:gd name="T89" fmla="*/ 1160 h 1710"/>
                <a:gd name="T90" fmla="*/ 61 w 868"/>
                <a:gd name="T91" fmla="*/ 1221 h 1710"/>
                <a:gd name="T92" fmla="*/ 97 w 868"/>
                <a:gd name="T93" fmla="*/ 1273 h 1710"/>
                <a:gd name="T94" fmla="*/ 139 w 868"/>
                <a:gd name="T95" fmla="*/ 1328 h 1710"/>
                <a:gd name="T96" fmla="*/ 188 w 868"/>
                <a:gd name="T97" fmla="*/ 1370 h 1710"/>
                <a:gd name="T98" fmla="*/ 240 w 868"/>
                <a:gd name="T99" fmla="*/ 1406 h 1710"/>
                <a:gd name="T100" fmla="*/ 295 w 868"/>
                <a:gd name="T101" fmla="*/ 1441 h 1710"/>
                <a:gd name="T102" fmla="*/ 350 w 868"/>
                <a:gd name="T103" fmla="*/ 1471 h 1710"/>
                <a:gd name="T104" fmla="*/ 395 w 868"/>
                <a:gd name="T105" fmla="*/ 1503 h 1710"/>
                <a:gd name="T106" fmla="*/ 444 w 868"/>
                <a:gd name="T107" fmla="*/ 1539 h 1710"/>
                <a:gd name="T108" fmla="*/ 492 w 868"/>
                <a:gd name="T109" fmla="*/ 1581 h 1710"/>
                <a:gd name="T110" fmla="*/ 541 w 868"/>
                <a:gd name="T111" fmla="*/ 1629 h 1710"/>
                <a:gd name="T112" fmla="*/ 593 w 868"/>
                <a:gd name="T113" fmla="*/ 1675 h 1710"/>
                <a:gd name="T114" fmla="*/ 654 w 868"/>
                <a:gd name="T115" fmla="*/ 1707 h 1710"/>
                <a:gd name="T116" fmla="*/ 719 w 868"/>
                <a:gd name="T117" fmla="*/ 1710 h 1710"/>
                <a:gd name="T118" fmla="*/ 784 w 868"/>
                <a:gd name="T119" fmla="*/ 1688 h 1710"/>
                <a:gd name="T120" fmla="*/ 852 w 868"/>
                <a:gd name="T121" fmla="*/ 1623 h 171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868"/>
                <a:gd name="T184" fmla="*/ 0 h 1710"/>
                <a:gd name="T185" fmla="*/ 868 w 868"/>
                <a:gd name="T186" fmla="*/ 1710 h 171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868" h="1710">
                  <a:moveTo>
                    <a:pt x="804" y="855"/>
                  </a:moveTo>
                  <a:lnTo>
                    <a:pt x="804" y="855"/>
                  </a:lnTo>
                  <a:lnTo>
                    <a:pt x="868" y="149"/>
                  </a:lnTo>
                  <a:lnTo>
                    <a:pt x="859" y="113"/>
                  </a:lnTo>
                  <a:lnTo>
                    <a:pt x="852" y="87"/>
                  </a:lnTo>
                  <a:lnTo>
                    <a:pt x="839" y="71"/>
                  </a:lnTo>
                  <a:lnTo>
                    <a:pt x="826" y="52"/>
                  </a:lnTo>
                  <a:lnTo>
                    <a:pt x="817" y="42"/>
                  </a:lnTo>
                  <a:lnTo>
                    <a:pt x="804" y="29"/>
                  </a:lnTo>
                  <a:lnTo>
                    <a:pt x="784" y="23"/>
                  </a:lnTo>
                  <a:lnTo>
                    <a:pt x="774" y="16"/>
                  </a:lnTo>
                  <a:lnTo>
                    <a:pt x="761" y="10"/>
                  </a:lnTo>
                  <a:lnTo>
                    <a:pt x="748" y="6"/>
                  </a:lnTo>
                  <a:lnTo>
                    <a:pt x="732" y="0"/>
                  </a:lnTo>
                  <a:lnTo>
                    <a:pt x="719" y="0"/>
                  </a:lnTo>
                  <a:lnTo>
                    <a:pt x="706" y="0"/>
                  </a:lnTo>
                  <a:lnTo>
                    <a:pt x="697" y="0"/>
                  </a:lnTo>
                  <a:lnTo>
                    <a:pt x="677" y="0"/>
                  </a:lnTo>
                  <a:lnTo>
                    <a:pt x="664" y="6"/>
                  </a:lnTo>
                  <a:lnTo>
                    <a:pt x="654" y="6"/>
                  </a:lnTo>
                  <a:lnTo>
                    <a:pt x="642" y="10"/>
                  </a:lnTo>
                  <a:lnTo>
                    <a:pt x="629" y="16"/>
                  </a:lnTo>
                  <a:lnTo>
                    <a:pt x="619" y="23"/>
                  </a:lnTo>
                  <a:lnTo>
                    <a:pt x="606" y="29"/>
                  </a:lnTo>
                  <a:lnTo>
                    <a:pt x="593" y="36"/>
                  </a:lnTo>
                  <a:lnTo>
                    <a:pt x="583" y="49"/>
                  </a:lnTo>
                  <a:lnTo>
                    <a:pt x="570" y="52"/>
                  </a:lnTo>
                  <a:lnTo>
                    <a:pt x="557" y="65"/>
                  </a:lnTo>
                  <a:lnTo>
                    <a:pt x="551" y="71"/>
                  </a:lnTo>
                  <a:lnTo>
                    <a:pt x="541" y="84"/>
                  </a:lnTo>
                  <a:lnTo>
                    <a:pt x="528" y="94"/>
                  </a:lnTo>
                  <a:lnTo>
                    <a:pt x="522" y="100"/>
                  </a:lnTo>
                  <a:lnTo>
                    <a:pt x="509" y="113"/>
                  </a:lnTo>
                  <a:lnTo>
                    <a:pt x="499" y="126"/>
                  </a:lnTo>
                  <a:lnTo>
                    <a:pt x="492" y="130"/>
                  </a:lnTo>
                  <a:lnTo>
                    <a:pt x="479" y="143"/>
                  </a:lnTo>
                  <a:lnTo>
                    <a:pt x="473" y="149"/>
                  </a:lnTo>
                  <a:lnTo>
                    <a:pt x="463" y="162"/>
                  </a:lnTo>
                  <a:lnTo>
                    <a:pt x="457" y="168"/>
                  </a:lnTo>
                  <a:lnTo>
                    <a:pt x="444" y="178"/>
                  </a:lnTo>
                  <a:lnTo>
                    <a:pt x="437" y="185"/>
                  </a:lnTo>
                  <a:lnTo>
                    <a:pt x="428" y="191"/>
                  </a:lnTo>
                  <a:lnTo>
                    <a:pt x="415" y="198"/>
                  </a:lnTo>
                  <a:lnTo>
                    <a:pt x="408" y="204"/>
                  </a:lnTo>
                  <a:lnTo>
                    <a:pt x="395" y="214"/>
                  </a:lnTo>
                  <a:lnTo>
                    <a:pt x="385" y="220"/>
                  </a:lnTo>
                  <a:lnTo>
                    <a:pt x="379" y="227"/>
                  </a:lnTo>
                  <a:lnTo>
                    <a:pt x="366" y="233"/>
                  </a:lnTo>
                  <a:lnTo>
                    <a:pt x="353" y="240"/>
                  </a:lnTo>
                  <a:lnTo>
                    <a:pt x="350" y="246"/>
                  </a:lnTo>
                  <a:lnTo>
                    <a:pt x="337" y="249"/>
                  </a:lnTo>
                  <a:lnTo>
                    <a:pt x="324" y="256"/>
                  </a:lnTo>
                  <a:lnTo>
                    <a:pt x="311" y="262"/>
                  </a:lnTo>
                  <a:lnTo>
                    <a:pt x="308" y="269"/>
                  </a:lnTo>
                  <a:lnTo>
                    <a:pt x="295" y="275"/>
                  </a:lnTo>
                  <a:lnTo>
                    <a:pt x="282" y="282"/>
                  </a:lnTo>
                  <a:lnTo>
                    <a:pt x="269" y="285"/>
                  </a:lnTo>
                  <a:lnTo>
                    <a:pt x="259" y="292"/>
                  </a:lnTo>
                  <a:lnTo>
                    <a:pt x="253" y="298"/>
                  </a:lnTo>
                  <a:lnTo>
                    <a:pt x="240" y="305"/>
                  </a:lnTo>
                  <a:lnTo>
                    <a:pt x="230" y="311"/>
                  </a:lnTo>
                  <a:lnTo>
                    <a:pt x="217" y="317"/>
                  </a:lnTo>
                  <a:lnTo>
                    <a:pt x="204" y="327"/>
                  </a:lnTo>
                  <a:lnTo>
                    <a:pt x="198" y="334"/>
                  </a:lnTo>
                  <a:lnTo>
                    <a:pt x="188" y="340"/>
                  </a:lnTo>
                  <a:lnTo>
                    <a:pt x="175" y="353"/>
                  </a:lnTo>
                  <a:lnTo>
                    <a:pt x="168" y="360"/>
                  </a:lnTo>
                  <a:lnTo>
                    <a:pt x="155" y="366"/>
                  </a:lnTo>
                  <a:lnTo>
                    <a:pt x="152" y="376"/>
                  </a:lnTo>
                  <a:lnTo>
                    <a:pt x="139" y="382"/>
                  </a:lnTo>
                  <a:lnTo>
                    <a:pt x="133" y="395"/>
                  </a:lnTo>
                  <a:lnTo>
                    <a:pt x="120" y="405"/>
                  </a:lnTo>
                  <a:lnTo>
                    <a:pt x="113" y="411"/>
                  </a:lnTo>
                  <a:lnTo>
                    <a:pt x="104" y="424"/>
                  </a:lnTo>
                  <a:lnTo>
                    <a:pt x="97" y="437"/>
                  </a:lnTo>
                  <a:lnTo>
                    <a:pt x="91" y="447"/>
                  </a:lnTo>
                  <a:lnTo>
                    <a:pt x="84" y="454"/>
                  </a:lnTo>
                  <a:lnTo>
                    <a:pt x="71" y="466"/>
                  </a:lnTo>
                  <a:lnTo>
                    <a:pt x="68" y="479"/>
                  </a:lnTo>
                  <a:lnTo>
                    <a:pt x="61" y="489"/>
                  </a:lnTo>
                  <a:lnTo>
                    <a:pt x="55" y="502"/>
                  </a:lnTo>
                  <a:lnTo>
                    <a:pt x="48" y="515"/>
                  </a:lnTo>
                  <a:lnTo>
                    <a:pt x="48" y="525"/>
                  </a:lnTo>
                  <a:lnTo>
                    <a:pt x="42" y="538"/>
                  </a:lnTo>
                  <a:lnTo>
                    <a:pt x="35" y="551"/>
                  </a:lnTo>
                  <a:lnTo>
                    <a:pt x="32" y="564"/>
                  </a:lnTo>
                  <a:lnTo>
                    <a:pt x="32" y="573"/>
                  </a:lnTo>
                  <a:lnTo>
                    <a:pt x="26" y="586"/>
                  </a:lnTo>
                  <a:lnTo>
                    <a:pt x="19" y="599"/>
                  </a:lnTo>
                  <a:lnTo>
                    <a:pt x="19" y="609"/>
                  </a:lnTo>
                  <a:lnTo>
                    <a:pt x="13" y="628"/>
                  </a:lnTo>
                  <a:lnTo>
                    <a:pt x="13" y="641"/>
                  </a:lnTo>
                  <a:lnTo>
                    <a:pt x="13" y="651"/>
                  </a:lnTo>
                  <a:lnTo>
                    <a:pt x="6" y="664"/>
                  </a:lnTo>
                  <a:lnTo>
                    <a:pt x="6" y="677"/>
                  </a:lnTo>
                  <a:lnTo>
                    <a:pt x="6" y="687"/>
                  </a:lnTo>
                  <a:lnTo>
                    <a:pt x="6" y="700"/>
                  </a:lnTo>
                  <a:lnTo>
                    <a:pt x="0" y="719"/>
                  </a:lnTo>
                  <a:lnTo>
                    <a:pt x="0" y="729"/>
                  </a:lnTo>
                  <a:lnTo>
                    <a:pt x="0" y="742"/>
                  </a:lnTo>
                  <a:lnTo>
                    <a:pt x="0" y="755"/>
                  </a:lnTo>
                  <a:lnTo>
                    <a:pt x="0" y="764"/>
                  </a:lnTo>
                  <a:lnTo>
                    <a:pt x="0" y="777"/>
                  </a:lnTo>
                  <a:lnTo>
                    <a:pt x="0" y="790"/>
                  </a:lnTo>
                  <a:lnTo>
                    <a:pt x="0" y="807"/>
                  </a:lnTo>
                  <a:lnTo>
                    <a:pt x="0" y="820"/>
                  </a:lnTo>
                  <a:lnTo>
                    <a:pt x="0" y="833"/>
                  </a:lnTo>
                  <a:lnTo>
                    <a:pt x="0" y="842"/>
                  </a:lnTo>
                  <a:lnTo>
                    <a:pt x="0" y="855"/>
                  </a:lnTo>
                  <a:lnTo>
                    <a:pt x="0" y="868"/>
                  </a:lnTo>
                  <a:lnTo>
                    <a:pt x="0" y="878"/>
                  </a:lnTo>
                  <a:lnTo>
                    <a:pt x="0" y="897"/>
                  </a:lnTo>
                  <a:lnTo>
                    <a:pt x="0" y="910"/>
                  </a:lnTo>
                  <a:lnTo>
                    <a:pt x="0" y="920"/>
                  </a:lnTo>
                  <a:lnTo>
                    <a:pt x="0" y="933"/>
                  </a:lnTo>
                  <a:lnTo>
                    <a:pt x="0" y="946"/>
                  </a:lnTo>
                  <a:lnTo>
                    <a:pt x="0" y="959"/>
                  </a:lnTo>
                  <a:lnTo>
                    <a:pt x="0" y="969"/>
                  </a:lnTo>
                  <a:lnTo>
                    <a:pt x="0" y="982"/>
                  </a:lnTo>
                  <a:lnTo>
                    <a:pt x="0" y="998"/>
                  </a:lnTo>
                  <a:lnTo>
                    <a:pt x="6" y="1011"/>
                  </a:lnTo>
                  <a:lnTo>
                    <a:pt x="6" y="1024"/>
                  </a:lnTo>
                  <a:lnTo>
                    <a:pt x="6" y="1037"/>
                  </a:lnTo>
                  <a:lnTo>
                    <a:pt x="6" y="1046"/>
                  </a:lnTo>
                  <a:lnTo>
                    <a:pt x="13" y="1059"/>
                  </a:lnTo>
                  <a:lnTo>
                    <a:pt x="13" y="1075"/>
                  </a:lnTo>
                  <a:lnTo>
                    <a:pt x="13" y="1088"/>
                  </a:lnTo>
                  <a:lnTo>
                    <a:pt x="19" y="1101"/>
                  </a:lnTo>
                  <a:lnTo>
                    <a:pt x="19" y="1114"/>
                  </a:lnTo>
                  <a:lnTo>
                    <a:pt x="26" y="1124"/>
                  </a:lnTo>
                  <a:lnTo>
                    <a:pt x="32" y="1137"/>
                  </a:lnTo>
                  <a:lnTo>
                    <a:pt x="32" y="1150"/>
                  </a:lnTo>
                  <a:lnTo>
                    <a:pt x="35" y="1160"/>
                  </a:lnTo>
                  <a:lnTo>
                    <a:pt x="42" y="1173"/>
                  </a:lnTo>
                  <a:lnTo>
                    <a:pt x="48" y="1186"/>
                  </a:lnTo>
                  <a:lnTo>
                    <a:pt x="48" y="1195"/>
                  </a:lnTo>
                  <a:lnTo>
                    <a:pt x="55" y="1208"/>
                  </a:lnTo>
                  <a:lnTo>
                    <a:pt x="61" y="1221"/>
                  </a:lnTo>
                  <a:lnTo>
                    <a:pt x="68" y="1234"/>
                  </a:lnTo>
                  <a:lnTo>
                    <a:pt x="71" y="1244"/>
                  </a:lnTo>
                  <a:lnTo>
                    <a:pt x="84" y="1257"/>
                  </a:lnTo>
                  <a:lnTo>
                    <a:pt x="91" y="1270"/>
                  </a:lnTo>
                  <a:lnTo>
                    <a:pt x="97" y="1273"/>
                  </a:lnTo>
                  <a:lnTo>
                    <a:pt x="104" y="1286"/>
                  </a:lnTo>
                  <a:lnTo>
                    <a:pt x="113" y="1299"/>
                  </a:lnTo>
                  <a:lnTo>
                    <a:pt x="120" y="1312"/>
                  </a:lnTo>
                  <a:lnTo>
                    <a:pt x="133" y="1315"/>
                  </a:lnTo>
                  <a:lnTo>
                    <a:pt x="139" y="1328"/>
                  </a:lnTo>
                  <a:lnTo>
                    <a:pt x="152" y="1335"/>
                  </a:lnTo>
                  <a:lnTo>
                    <a:pt x="155" y="1348"/>
                  </a:lnTo>
                  <a:lnTo>
                    <a:pt x="168" y="1354"/>
                  </a:lnTo>
                  <a:lnTo>
                    <a:pt x="175" y="1364"/>
                  </a:lnTo>
                  <a:lnTo>
                    <a:pt x="188" y="1370"/>
                  </a:lnTo>
                  <a:lnTo>
                    <a:pt x="198" y="1377"/>
                  </a:lnTo>
                  <a:lnTo>
                    <a:pt x="204" y="1390"/>
                  </a:lnTo>
                  <a:lnTo>
                    <a:pt x="217" y="1393"/>
                  </a:lnTo>
                  <a:lnTo>
                    <a:pt x="230" y="1399"/>
                  </a:lnTo>
                  <a:lnTo>
                    <a:pt x="240" y="1406"/>
                  </a:lnTo>
                  <a:lnTo>
                    <a:pt x="253" y="1412"/>
                  </a:lnTo>
                  <a:lnTo>
                    <a:pt x="259" y="1419"/>
                  </a:lnTo>
                  <a:lnTo>
                    <a:pt x="269" y="1425"/>
                  </a:lnTo>
                  <a:lnTo>
                    <a:pt x="282" y="1432"/>
                  </a:lnTo>
                  <a:lnTo>
                    <a:pt x="295" y="1441"/>
                  </a:lnTo>
                  <a:lnTo>
                    <a:pt x="308" y="1448"/>
                  </a:lnTo>
                  <a:lnTo>
                    <a:pt x="311" y="1454"/>
                  </a:lnTo>
                  <a:lnTo>
                    <a:pt x="324" y="1461"/>
                  </a:lnTo>
                  <a:lnTo>
                    <a:pt x="337" y="1467"/>
                  </a:lnTo>
                  <a:lnTo>
                    <a:pt x="350" y="1471"/>
                  </a:lnTo>
                  <a:lnTo>
                    <a:pt x="353" y="1477"/>
                  </a:lnTo>
                  <a:lnTo>
                    <a:pt x="366" y="1484"/>
                  </a:lnTo>
                  <a:lnTo>
                    <a:pt x="379" y="1490"/>
                  </a:lnTo>
                  <a:lnTo>
                    <a:pt x="385" y="1497"/>
                  </a:lnTo>
                  <a:lnTo>
                    <a:pt x="395" y="1503"/>
                  </a:lnTo>
                  <a:lnTo>
                    <a:pt x="408" y="1510"/>
                  </a:lnTo>
                  <a:lnTo>
                    <a:pt x="415" y="1513"/>
                  </a:lnTo>
                  <a:lnTo>
                    <a:pt x="428" y="1519"/>
                  </a:lnTo>
                  <a:lnTo>
                    <a:pt x="437" y="1526"/>
                  </a:lnTo>
                  <a:lnTo>
                    <a:pt x="444" y="1539"/>
                  </a:lnTo>
                  <a:lnTo>
                    <a:pt x="457" y="1545"/>
                  </a:lnTo>
                  <a:lnTo>
                    <a:pt x="463" y="1552"/>
                  </a:lnTo>
                  <a:lnTo>
                    <a:pt x="473" y="1561"/>
                  </a:lnTo>
                  <a:lnTo>
                    <a:pt x="479" y="1568"/>
                  </a:lnTo>
                  <a:lnTo>
                    <a:pt x="492" y="1581"/>
                  </a:lnTo>
                  <a:lnTo>
                    <a:pt x="499" y="1590"/>
                  </a:lnTo>
                  <a:lnTo>
                    <a:pt x="509" y="1597"/>
                  </a:lnTo>
                  <a:lnTo>
                    <a:pt x="522" y="1610"/>
                  </a:lnTo>
                  <a:lnTo>
                    <a:pt x="528" y="1623"/>
                  </a:lnTo>
                  <a:lnTo>
                    <a:pt x="541" y="1629"/>
                  </a:lnTo>
                  <a:lnTo>
                    <a:pt x="551" y="1639"/>
                  </a:lnTo>
                  <a:lnTo>
                    <a:pt x="557" y="1646"/>
                  </a:lnTo>
                  <a:lnTo>
                    <a:pt x="570" y="1659"/>
                  </a:lnTo>
                  <a:lnTo>
                    <a:pt x="583" y="1665"/>
                  </a:lnTo>
                  <a:lnTo>
                    <a:pt x="593" y="1675"/>
                  </a:lnTo>
                  <a:lnTo>
                    <a:pt x="606" y="1681"/>
                  </a:lnTo>
                  <a:lnTo>
                    <a:pt x="619" y="1688"/>
                  </a:lnTo>
                  <a:lnTo>
                    <a:pt x="629" y="1694"/>
                  </a:lnTo>
                  <a:lnTo>
                    <a:pt x="642" y="1701"/>
                  </a:lnTo>
                  <a:lnTo>
                    <a:pt x="654" y="1707"/>
                  </a:lnTo>
                  <a:lnTo>
                    <a:pt x="664" y="1707"/>
                  </a:lnTo>
                  <a:lnTo>
                    <a:pt x="677" y="1710"/>
                  </a:lnTo>
                  <a:lnTo>
                    <a:pt x="697" y="1710"/>
                  </a:lnTo>
                  <a:lnTo>
                    <a:pt x="706" y="1710"/>
                  </a:lnTo>
                  <a:lnTo>
                    <a:pt x="719" y="1710"/>
                  </a:lnTo>
                  <a:lnTo>
                    <a:pt x="732" y="1710"/>
                  </a:lnTo>
                  <a:lnTo>
                    <a:pt x="748" y="1707"/>
                  </a:lnTo>
                  <a:lnTo>
                    <a:pt x="761" y="1707"/>
                  </a:lnTo>
                  <a:lnTo>
                    <a:pt x="774" y="1701"/>
                  </a:lnTo>
                  <a:lnTo>
                    <a:pt x="784" y="1688"/>
                  </a:lnTo>
                  <a:lnTo>
                    <a:pt x="804" y="1681"/>
                  </a:lnTo>
                  <a:lnTo>
                    <a:pt x="817" y="1668"/>
                  </a:lnTo>
                  <a:lnTo>
                    <a:pt x="826" y="1659"/>
                  </a:lnTo>
                  <a:lnTo>
                    <a:pt x="839" y="1639"/>
                  </a:lnTo>
                  <a:lnTo>
                    <a:pt x="852" y="1623"/>
                  </a:lnTo>
                  <a:lnTo>
                    <a:pt x="859" y="1597"/>
                  </a:lnTo>
                  <a:lnTo>
                    <a:pt x="868" y="1561"/>
                  </a:lnTo>
                  <a:lnTo>
                    <a:pt x="804" y="855"/>
                  </a:lnTo>
                  <a:close/>
                </a:path>
              </a:pathLst>
            </a:custGeom>
            <a:solidFill>
              <a:srgbClr val="F2F2F2"/>
            </a:solidFill>
            <a:ln w="9525">
              <a:solidFill>
                <a:srgbClr val="13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780" name="Freeform 34">
              <a:extLst>
                <a:ext uri="{FF2B5EF4-FFF2-40B4-BE49-F238E27FC236}">
                  <a16:creationId xmlns:a16="http://schemas.microsoft.com/office/drawing/2014/main" id="{3D9C68DE-1134-41F8-BF80-9A3221CD08B5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2" y="2667"/>
              <a:ext cx="581" cy="1004"/>
            </a:xfrm>
            <a:custGeom>
              <a:avLst/>
              <a:gdLst>
                <a:gd name="T0" fmla="*/ 581 w 581"/>
                <a:gd name="T1" fmla="*/ 473 h 1004"/>
                <a:gd name="T2" fmla="*/ 581 w 581"/>
                <a:gd name="T3" fmla="*/ 437 h 1004"/>
                <a:gd name="T4" fmla="*/ 574 w 581"/>
                <a:gd name="T5" fmla="*/ 402 h 1004"/>
                <a:gd name="T6" fmla="*/ 574 w 581"/>
                <a:gd name="T7" fmla="*/ 366 h 1004"/>
                <a:gd name="T8" fmla="*/ 574 w 581"/>
                <a:gd name="T9" fmla="*/ 327 h 1004"/>
                <a:gd name="T10" fmla="*/ 568 w 581"/>
                <a:gd name="T11" fmla="*/ 292 h 1004"/>
                <a:gd name="T12" fmla="*/ 561 w 581"/>
                <a:gd name="T13" fmla="*/ 250 h 1004"/>
                <a:gd name="T14" fmla="*/ 551 w 581"/>
                <a:gd name="T15" fmla="*/ 211 h 1004"/>
                <a:gd name="T16" fmla="*/ 538 w 581"/>
                <a:gd name="T17" fmla="*/ 172 h 1004"/>
                <a:gd name="T18" fmla="*/ 516 w 581"/>
                <a:gd name="T19" fmla="*/ 130 h 1004"/>
                <a:gd name="T20" fmla="*/ 490 w 581"/>
                <a:gd name="T21" fmla="*/ 94 h 1004"/>
                <a:gd name="T22" fmla="*/ 454 w 581"/>
                <a:gd name="T23" fmla="*/ 58 h 1004"/>
                <a:gd name="T24" fmla="*/ 419 w 581"/>
                <a:gd name="T25" fmla="*/ 36 h 1004"/>
                <a:gd name="T26" fmla="*/ 376 w 581"/>
                <a:gd name="T27" fmla="*/ 13 h 1004"/>
                <a:gd name="T28" fmla="*/ 328 w 581"/>
                <a:gd name="T29" fmla="*/ 0 h 1004"/>
                <a:gd name="T30" fmla="*/ 282 w 581"/>
                <a:gd name="T31" fmla="*/ 0 h 1004"/>
                <a:gd name="T32" fmla="*/ 234 w 581"/>
                <a:gd name="T33" fmla="*/ 7 h 1004"/>
                <a:gd name="T34" fmla="*/ 192 w 581"/>
                <a:gd name="T35" fmla="*/ 16 h 1004"/>
                <a:gd name="T36" fmla="*/ 150 w 581"/>
                <a:gd name="T37" fmla="*/ 42 h 1004"/>
                <a:gd name="T38" fmla="*/ 114 w 581"/>
                <a:gd name="T39" fmla="*/ 71 h 1004"/>
                <a:gd name="T40" fmla="*/ 85 w 581"/>
                <a:gd name="T41" fmla="*/ 107 h 1004"/>
                <a:gd name="T42" fmla="*/ 52 w 581"/>
                <a:gd name="T43" fmla="*/ 143 h 1004"/>
                <a:gd name="T44" fmla="*/ 36 w 581"/>
                <a:gd name="T45" fmla="*/ 185 h 1004"/>
                <a:gd name="T46" fmla="*/ 23 w 581"/>
                <a:gd name="T47" fmla="*/ 227 h 1004"/>
                <a:gd name="T48" fmla="*/ 10 w 581"/>
                <a:gd name="T49" fmla="*/ 262 h 1004"/>
                <a:gd name="T50" fmla="*/ 7 w 581"/>
                <a:gd name="T51" fmla="*/ 305 h 1004"/>
                <a:gd name="T52" fmla="*/ 7 w 581"/>
                <a:gd name="T53" fmla="*/ 340 h 1004"/>
                <a:gd name="T54" fmla="*/ 7 w 581"/>
                <a:gd name="T55" fmla="*/ 376 h 1004"/>
                <a:gd name="T56" fmla="*/ 0 w 581"/>
                <a:gd name="T57" fmla="*/ 411 h 1004"/>
                <a:gd name="T58" fmla="*/ 0 w 581"/>
                <a:gd name="T59" fmla="*/ 447 h 1004"/>
                <a:gd name="T60" fmla="*/ 0 w 581"/>
                <a:gd name="T61" fmla="*/ 486 h 1004"/>
                <a:gd name="T62" fmla="*/ 0 w 581"/>
                <a:gd name="T63" fmla="*/ 522 h 1004"/>
                <a:gd name="T64" fmla="*/ 0 w 581"/>
                <a:gd name="T65" fmla="*/ 557 h 1004"/>
                <a:gd name="T66" fmla="*/ 0 w 581"/>
                <a:gd name="T67" fmla="*/ 593 h 1004"/>
                <a:gd name="T68" fmla="*/ 7 w 581"/>
                <a:gd name="T69" fmla="*/ 629 h 1004"/>
                <a:gd name="T70" fmla="*/ 7 w 581"/>
                <a:gd name="T71" fmla="*/ 664 h 1004"/>
                <a:gd name="T72" fmla="*/ 7 w 581"/>
                <a:gd name="T73" fmla="*/ 700 h 1004"/>
                <a:gd name="T74" fmla="*/ 10 w 581"/>
                <a:gd name="T75" fmla="*/ 735 h 1004"/>
                <a:gd name="T76" fmla="*/ 23 w 581"/>
                <a:gd name="T77" fmla="*/ 771 h 1004"/>
                <a:gd name="T78" fmla="*/ 36 w 581"/>
                <a:gd name="T79" fmla="*/ 813 h 1004"/>
                <a:gd name="T80" fmla="*/ 52 w 581"/>
                <a:gd name="T81" fmla="*/ 855 h 1004"/>
                <a:gd name="T82" fmla="*/ 78 w 581"/>
                <a:gd name="T83" fmla="*/ 897 h 1004"/>
                <a:gd name="T84" fmla="*/ 107 w 581"/>
                <a:gd name="T85" fmla="*/ 927 h 1004"/>
                <a:gd name="T86" fmla="*/ 143 w 581"/>
                <a:gd name="T87" fmla="*/ 962 h 1004"/>
                <a:gd name="T88" fmla="*/ 185 w 581"/>
                <a:gd name="T89" fmla="*/ 982 h 1004"/>
                <a:gd name="T90" fmla="*/ 227 w 581"/>
                <a:gd name="T91" fmla="*/ 1001 h 1004"/>
                <a:gd name="T92" fmla="*/ 276 w 581"/>
                <a:gd name="T93" fmla="*/ 1004 h 1004"/>
                <a:gd name="T94" fmla="*/ 325 w 581"/>
                <a:gd name="T95" fmla="*/ 1004 h 1004"/>
                <a:gd name="T96" fmla="*/ 363 w 581"/>
                <a:gd name="T97" fmla="*/ 995 h 1004"/>
                <a:gd name="T98" fmla="*/ 412 w 581"/>
                <a:gd name="T99" fmla="*/ 975 h 1004"/>
                <a:gd name="T100" fmla="*/ 448 w 581"/>
                <a:gd name="T101" fmla="*/ 952 h 1004"/>
                <a:gd name="T102" fmla="*/ 483 w 581"/>
                <a:gd name="T103" fmla="*/ 920 h 1004"/>
                <a:gd name="T104" fmla="*/ 509 w 581"/>
                <a:gd name="T105" fmla="*/ 881 h 1004"/>
                <a:gd name="T106" fmla="*/ 532 w 581"/>
                <a:gd name="T107" fmla="*/ 842 h 1004"/>
                <a:gd name="T108" fmla="*/ 551 w 581"/>
                <a:gd name="T109" fmla="*/ 803 h 1004"/>
                <a:gd name="T110" fmla="*/ 561 w 581"/>
                <a:gd name="T111" fmla="*/ 761 h 1004"/>
                <a:gd name="T112" fmla="*/ 568 w 581"/>
                <a:gd name="T113" fmla="*/ 722 h 1004"/>
                <a:gd name="T114" fmla="*/ 574 w 581"/>
                <a:gd name="T115" fmla="*/ 687 h 1004"/>
                <a:gd name="T116" fmla="*/ 574 w 581"/>
                <a:gd name="T117" fmla="*/ 651 h 1004"/>
                <a:gd name="T118" fmla="*/ 574 w 581"/>
                <a:gd name="T119" fmla="*/ 616 h 1004"/>
                <a:gd name="T120" fmla="*/ 581 w 581"/>
                <a:gd name="T121" fmla="*/ 580 h 1004"/>
                <a:gd name="T122" fmla="*/ 581 w 581"/>
                <a:gd name="T123" fmla="*/ 544 h 1004"/>
                <a:gd name="T124" fmla="*/ 581 w 581"/>
                <a:gd name="T125" fmla="*/ 509 h 100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581"/>
                <a:gd name="T190" fmla="*/ 0 h 1004"/>
                <a:gd name="T191" fmla="*/ 581 w 581"/>
                <a:gd name="T192" fmla="*/ 1004 h 100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581" h="1004">
                  <a:moveTo>
                    <a:pt x="581" y="502"/>
                  </a:moveTo>
                  <a:lnTo>
                    <a:pt x="581" y="496"/>
                  </a:lnTo>
                  <a:lnTo>
                    <a:pt x="581" y="489"/>
                  </a:lnTo>
                  <a:lnTo>
                    <a:pt x="581" y="486"/>
                  </a:lnTo>
                  <a:lnTo>
                    <a:pt x="581" y="480"/>
                  </a:lnTo>
                  <a:lnTo>
                    <a:pt x="581" y="473"/>
                  </a:lnTo>
                  <a:lnTo>
                    <a:pt x="581" y="467"/>
                  </a:lnTo>
                  <a:lnTo>
                    <a:pt x="581" y="460"/>
                  </a:lnTo>
                  <a:lnTo>
                    <a:pt x="581" y="454"/>
                  </a:lnTo>
                  <a:lnTo>
                    <a:pt x="581" y="447"/>
                  </a:lnTo>
                  <a:lnTo>
                    <a:pt x="581" y="444"/>
                  </a:lnTo>
                  <a:lnTo>
                    <a:pt x="581" y="437"/>
                  </a:lnTo>
                  <a:lnTo>
                    <a:pt x="581" y="431"/>
                  </a:lnTo>
                  <a:lnTo>
                    <a:pt x="581" y="424"/>
                  </a:lnTo>
                  <a:lnTo>
                    <a:pt x="581" y="418"/>
                  </a:lnTo>
                  <a:lnTo>
                    <a:pt x="581" y="411"/>
                  </a:lnTo>
                  <a:lnTo>
                    <a:pt x="574" y="408"/>
                  </a:lnTo>
                  <a:lnTo>
                    <a:pt x="574" y="402"/>
                  </a:lnTo>
                  <a:lnTo>
                    <a:pt x="574" y="395"/>
                  </a:lnTo>
                  <a:lnTo>
                    <a:pt x="574" y="389"/>
                  </a:lnTo>
                  <a:lnTo>
                    <a:pt x="574" y="382"/>
                  </a:lnTo>
                  <a:lnTo>
                    <a:pt x="574" y="376"/>
                  </a:lnTo>
                  <a:lnTo>
                    <a:pt x="574" y="369"/>
                  </a:lnTo>
                  <a:lnTo>
                    <a:pt x="574" y="366"/>
                  </a:lnTo>
                  <a:lnTo>
                    <a:pt x="574" y="360"/>
                  </a:lnTo>
                  <a:lnTo>
                    <a:pt x="574" y="353"/>
                  </a:lnTo>
                  <a:lnTo>
                    <a:pt x="574" y="347"/>
                  </a:lnTo>
                  <a:lnTo>
                    <a:pt x="574" y="340"/>
                  </a:lnTo>
                  <a:lnTo>
                    <a:pt x="574" y="334"/>
                  </a:lnTo>
                  <a:lnTo>
                    <a:pt x="574" y="327"/>
                  </a:lnTo>
                  <a:lnTo>
                    <a:pt x="574" y="324"/>
                  </a:lnTo>
                  <a:lnTo>
                    <a:pt x="574" y="318"/>
                  </a:lnTo>
                  <a:lnTo>
                    <a:pt x="574" y="311"/>
                  </a:lnTo>
                  <a:lnTo>
                    <a:pt x="568" y="305"/>
                  </a:lnTo>
                  <a:lnTo>
                    <a:pt x="568" y="298"/>
                  </a:lnTo>
                  <a:lnTo>
                    <a:pt x="568" y="292"/>
                  </a:lnTo>
                  <a:lnTo>
                    <a:pt x="568" y="288"/>
                  </a:lnTo>
                  <a:lnTo>
                    <a:pt x="568" y="275"/>
                  </a:lnTo>
                  <a:lnTo>
                    <a:pt x="568" y="269"/>
                  </a:lnTo>
                  <a:lnTo>
                    <a:pt x="561" y="262"/>
                  </a:lnTo>
                  <a:lnTo>
                    <a:pt x="561" y="256"/>
                  </a:lnTo>
                  <a:lnTo>
                    <a:pt x="561" y="250"/>
                  </a:lnTo>
                  <a:lnTo>
                    <a:pt x="561" y="246"/>
                  </a:lnTo>
                  <a:lnTo>
                    <a:pt x="561" y="240"/>
                  </a:lnTo>
                  <a:lnTo>
                    <a:pt x="558" y="233"/>
                  </a:lnTo>
                  <a:lnTo>
                    <a:pt x="558" y="227"/>
                  </a:lnTo>
                  <a:lnTo>
                    <a:pt x="558" y="220"/>
                  </a:lnTo>
                  <a:lnTo>
                    <a:pt x="551" y="211"/>
                  </a:lnTo>
                  <a:lnTo>
                    <a:pt x="551" y="204"/>
                  </a:lnTo>
                  <a:lnTo>
                    <a:pt x="545" y="198"/>
                  </a:lnTo>
                  <a:lnTo>
                    <a:pt x="545" y="191"/>
                  </a:lnTo>
                  <a:lnTo>
                    <a:pt x="545" y="185"/>
                  </a:lnTo>
                  <a:lnTo>
                    <a:pt x="538" y="178"/>
                  </a:lnTo>
                  <a:lnTo>
                    <a:pt x="538" y="172"/>
                  </a:lnTo>
                  <a:lnTo>
                    <a:pt x="532" y="162"/>
                  </a:lnTo>
                  <a:lnTo>
                    <a:pt x="532" y="156"/>
                  </a:lnTo>
                  <a:lnTo>
                    <a:pt x="525" y="149"/>
                  </a:lnTo>
                  <a:lnTo>
                    <a:pt x="522" y="143"/>
                  </a:lnTo>
                  <a:lnTo>
                    <a:pt x="522" y="136"/>
                  </a:lnTo>
                  <a:lnTo>
                    <a:pt x="516" y="130"/>
                  </a:lnTo>
                  <a:lnTo>
                    <a:pt x="509" y="126"/>
                  </a:lnTo>
                  <a:lnTo>
                    <a:pt x="509" y="120"/>
                  </a:lnTo>
                  <a:lnTo>
                    <a:pt x="503" y="113"/>
                  </a:lnTo>
                  <a:lnTo>
                    <a:pt x="496" y="107"/>
                  </a:lnTo>
                  <a:lnTo>
                    <a:pt x="490" y="101"/>
                  </a:lnTo>
                  <a:lnTo>
                    <a:pt x="490" y="94"/>
                  </a:lnTo>
                  <a:lnTo>
                    <a:pt x="483" y="91"/>
                  </a:lnTo>
                  <a:lnTo>
                    <a:pt x="480" y="84"/>
                  </a:lnTo>
                  <a:lnTo>
                    <a:pt x="474" y="78"/>
                  </a:lnTo>
                  <a:lnTo>
                    <a:pt x="467" y="71"/>
                  </a:lnTo>
                  <a:lnTo>
                    <a:pt x="461" y="65"/>
                  </a:lnTo>
                  <a:lnTo>
                    <a:pt x="454" y="58"/>
                  </a:lnTo>
                  <a:lnTo>
                    <a:pt x="448" y="52"/>
                  </a:lnTo>
                  <a:lnTo>
                    <a:pt x="441" y="49"/>
                  </a:lnTo>
                  <a:lnTo>
                    <a:pt x="438" y="49"/>
                  </a:lnTo>
                  <a:lnTo>
                    <a:pt x="431" y="42"/>
                  </a:lnTo>
                  <a:lnTo>
                    <a:pt x="425" y="36"/>
                  </a:lnTo>
                  <a:lnTo>
                    <a:pt x="419" y="36"/>
                  </a:lnTo>
                  <a:lnTo>
                    <a:pt x="412" y="29"/>
                  </a:lnTo>
                  <a:lnTo>
                    <a:pt x="402" y="23"/>
                  </a:lnTo>
                  <a:lnTo>
                    <a:pt x="396" y="23"/>
                  </a:lnTo>
                  <a:lnTo>
                    <a:pt x="389" y="16"/>
                  </a:lnTo>
                  <a:lnTo>
                    <a:pt x="383" y="16"/>
                  </a:lnTo>
                  <a:lnTo>
                    <a:pt x="376" y="13"/>
                  </a:lnTo>
                  <a:lnTo>
                    <a:pt x="363" y="13"/>
                  </a:lnTo>
                  <a:lnTo>
                    <a:pt x="360" y="7"/>
                  </a:lnTo>
                  <a:lnTo>
                    <a:pt x="354" y="7"/>
                  </a:lnTo>
                  <a:lnTo>
                    <a:pt x="347" y="7"/>
                  </a:lnTo>
                  <a:lnTo>
                    <a:pt x="334" y="0"/>
                  </a:lnTo>
                  <a:lnTo>
                    <a:pt x="328" y="0"/>
                  </a:lnTo>
                  <a:lnTo>
                    <a:pt x="325" y="0"/>
                  </a:lnTo>
                  <a:lnTo>
                    <a:pt x="312" y="0"/>
                  </a:lnTo>
                  <a:lnTo>
                    <a:pt x="305" y="0"/>
                  </a:lnTo>
                  <a:lnTo>
                    <a:pt x="299" y="0"/>
                  </a:lnTo>
                  <a:lnTo>
                    <a:pt x="286" y="0"/>
                  </a:lnTo>
                  <a:lnTo>
                    <a:pt x="282" y="0"/>
                  </a:lnTo>
                  <a:lnTo>
                    <a:pt x="276" y="0"/>
                  </a:lnTo>
                  <a:lnTo>
                    <a:pt x="269" y="0"/>
                  </a:lnTo>
                  <a:lnTo>
                    <a:pt x="256" y="0"/>
                  </a:lnTo>
                  <a:lnTo>
                    <a:pt x="250" y="0"/>
                  </a:lnTo>
                  <a:lnTo>
                    <a:pt x="244" y="0"/>
                  </a:lnTo>
                  <a:lnTo>
                    <a:pt x="234" y="7"/>
                  </a:lnTo>
                  <a:lnTo>
                    <a:pt x="227" y="7"/>
                  </a:lnTo>
                  <a:lnTo>
                    <a:pt x="221" y="7"/>
                  </a:lnTo>
                  <a:lnTo>
                    <a:pt x="214" y="13"/>
                  </a:lnTo>
                  <a:lnTo>
                    <a:pt x="205" y="13"/>
                  </a:lnTo>
                  <a:lnTo>
                    <a:pt x="198" y="16"/>
                  </a:lnTo>
                  <a:lnTo>
                    <a:pt x="192" y="16"/>
                  </a:lnTo>
                  <a:lnTo>
                    <a:pt x="185" y="23"/>
                  </a:lnTo>
                  <a:lnTo>
                    <a:pt x="179" y="23"/>
                  </a:lnTo>
                  <a:lnTo>
                    <a:pt x="166" y="29"/>
                  </a:lnTo>
                  <a:lnTo>
                    <a:pt x="162" y="36"/>
                  </a:lnTo>
                  <a:lnTo>
                    <a:pt x="156" y="36"/>
                  </a:lnTo>
                  <a:lnTo>
                    <a:pt x="150" y="42"/>
                  </a:lnTo>
                  <a:lnTo>
                    <a:pt x="143" y="49"/>
                  </a:lnTo>
                  <a:lnTo>
                    <a:pt x="137" y="49"/>
                  </a:lnTo>
                  <a:lnTo>
                    <a:pt x="130" y="52"/>
                  </a:lnTo>
                  <a:lnTo>
                    <a:pt x="127" y="58"/>
                  </a:lnTo>
                  <a:lnTo>
                    <a:pt x="120" y="65"/>
                  </a:lnTo>
                  <a:lnTo>
                    <a:pt x="114" y="71"/>
                  </a:lnTo>
                  <a:lnTo>
                    <a:pt x="107" y="78"/>
                  </a:lnTo>
                  <a:lnTo>
                    <a:pt x="101" y="84"/>
                  </a:lnTo>
                  <a:lnTo>
                    <a:pt x="94" y="91"/>
                  </a:lnTo>
                  <a:lnTo>
                    <a:pt x="88" y="94"/>
                  </a:lnTo>
                  <a:lnTo>
                    <a:pt x="85" y="101"/>
                  </a:lnTo>
                  <a:lnTo>
                    <a:pt x="85" y="107"/>
                  </a:lnTo>
                  <a:lnTo>
                    <a:pt x="78" y="113"/>
                  </a:lnTo>
                  <a:lnTo>
                    <a:pt x="72" y="120"/>
                  </a:lnTo>
                  <a:lnTo>
                    <a:pt x="65" y="126"/>
                  </a:lnTo>
                  <a:lnTo>
                    <a:pt x="65" y="130"/>
                  </a:lnTo>
                  <a:lnTo>
                    <a:pt x="59" y="136"/>
                  </a:lnTo>
                  <a:lnTo>
                    <a:pt x="52" y="143"/>
                  </a:lnTo>
                  <a:lnTo>
                    <a:pt x="52" y="149"/>
                  </a:lnTo>
                  <a:lnTo>
                    <a:pt x="46" y="156"/>
                  </a:lnTo>
                  <a:lnTo>
                    <a:pt x="46" y="162"/>
                  </a:lnTo>
                  <a:lnTo>
                    <a:pt x="43" y="172"/>
                  </a:lnTo>
                  <a:lnTo>
                    <a:pt x="43" y="178"/>
                  </a:lnTo>
                  <a:lnTo>
                    <a:pt x="36" y="185"/>
                  </a:lnTo>
                  <a:lnTo>
                    <a:pt x="36" y="191"/>
                  </a:lnTo>
                  <a:lnTo>
                    <a:pt x="30" y="198"/>
                  </a:lnTo>
                  <a:lnTo>
                    <a:pt x="30" y="204"/>
                  </a:lnTo>
                  <a:lnTo>
                    <a:pt x="30" y="211"/>
                  </a:lnTo>
                  <a:lnTo>
                    <a:pt x="23" y="220"/>
                  </a:lnTo>
                  <a:lnTo>
                    <a:pt x="23" y="227"/>
                  </a:lnTo>
                  <a:lnTo>
                    <a:pt x="23" y="233"/>
                  </a:lnTo>
                  <a:lnTo>
                    <a:pt x="17" y="240"/>
                  </a:lnTo>
                  <a:lnTo>
                    <a:pt x="17" y="246"/>
                  </a:lnTo>
                  <a:lnTo>
                    <a:pt x="17" y="250"/>
                  </a:lnTo>
                  <a:lnTo>
                    <a:pt x="17" y="256"/>
                  </a:lnTo>
                  <a:lnTo>
                    <a:pt x="10" y="262"/>
                  </a:lnTo>
                  <a:lnTo>
                    <a:pt x="10" y="269"/>
                  </a:lnTo>
                  <a:lnTo>
                    <a:pt x="10" y="275"/>
                  </a:lnTo>
                  <a:lnTo>
                    <a:pt x="10" y="288"/>
                  </a:lnTo>
                  <a:lnTo>
                    <a:pt x="10" y="292"/>
                  </a:lnTo>
                  <a:lnTo>
                    <a:pt x="10" y="298"/>
                  </a:lnTo>
                  <a:lnTo>
                    <a:pt x="7" y="305"/>
                  </a:lnTo>
                  <a:lnTo>
                    <a:pt x="7" y="311"/>
                  </a:lnTo>
                  <a:lnTo>
                    <a:pt x="7" y="318"/>
                  </a:lnTo>
                  <a:lnTo>
                    <a:pt x="7" y="324"/>
                  </a:lnTo>
                  <a:lnTo>
                    <a:pt x="7" y="327"/>
                  </a:lnTo>
                  <a:lnTo>
                    <a:pt x="7" y="334"/>
                  </a:lnTo>
                  <a:lnTo>
                    <a:pt x="7" y="340"/>
                  </a:lnTo>
                  <a:lnTo>
                    <a:pt x="7" y="347"/>
                  </a:lnTo>
                  <a:lnTo>
                    <a:pt x="7" y="353"/>
                  </a:lnTo>
                  <a:lnTo>
                    <a:pt x="7" y="360"/>
                  </a:lnTo>
                  <a:lnTo>
                    <a:pt x="7" y="366"/>
                  </a:lnTo>
                  <a:lnTo>
                    <a:pt x="7" y="369"/>
                  </a:lnTo>
                  <a:lnTo>
                    <a:pt x="7" y="376"/>
                  </a:lnTo>
                  <a:lnTo>
                    <a:pt x="0" y="382"/>
                  </a:lnTo>
                  <a:lnTo>
                    <a:pt x="0" y="389"/>
                  </a:lnTo>
                  <a:lnTo>
                    <a:pt x="0" y="395"/>
                  </a:lnTo>
                  <a:lnTo>
                    <a:pt x="0" y="402"/>
                  </a:lnTo>
                  <a:lnTo>
                    <a:pt x="0" y="408"/>
                  </a:lnTo>
                  <a:lnTo>
                    <a:pt x="0" y="411"/>
                  </a:lnTo>
                  <a:lnTo>
                    <a:pt x="0" y="418"/>
                  </a:lnTo>
                  <a:lnTo>
                    <a:pt x="0" y="424"/>
                  </a:lnTo>
                  <a:lnTo>
                    <a:pt x="0" y="431"/>
                  </a:lnTo>
                  <a:lnTo>
                    <a:pt x="0" y="437"/>
                  </a:lnTo>
                  <a:lnTo>
                    <a:pt x="0" y="444"/>
                  </a:lnTo>
                  <a:lnTo>
                    <a:pt x="0" y="447"/>
                  </a:lnTo>
                  <a:lnTo>
                    <a:pt x="0" y="454"/>
                  </a:lnTo>
                  <a:lnTo>
                    <a:pt x="0" y="460"/>
                  </a:lnTo>
                  <a:lnTo>
                    <a:pt x="0" y="467"/>
                  </a:lnTo>
                  <a:lnTo>
                    <a:pt x="0" y="473"/>
                  </a:lnTo>
                  <a:lnTo>
                    <a:pt x="0" y="480"/>
                  </a:lnTo>
                  <a:lnTo>
                    <a:pt x="0" y="486"/>
                  </a:lnTo>
                  <a:lnTo>
                    <a:pt x="0" y="489"/>
                  </a:lnTo>
                  <a:lnTo>
                    <a:pt x="0" y="496"/>
                  </a:lnTo>
                  <a:lnTo>
                    <a:pt x="0" y="502"/>
                  </a:lnTo>
                  <a:lnTo>
                    <a:pt x="0" y="509"/>
                  </a:lnTo>
                  <a:lnTo>
                    <a:pt x="0" y="515"/>
                  </a:lnTo>
                  <a:lnTo>
                    <a:pt x="0" y="522"/>
                  </a:lnTo>
                  <a:lnTo>
                    <a:pt x="0" y="525"/>
                  </a:lnTo>
                  <a:lnTo>
                    <a:pt x="0" y="531"/>
                  </a:lnTo>
                  <a:lnTo>
                    <a:pt x="0" y="538"/>
                  </a:lnTo>
                  <a:lnTo>
                    <a:pt x="0" y="544"/>
                  </a:lnTo>
                  <a:lnTo>
                    <a:pt x="0" y="551"/>
                  </a:lnTo>
                  <a:lnTo>
                    <a:pt x="0" y="557"/>
                  </a:lnTo>
                  <a:lnTo>
                    <a:pt x="0" y="564"/>
                  </a:lnTo>
                  <a:lnTo>
                    <a:pt x="0" y="567"/>
                  </a:lnTo>
                  <a:lnTo>
                    <a:pt x="0" y="573"/>
                  </a:lnTo>
                  <a:lnTo>
                    <a:pt x="0" y="580"/>
                  </a:lnTo>
                  <a:lnTo>
                    <a:pt x="0" y="586"/>
                  </a:lnTo>
                  <a:lnTo>
                    <a:pt x="0" y="593"/>
                  </a:lnTo>
                  <a:lnTo>
                    <a:pt x="0" y="599"/>
                  </a:lnTo>
                  <a:lnTo>
                    <a:pt x="0" y="606"/>
                  </a:lnTo>
                  <a:lnTo>
                    <a:pt x="0" y="609"/>
                  </a:lnTo>
                  <a:lnTo>
                    <a:pt x="0" y="616"/>
                  </a:lnTo>
                  <a:lnTo>
                    <a:pt x="0" y="622"/>
                  </a:lnTo>
                  <a:lnTo>
                    <a:pt x="7" y="629"/>
                  </a:lnTo>
                  <a:lnTo>
                    <a:pt x="7" y="635"/>
                  </a:lnTo>
                  <a:lnTo>
                    <a:pt x="7" y="641"/>
                  </a:lnTo>
                  <a:lnTo>
                    <a:pt x="7" y="645"/>
                  </a:lnTo>
                  <a:lnTo>
                    <a:pt x="7" y="651"/>
                  </a:lnTo>
                  <a:lnTo>
                    <a:pt x="7" y="658"/>
                  </a:lnTo>
                  <a:lnTo>
                    <a:pt x="7" y="664"/>
                  </a:lnTo>
                  <a:lnTo>
                    <a:pt x="7" y="671"/>
                  </a:lnTo>
                  <a:lnTo>
                    <a:pt x="7" y="677"/>
                  </a:lnTo>
                  <a:lnTo>
                    <a:pt x="7" y="684"/>
                  </a:lnTo>
                  <a:lnTo>
                    <a:pt x="7" y="687"/>
                  </a:lnTo>
                  <a:lnTo>
                    <a:pt x="7" y="693"/>
                  </a:lnTo>
                  <a:lnTo>
                    <a:pt x="7" y="700"/>
                  </a:lnTo>
                  <a:lnTo>
                    <a:pt x="7" y="706"/>
                  </a:lnTo>
                  <a:lnTo>
                    <a:pt x="10" y="713"/>
                  </a:lnTo>
                  <a:lnTo>
                    <a:pt x="10" y="719"/>
                  </a:lnTo>
                  <a:lnTo>
                    <a:pt x="10" y="722"/>
                  </a:lnTo>
                  <a:lnTo>
                    <a:pt x="10" y="729"/>
                  </a:lnTo>
                  <a:lnTo>
                    <a:pt x="10" y="735"/>
                  </a:lnTo>
                  <a:lnTo>
                    <a:pt x="10" y="742"/>
                  </a:lnTo>
                  <a:lnTo>
                    <a:pt x="17" y="748"/>
                  </a:lnTo>
                  <a:lnTo>
                    <a:pt x="17" y="755"/>
                  </a:lnTo>
                  <a:lnTo>
                    <a:pt x="17" y="761"/>
                  </a:lnTo>
                  <a:lnTo>
                    <a:pt x="17" y="765"/>
                  </a:lnTo>
                  <a:lnTo>
                    <a:pt x="23" y="771"/>
                  </a:lnTo>
                  <a:lnTo>
                    <a:pt x="23" y="784"/>
                  </a:lnTo>
                  <a:lnTo>
                    <a:pt x="23" y="790"/>
                  </a:lnTo>
                  <a:lnTo>
                    <a:pt x="30" y="797"/>
                  </a:lnTo>
                  <a:lnTo>
                    <a:pt x="30" y="803"/>
                  </a:lnTo>
                  <a:lnTo>
                    <a:pt x="30" y="807"/>
                  </a:lnTo>
                  <a:lnTo>
                    <a:pt x="36" y="813"/>
                  </a:lnTo>
                  <a:lnTo>
                    <a:pt x="36" y="820"/>
                  </a:lnTo>
                  <a:lnTo>
                    <a:pt x="43" y="833"/>
                  </a:lnTo>
                  <a:lnTo>
                    <a:pt x="43" y="839"/>
                  </a:lnTo>
                  <a:lnTo>
                    <a:pt x="46" y="842"/>
                  </a:lnTo>
                  <a:lnTo>
                    <a:pt x="46" y="849"/>
                  </a:lnTo>
                  <a:lnTo>
                    <a:pt x="52" y="855"/>
                  </a:lnTo>
                  <a:lnTo>
                    <a:pt x="52" y="862"/>
                  </a:lnTo>
                  <a:lnTo>
                    <a:pt x="59" y="868"/>
                  </a:lnTo>
                  <a:lnTo>
                    <a:pt x="65" y="875"/>
                  </a:lnTo>
                  <a:lnTo>
                    <a:pt x="65" y="881"/>
                  </a:lnTo>
                  <a:lnTo>
                    <a:pt x="72" y="884"/>
                  </a:lnTo>
                  <a:lnTo>
                    <a:pt x="78" y="897"/>
                  </a:lnTo>
                  <a:lnTo>
                    <a:pt x="85" y="904"/>
                  </a:lnTo>
                  <a:lnTo>
                    <a:pt x="85" y="910"/>
                  </a:lnTo>
                  <a:lnTo>
                    <a:pt x="88" y="917"/>
                  </a:lnTo>
                  <a:lnTo>
                    <a:pt x="94" y="920"/>
                  </a:lnTo>
                  <a:lnTo>
                    <a:pt x="101" y="927"/>
                  </a:lnTo>
                  <a:lnTo>
                    <a:pt x="107" y="927"/>
                  </a:lnTo>
                  <a:lnTo>
                    <a:pt x="114" y="933"/>
                  </a:lnTo>
                  <a:lnTo>
                    <a:pt x="120" y="939"/>
                  </a:lnTo>
                  <a:lnTo>
                    <a:pt x="127" y="946"/>
                  </a:lnTo>
                  <a:lnTo>
                    <a:pt x="130" y="952"/>
                  </a:lnTo>
                  <a:lnTo>
                    <a:pt x="137" y="959"/>
                  </a:lnTo>
                  <a:lnTo>
                    <a:pt x="143" y="962"/>
                  </a:lnTo>
                  <a:lnTo>
                    <a:pt x="150" y="962"/>
                  </a:lnTo>
                  <a:lnTo>
                    <a:pt x="156" y="969"/>
                  </a:lnTo>
                  <a:lnTo>
                    <a:pt x="162" y="975"/>
                  </a:lnTo>
                  <a:lnTo>
                    <a:pt x="166" y="975"/>
                  </a:lnTo>
                  <a:lnTo>
                    <a:pt x="179" y="982"/>
                  </a:lnTo>
                  <a:lnTo>
                    <a:pt x="185" y="982"/>
                  </a:lnTo>
                  <a:lnTo>
                    <a:pt x="192" y="988"/>
                  </a:lnTo>
                  <a:lnTo>
                    <a:pt x="198" y="995"/>
                  </a:lnTo>
                  <a:lnTo>
                    <a:pt x="205" y="995"/>
                  </a:lnTo>
                  <a:lnTo>
                    <a:pt x="214" y="995"/>
                  </a:lnTo>
                  <a:lnTo>
                    <a:pt x="221" y="1001"/>
                  </a:lnTo>
                  <a:lnTo>
                    <a:pt x="227" y="1001"/>
                  </a:lnTo>
                  <a:lnTo>
                    <a:pt x="234" y="1001"/>
                  </a:lnTo>
                  <a:lnTo>
                    <a:pt x="244" y="1004"/>
                  </a:lnTo>
                  <a:lnTo>
                    <a:pt x="250" y="1004"/>
                  </a:lnTo>
                  <a:lnTo>
                    <a:pt x="256" y="1004"/>
                  </a:lnTo>
                  <a:lnTo>
                    <a:pt x="269" y="1004"/>
                  </a:lnTo>
                  <a:lnTo>
                    <a:pt x="276" y="1004"/>
                  </a:lnTo>
                  <a:lnTo>
                    <a:pt x="282" y="1004"/>
                  </a:lnTo>
                  <a:lnTo>
                    <a:pt x="286" y="1004"/>
                  </a:lnTo>
                  <a:lnTo>
                    <a:pt x="299" y="1004"/>
                  </a:lnTo>
                  <a:lnTo>
                    <a:pt x="305" y="1004"/>
                  </a:lnTo>
                  <a:lnTo>
                    <a:pt x="312" y="1004"/>
                  </a:lnTo>
                  <a:lnTo>
                    <a:pt x="325" y="1004"/>
                  </a:lnTo>
                  <a:lnTo>
                    <a:pt x="328" y="1004"/>
                  </a:lnTo>
                  <a:lnTo>
                    <a:pt x="334" y="1004"/>
                  </a:lnTo>
                  <a:lnTo>
                    <a:pt x="347" y="1001"/>
                  </a:lnTo>
                  <a:lnTo>
                    <a:pt x="354" y="1001"/>
                  </a:lnTo>
                  <a:lnTo>
                    <a:pt x="360" y="1001"/>
                  </a:lnTo>
                  <a:lnTo>
                    <a:pt x="363" y="995"/>
                  </a:lnTo>
                  <a:lnTo>
                    <a:pt x="376" y="995"/>
                  </a:lnTo>
                  <a:lnTo>
                    <a:pt x="383" y="995"/>
                  </a:lnTo>
                  <a:lnTo>
                    <a:pt x="389" y="988"/>
                  </a:lnTo>
                  <a:lnTo>
                    <a:pt x="396" y="982"/>
                  </a:lnTo>
                  <a:lnTo>
                    <a:pt x="402" y="982"/>
                  </a:lnTo>
                  <a:lnTo>
                    <a:pt x="412" y="975"/>
                  </a:lnTo>
                  <a:lnTo>
                    <a:pt x="419" y="975"/>
                  </a:lnTo>
                  <a:lnTo>
                    <a:pt x="425" y="969"/>
                  </a:lnTo>
                  <a:lnTo>
                    <a:pt x="431" y="962"/>
                  </a:lnTo>
                  <a:lnTo>
                    <a:pt x="438" y="962"/>
                  </a:lnTo>
                  <a:lnTo>
                    <a:pt x="441" y="959"/>
                  </a:lnTo>
                  <a:lnTo>
                    <a:pt x="448" y="952"/>
                  </a:lnTo>
                  <a:lnTo>
                    <a:pt x="454" y="946"/>
                  </a:lnTo>
                  <a:lnTo>
                    <a:pt x="461" y="939"/>
                  </a:lnTo>
                  <a:lnTo>
                    <a:pt x="467" y="933"/>
                  </a:lnTo>
                  <a:lnTo>
                    <a:pt x="474" y="927"/>
                  </a:lnTo>
                  <a:lnTo>
                    <a:pt x="480" y="927"/>
                  </a:lnTo>
                  <a:lnTo>
                    <a:pt x="483" y="920"/>
                  </a:lnTo>
                  <a:lnTo>
                    <a:pt x="490" y="917"/>
                  </a:lnTo>
                  <a:lnTo>
                    <a:pt x="490" y="910"/>
                  </a:lnTo>
                  <a:lnTo>
                    <a:pt x="496" y="904"/>
                  </a:lnTo>
                  <a:lnTo>
                    <a:pt x="503" y="897"/>
                  </a:lnTo>
                  <a:lnTo>
                    <a:pt x="509" y="884"/>
                  </a:lnTo>
                  <a:lnTo>
                    <a:pt x="509" y="881"/>
                  </a:lnTo>
                  <a:lnTo>
                    <a:pt x="516" y="875"/>
                  </a:lnTo>
                  <a:lnTo>
                    <a:pt x="522" y="868"/>
                  </a:lnTo>
                  <a:lnTo>
                    <a:pt x="522" y="862"/>
                  </a:lnTo>
                  <a:lnTo>
                    <a:pt x="525" y="855"/>
                  </a:lnTo>
                  <a:lnTo>
                    <a:pt x="532" y="849"/>
                  </a:lnTo>
                  <a:lnTo>
                    <a:pt x="532" y="842"/>
                  </a:lnTo>
                  <a:lnTo>
                    <a:pt x="538" y="839"/>
                  </a:lnTo>
                  <a:lnTo>
                    <a:pt x="538" y="833"/>
                  </a:lnTo>
                  <a:lnTo>
                    <a:pt x="545" y="820"/>
                  </a:lnTo>
                  <a:lnTo>
                    <a:pt x="545" y="813"/>
                  </a:lnTo>
                  <a:lnTo>
                    <a:pt x="545" y="807"/>
                  </a:lnTo>
                  <a:lnTo>
                    <a:pt x="551" y="803"/>
                  </a:lnTo>
                  <a:lnTo>
                    <a:pt x="551" y="797"/>
                  </a:lnTo>
                  <a:lnTo>
                    <a:pt x="558" y="790"/>
                  </a:lnTo>
                  <a:lnTo>
                    <a:pt x="558" y="784"/>
                  </a:lnTo>
                  <a:lnTo>
                    <a:pt x="558" y="771"/>
                  </a:lnTo>
                  <a:lnTo>
                    <a:pt x="561" y="765"/>
                  </a:lnTo>
                  <a:lnTo>
                    <a:pt x="561" y="761"/>
                  </a:lnTo>
                  <a:lnTo>
                    <a:pt x="561" y="755"/>
                  </a:lnTo>
                  <a:lnTo>
                    <a:pt x="561" y="748"/>
                  </a:lnTo>
                  <a:lnTo>
                    <a:pt x="561" y="742"/>
                  </a:lnTo>
                  <a:lnTo>
                    <a:pt x="568" y="735"/>
                  </a:lnTo>
                  <a:lnTo>
                    <a:pt x="568" y="729"/>
                  </a:lnTo>
                  <a:lnTo>
                    <a:pt x="568" y="722"/>
                  </a:lnTo>
                  <a:lnTo>
                    <a:pt x="568" y="719"/>
                  </a:lnTo>
                  <a:lnTo>
                    <a:pt x="568" y="713"/>
                  </a:lnTo>
                  <a:lnTo>
                    <a:pt x="568" y="706"/>
                  </a:lnTo>
                  <a:lnTo>
                    <a:pt x="574" y="700"/>
                  </a:lnTo>
                  <a:lnTo>
                    <a:pt x="574" y="693"/>
                  </a:lnTo>
                  <a:lnTo>
                    <a:pt x="574" y="687"/>
                  </a:lnTo>
                  <a:lnTo>
                    <a:pt x="574" y="684"/>
                  </a:lnTo>
                  <a:lnTo>
                    <a:pt x="574" y="677"/>
                  </a:lnTo>
                  <a:lnTo>
                    <a:pt x="574" y="671"/>
                  </a:lnTo>
                  <a:lnTo>
                    <a:pt x="574" y="664"/>
                  </a:lnTo>
                  <a:lnTo>
                    <a:pt x="574" y="658"/>
                  </a:lnTo>
                  <a:lnTo>
                    <a:pt x="574" y="651"/>
                  </a:lnTo>
                  <a:lnTo>
                    <a:pt x="574" y="645"/>
                  </a:lnTo>
                  <a:lnTo>
                    <a:pt x="574" y="641"/>
                  </a:lnTo>
                  <a:lnTo>
                    <a:pt x="574" y="635"/>
                  </a:lnTo>
                  <a:lnTo>
                    <a:pt x="574" y="629"/>
                  </a:lnTo>
                  <a:lnTo>
                    <a:pt x="574" y="622"/>
                  </a:lnTo>
                  <a:lnTo>
                    <a:pt x="574" y="616"/>
                  </a:lnTo>
                  <a:lnTo>
                    <a:pt x="574" y="609"/>
                  </a:lnTo>
                  <a:lnTo>
                    <a:pt x="574" y="606"/>
                  </a:lnTo>
                  <a:lnTo>
                    <a:pt x="574" y="599"/>
                  </a:lnTo>
                  <a:lnTo>
                    <a:pt x="581" y="593"/>
                  </a:lnTo>
                  <a:lnTo>
                    <a:pt x="581" y="586"/>
                  </a:lnTo>
                  <a:lnTo>
                    <a:pt x="581" y="580"/>
                  </a:lnTo>
                  <a:lnTo>
                    <a:pt x="581" y="573"/>
                  </a:lnTo>
                  <a:lnTo>
                    <a:pt x="581" y="567"/>
                  </a:lnTo>
                  <a:lnTo>
                    <a:pt x="581" y="564"/>
                  </a:lnTo>
                  <a:lnTo>
                    <a:pt x="581" y="557"/>
                  </a:lnTo>
                  <a:lnTo>
                    <a:pt x="581" y="551"/>
                  </a:lnTo>
                  <a:lnTo>
                    <a:pt x="581" y="544"/>
                  </a:lnTo>
                  <a:lnTo>
                    <a:pt x="581" y="538"/>
                  </a:lnTo>
                  <a:lnTo>
                    <a:pt x="581" y="531"/>
                  </a:lnTo>
                  <a:lnTo>
                    <a:pt x="581" y="525"/>
                  </a:lnTo>
                  <a:lnTo>
                    <a:pt x="581" y="522"/>
                  </a:lnTo>
                  <a:lnTo>
                    <a:pt x="581" y="515"/>
                  </a:lnTo>
                  <a:lnTo>
                    <a:pt x="581" y="509"/>
                  </a:lnTo>
                  <a:lnTo>
                    <a:pt x="581" y="502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781" name="Freeform 35">
              <a:extLst>
                <a:ext uri="{FF2B5EF4-FFF2-40B4-BE49-F238E27FC236}">
                  <a16:creationId xmlns:a16="http://schemas.microsoft.com/office/drawing/2014/main" id="{E0760EDC-7F1D-4774-9EDF-B8BCC9EFD444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2" y="2874"/>
              <a:ext cx="581" cy="590"/>
            </a:xfrm>
            <a:custGeom>
              <a:avLst/>
              <a:gdLst>
                <a:gd name="T0" fmla="*/ 574 w 581"/>
                <a:gd name="T1" fmla="*/ 273 h 590"/>
                <a:gd name="T2" fmla="*/ 574 w 581"/>
                <a:gd name="T3" fmla="*/ 240 h 590"/>
                <a:gd name="T4" fmla="*/ 561 w 581"/>
                <a:gd name="T5" fmla="*/ 211 h 590"/>
                <a:gd name="T6" fmla="*/ 558 w 581"/>
                <a:gd name="T7" fmla="*/ 182 h 590"/>
                <a:gd name="T8" fmla="*/ 538 w 581"/>
                <a:gd name="T9" fmla="*/ 153 h 590"/>
                <a:gd name="T10" fmla="*/ 525 w 581"/>
                <a:gd name="T11" fmla="*/ 133 h 590"/>
                <a:gd name="T12" fmla="*/ 509 w 581"/>
                <a:gd name="T13" fmla="*/ 104 h 590"/>
                <a:gd name="T14" fmla="*/ 483 w 581"/>
                <a:gd name="T15" fmla="*/ 85 h 590"/>
                <a:gd name="T16" fmla="*/ 474 w 581"/>
                <a:gd name="T17" fmla="*/ 68 h 590"/>
                <a:gd name="T18" fmla="*/ 448 w 581"/>
                <a:gd name="T19" fmla="*/ 49 h 590"/>
                <a:gd name="T20" fmla="*/ 425 w 581"/>
                <a:gd name="T21" fmla="*/ 39 h 590"/>
                <a:gd name="T22" fmla="*/ 406 w 581"/>
                <a:gd name="T23" fmla="*/ 26 h 590"/>
                <a:gd name="T24" fmla="*/ 383 w 581"/>
                <a:gd name="T25" fmla="*/ 20 h 590"/>
                <a:gd name="T26" fmla="*/ 354 w 581"/>
                <a:gd name="T27" fmla="*/ 13 h 590"/>
                <a:gd name="T28" fmla="*/ 325 w 581"/>
                <a:gd name="T29" fmla="*/ 7 h 590"/>
                <a:gd name="T30" fmla="*/ 292 w 581"/>
                <a:gd name="T31" fmla="*/ 0 h 590"/>
                <a:gd name="T32" fmla="*/ 269 w 581"/>
                <a:gd name="T33" fmla="*/ 7 h 590"/>
                <a:gd name="T34" fmla="*/ 240 w 581"/>
                <a:gd name="T35" fmla="*/ 7 h 590"/>
                <a:gd name="T36" fmla="*/ 208 w 581"/>
                <a:gd name="T37" fmla="*/ 13 h 590"/>
                <a:gd name="T38" fmla="*/ 179 w 581"/>
                <a:gd name="T39" fmla="*/ 26 h 590"/>
                <a:gd name="T40" fmla="*/ 162 w 581"/>
                <a:gd name="T41" fmla="*/ 39 h 590"/>
                <a:gd name="T42" fmla="*/ 137 w 581"/>
                <a:gd name="T43" fmla="*/ 49 h 590"/>
                <a:gd name="T44" fmla="*/ 107 w 581"/>
                <a:gd name="T45" fmla="*/ 68 h 590"/>
                <a:gd name="T46" fmla="*/ 94 w 581"/>
                <a:gd name="T47" fmla="*/ 85 h 590"/>
                <a:gd name="T48" fmla="*/ 65 w 581"/>
                <a:gd name="T49" fmla="*/ 111 h 590"/>
                <a:gd name="T50" fmla="*/ 52 w 581"/>
                <a:gd name="T51" fmla="*/ 133 h 590"/>
                <a:gd name="T52" fmla="*/ 36 w 581"/>
                <a:gd name="T53" fmla="*/ 159 h 590"/>
                <a:gd name="T54" fmla="*/ 23 w 581"/>
                <a:gd name="T55" fmla="*/ 188 h 590"/>
                <a:gd name="T56" fmla="*/ 10 w 581"/>
                <a:gd name="T57" fmla="*/ 217 h 590"/>
                <a:gd name="T58" fmla="*/ 7 w 581"/>
                <a:gd name="T59" fmla="*/ 240 h 590"/>
                <a:gd name="T60" fmla="*/ 7 w 581"/>
                <a:gd name="T61" fmla="*/ 273 h 590"/>
                <a:gd name="T62" fmla="*/ 0 w 581"/>
                <a:gd name="T63" fmla="*/ 295 h 590"/>
                <a:gd name="T64" fmla="*/ 7 w 581"/>
                <a:gd name="T65" fmla="*/ 324 h 590"/>
                <a:gd name="T66" fmla="*/ 7 w 581"/>
                <a:gd name="T67" fmla="*/ 357 h 590"/>
                <a:gd name="T68" fmla="*/ 10 w 581"/>
                <a:gd name="T69" fmla="*/ 379 h 590"/>
                <a:gd name="T70" fmla="*/ 23 w 581"/>
                <a:gd name="T71" fmla="*/ 409 h 590"/>
                <a:gd name="T72" fmla="*/ 36 w 581"/>
                <a:gd name="T73" fmla="*/ 434 h 590"/>
                <a:gd name="T74" fmla="*/ 46 w 581"/>
                <a:gd name="T75" fmla="*/ 451 h 590"/>
                <a:gd name="T76" fmla="*/ 59 w 581"/>
                <a:gd name="T77" fmla="*/ 477 h 590"/>
                <a:gd name="T78" fmla="*/ 85 w 581"/>
                <a:gd name="T79" fmla="*/ 506 h 590"/>
                <a:gd name="T80" fmla="*/ 114 w 581"/>
                <a:gd name="T81" fmla="*/ 528 h 590"/>
                <a:gd name="T82" fmla="*/ 137 w 581"/>
                <a:gd name="T83" fmla="*/ 541 h 590"/>
                <a:gd name="T84" fmla="*/ 156 w 581"/>
                <a:gd name="T85" fmla="*/ 554 h 590"/>
                <a:gd name="T86" fmla="*/ 185 w 581"/>
                <a:gd name="T87" fmla="*/ 564 h 590"/>
                <a:gd name="T88" fmla="*/ 205 w 581"/>
                <a:gd name="T89" fmla="*/ 577 h 590"/>
                <a:gd name="T90" fmla="*/ 234 w 581"/>
                <a:gd name="T91" fmla="*/ 583 h 590"/>
                <a:gd name="T92" fmla="*/ 263 w 581"/>
                <a:gd name="T93" fmla="*/ 590 h 590"/>
                <a:gd name="T94" fmla="*/ 292 w 581"/>
                <a:gd name="T95" fmla="*/ 590 h 590"/>
                <a:gd name="T96" fmla="*/ 325 w 581"/>
                <a:gd name="T97" fmla="*/ 590 h 590"/>
                <a:gd name="T98" fmla="*/ 347 w 581"/>
                <a:gd name="T99" fmla="*/ 583 h 590"/>
                <a:gd name="T100" fmla="*/ 376 w 581"/>
                <a:gd name="T101" fmla="*/ 577 h 590"/>
                <a:gd name="T102" fmla="*/ 402 w 581"/>
                <a:gd name="T103" fmla="*/ 564 h 590"/>
                <a:gd name="T104" fmla="*/ 431 w 581"/>
                <a:gd name="T105" fmla="*/ 554 h 590"/>
                <a:gd name="T106" fmla="*/ 448 w 581"/>
                <a:gd name="T107" fmla="*/ 541 h 590"/>
                <a:gd name="T108" fmla="*/ 467 w 581"/>
                <a:gd name="T109" fmla="*/ 528 h 590"/>
                <a:gd name="T110" fmla="*/ 496 w 581"/>
                <a:gd name="T111" fmla="*/ 499 h 590"/>
                <a:gd name="T112" fmla="*/ 522 w 581"/>
                <a:gd name="T113" fmla="*/ 470 h 590"/>
                <a:gd name="T114" fmla="*/ 538 w 581"/>
                <a:gd name="T115" fmla="*/ 444 h 590"/>
                <a:gd name="T116" fmla="*/ 551 w 581"/>
                <a:gd name="T117" fmla="*/ 428 h 590"/>
                <a:gd name="T118" fmla="*/ 558 w 581"/>
                <a:gd name="T119" fmla="*/ 399 h 590"/>
                <a:gd name="T120" fmla="*/ 568 w 581"/>
                <a:gd name="T121" fmla="*/ 379 h 590"/>
                <a:gd name="T122" fmla="*/ 574 w 581"/>
                <a:gd name="T123" fmla="*/ 350 h 590"/>
                <a:gd name="T124" fmla="*/ 574 w 581"/>
                <a:gd name="T125" fmla="*/ 318 h 590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581"/>
                <a:gd name="T190" fmla="*/ 0 h 590"/>
                <a:gd name="T191" fmla="*/ 581 w 581"/>
                <a:gd name="T192" fmla="*/ 590 h 590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581" h="590">
                  <a:moveTo>
                    <a:pt x="581" y="295"/>
                  </a:moveTo>
                  <a:lnTo>
                    <a:pt x="581" y="289"/>
                  </a:lnTo>
                  <a:lnTo>
                    <a:pt x="581" y="282"/>
                  </a:lnTo>
                  <a:lnTo>
                    <a:pt x="574" y="279"/>
                  </a:lnTo>
                  <a:lnTo>
                    <a:pt x="574" y="273"/>
                  </a:lnTo>
                  <a:lnTo>
                    <a:pt x="574" y="266"/>
                  </a:lnTo>
                  <a:lnTo>
                    <a:pt x="574" y="260"/>
                  </a:lnTo>
                  <a:lnTo>
                    <a:pt x="574" y="253"/>
                  </a:lnTo>
                  <a:lnTo>
                    <a:pt x="574" y="247"/>
                  </a:lnTo>
                  <a:lnTo>
                    <a:pt x="574" y="240"/>
                  </a:lnTo>
                  <a:lnTo>
                    <a:pt x="574" y="237"/>
                  </a:lnTo>
                  <a:lnTo>
                    <a:pt x="568" y="230"/>
                  </a:lnTo>
                  <a:lnTo>
                    <a:pt x="568" y="224"/>
                  </a:lnTo>
                  <a:lnTo>
                    <a:pt x="568" y="217"/>
                  </a:lnTo>
                  <a:lnTo>
                    <a:pt x="561" y="211"/>
                  </a:lnTo>
                  <a:lnTo>
                    <a:pt x="561" y="204"/>
                  </a:lnTo>
                  <a:lnTo>
                    <a:pt x="561" y="201"/>
                  </a:lnTo>
                  <a:lnTo>
                    <a:pt x="558" y="195"/>
                  </a:lnTo>
                  <a:lnTo>
                    <a:pt x="558" y="188"/>
                  </a:lnTo>
                  <a:lnTo>
                    <a:pt x="558" y="182"/>
                  </a:lnTo>
                  <a:lnTo>
                    <a:pt x="551" y="175"/>
                  </a:lnTo>
                  <a:lnTo>
                    <a:pt x="551" y="169"/>
                  </a:lnTo>
                  <a:lnTo>
                    <a:pt x="545" y="162"/>
                  </a:lnTo>
                  <a:lnTo>
                    <a:pt x="545" y="159"/>
                  </a:lnTo>
                  <a:lnTo>
                    <a:pt x="538" y="153"/>
                  </a:lnTo>
                  <a:lnTo>
                    <a:pt x="538" y="146"/>
                  </a:lnTo>
                  <a:lnTo>
                    <a:pt x="532" y="146"/>
                  </a:lnTo>
                  <a:lnTo>
                    <a:pt x="532" y="140"/>
                  </a:lnTo>
                  <a:lnTo>
                    <a:pt x="532" y="133"/>
                  </a:lnTo>
                  <a:lnTo>
                    <a:pt x="525" y="133"/>
                  </a:lnTo>
                  <a:lnTo>
                    <a:pt x="525" y="127"/>
                  </a:lnTo>
                  <a:lnTo>
                    <a:pt x="522" y="120"/>
                  </a:lnTo>
                  <a:lnTo>
                    <a:pt x="516" y="117"/>
                  </a:lnTo>
                  <a:lnTo>
                    <a:pt x="516" y="111"/>
                  </a:lnTo>
                  <a:lnTo>
                    <a:pt x="509" y="104"/>
                  </a:lnTo>
                  <a:lnTo>
                    <a:pt x="503" y="98"/>
                  </a:lnTo>
                  <a:lnTo>
                    <a:pt x="496" y="91"/>
                  </a:lnTo>
                  <a:lnTo>
                    <a:pt x="490" y="91"/>
                  </a:lnTo>
                  <a:lnTo>
                    <a:pt x="490" y="85"/>
                  </a:lnTo>
                  <a:lnTo>
                    <a:pt x="483" y="85"/>
                  </a:lnTo>
                  <a:lnTo>
                    <a:pt x="483" y="81"/>
                  </a:lnTo>
                  <a:lnTo>
                    <a:pt x="480" y="81"/>
                  </a:lnTo>
                  <a:lnTo>
                    <a:pt x="480" y="75"/>
                  </a:lnTo>
                  <a:lnTo>
                    <a:pt x="474" y="75"/>
                  </a:lnTo>
                  <a:lnTo>
                    <a:pt x="474" y="68"/>
                  </a:lnTo>
                  <a:lnTo>
                    <a:pt x="467" y="68"/>
                  </a:lnTo>
                  <a:lnTo>
                    <a:pt x="461" y="62"/>
                  </a:lnTo>
                  <a:lnTo>
                    <a:pt x="454" y="55"/>
                  </a:lnTo>
                  <a:lnTo>
                    <a:pt x="448" y="55"/>
                  </a:lnTo>
                  <a:lnTo>
                    <a:pt x="448" y="49"/>
                  </a:lnTo>
                  <a:lnTo>
                    <a:pt x="441" y="49"/>
                  </a:lnTo>
                  <a:lnTo>
                    <a:pt x="438" y="43"/>
                  </a:lnTo>
                  <a:lnTo>
                    <a:pt x="431" y="43"/>
                  </a:lnTo>
                  <a:lnTo>
                    <a:pt x="431" y="39"/>
                  </a:lnTo>
                  <a:lnTo>
                    <a:pt x="425" y="39"/>
                  </a:lnTo>
                  <a:lnTo>
                    <a:pt x="419" y="39"/>
                  </a:lnTo>
                  <a:lnTo>
                    <a:pt x="419" y="33"/>
                  </a:lnTo>
                  <a:lnTo>
                    <a:pt x="412" y="33"/>
                  </a:lnTo>
                  <a:lnTo>
                    <a:pt x="406" y="33"/>
                  </a:lnTo>
                  <a:lnTo>
                    <a:pt x="406" y="26"/>
                  </a:lnTo>
                  <a:lnTo>
                    <a:pt x="402" y="26"/>
                  </a:lnTo>
                  <a:lnTo>
                    <a:pt x="396" y="26"/>
                  </a:lnTo>
                  <a:lnTo>
                    <a:pt x="389" y="26"/>
                  </a:lnTo>
                  <a:lnTo>
                    <a:pt x="389" y="20"/>
                  </a:lnTo>
                  <a:lnTo>
                    <a:pt x="383" y="20"/>
                  </a:lnTo>
                  <a:lnTo>
                    <a:pt x="376" y="20"/>
                  </a:lnTo>
                  <a:lnTo>
                    <a:pt x="370" y="13"/>
                  </a:lnTo>
                  <a:lnTo>
                    <a:pt x="363" y="13"/>
                  </a:lnTo>
                  <a:lnTo>
                    <a:pt x="360" y="13"/>
                  </a:lnTo>
                  <a:lnTo>
                    <a:pt x="354" y="13"/>
                  </a:lnTo>
                  <a:lnTo>
                    <a:pt x="347" y="7"/>
                  </a:lnTo>
                  <a:lnTo>
                    <a:pt x="341" y="7"/>
                  </a:lnTo>
                  <a:lnTo>
                    <a:pt x="334" y="7"/>
                  </a:lnTo>
                  <a:lnTo>
                    <a:pt x="328" y="7"/>
                  </a:lnTo>
                  <a:lnTo>
                    <a:pt x="325" y="7"/>
                  </a:lnTo>
                  <a:lnTo>
                    <a:pt x="318" y="7"/>
                  </a:lnTo>
                  <a:lnTo>
                    <a:pt x="312" y="7"/>
                  </a:lnTo>
                  <a:lnTo>
                    <a:pt x="305" y="0"/>
                  </a:lnTo>
                  <a:lnTo>
                    <a:pt x="299" y="0"/>
                  </a:lnTo>
                  <a:lnTo>
                    <a:pt x="292" y="0"/>
                  </a:lnTo>
                  <a:lnTo>
                    <a:pt x="286" y="0"/>
                  </a:lnTo>
                  <a:lnTo>
                    <a:pt x="282" y="0"/>
                  </a:lnTo>
                  <a:lnTo>
                    <a:pt x="276" y="0"/>
                  </a:lnTo>
                  <a:lnTo>
                    <a:pt x="269" y="0"/>
                  </a:lnTo>
                  <a:lnTo>
                    <a:pt x="269" y="7"/>
                  </a:lnTo>
                  <a:lnTo>
                    <a:pt x="263" y="7"/>
                  </a:lnTo>
                  <a:lnTo>
                    <a:pt x="256" y="7"/>
                  </a:lnTo>
                  <a:lnTo>
                    <a:pt x="250" y="7"/>
                  </a:lnTo>
                  <a:lnTo>
                    <a:pt x="244" y="7"/>
                  </a:lnTo>
                  <a:lnTo>
                    <a:pt x="240" y="7"/>
                  </a:lnTo>
                  <a:lnTo>
                    <a:pt x="234" y="7"/>
                  </a:lnTo>
                  <a:lnTo>
                    <a:pt x="227" y="13"/>
                  </a:lnTo>
                  <a:lnTo>
                    <a:pt x="221" y="13"/>
                  </a:lnTo>
                  <a:lnTo>
                    <a:pt x="214" y="13"/>
                  </a:lnTo>
                  <a:lnTo>
                    <a:pt x="208" y="13"/>
                  </a:lnTo>
                  <a:lnTo>
                    <a:pt x="205" y="20"/>
                  </a:lnTo>
                  <a:lnTo>
                    <a:pt x="198" y="20"/>
                  </a:lnTo>
                  <a:lnTo>
                    <a:pt x="192" y="20"/>
                  </a:lnTo>
                  <a:lnTo>
                    <a:pt x="185" y="26"/>
                  </a:lnTo>
                  <a:lnTo>
                    <a:pt x="179" y="26"/>
                  </a:lnTo>
                  <a:lnTo>
                    <a:pt x="172" y="26"/>
                  </a:lnTo>
                  <a:lnTo>
                    <a:pt x="172" y="33"/>
                  </a:lnTo>
                  <a:lnTo>
                    <a:pt x="166" y="33"/>
                  </a:lnTo>
                  <a:lnTo>
                    <a:pt x="162" y="33"/>
                  </a:lnTo>
                  <a:lnTo>
                    <a:pt x="162" y="39"/>
                  </a:lnTo>
                  <a:lnTo>
                    <a:pt x="156" y="39"/>
                  </a:lnTo>
                  <a:lnTo>
                    <a:pt x="150" y="39"/>
                  </a:lnTo>
                  <a:lnTo>
                    <a:pt x="150" y="43"/>
                  </a:lnTo>
                  <a:lnTo>
                    <a:pt x="143" y="43"/>
                  </a:lnTo>
                  <a:lnTo>
                    <a:pt x="137" y="49"/>
                  </a:lnTo>
                  <a:lnTo>
                    <a:pt x="130" y="49"/>
                  </a:lnTo>
                  <a:lnTo>
                    <a:pt x="127" y="55"/>
                  </a:lnTo>
                  <a:lnTo>
                    <a:pt x="120" y="62"/>
                  </a:lnTo>
                  <a:lnTo>
                    <a:pt x="114" y="68"/>
                  </a:lnTo>
                  <a:lnTo>
                    <a:pt x="107" y="68"/>
                  </a:lnTo>
                  <a:lnTo>
                    <a:pt x="107" y="75"/>
                  </a:lnTo>
                  <a:lnTo>
                    <a:pt x="101" y="75"/>
                  </a:lnTo>
                  <a:lnTo>
                    <a:pt x="101" y="81"/>
                  </a:lnTo>
                  <a:lnTo>
                    <a:pt x="94" y="81"/>
                  </a:lnTo>
                  <a:lnTo>
                    <a:pt x="94" y="85"/>
                  </a:lnTo>
                  <a:lnTo>
                    <a:pt x="88" y="85"/>
                  </a:lnTo>
                  <a:lnTo>
                    <a:pt x="85" y="91"/>
                  </a:lnTo>
                  <a:lnTo>
                    <a:pt x="78" y="98"/>
                  </a:lnTo>
                  <a:lnTo>
                    <a:pt x="72" y="104"/>
                  </a:lnTo>
                  <a:lnTo>
                    <a:pt x="65" y="111"/>
                  </a:lnTo>
                  <a:lnTo>
                    <a:pt x="65" y="117"/>
                  </a:lnTo>
                  <a:lnTo>
                    <a:pt x="59" y="117"/>
                  </a:lnTo>
                  <a:lnTo>
                    <a:pt x="59" y="120"/>
                  </a:lnTo>
                  <a:lnTo>
                    <a:pt x="52" y="127"/>
                  </a:lnTo>
                  <a:lnTo>
                    <a:pt x="52" y="133"/>
                  </a:lnTo>
                  <a:lnTo>
                    <a:pt x="46" y="133"/>
                  </a:lnTo>
                  <a:lnTo>
                    <a:pt x="46" y="140"/>
                  </a:lnTo>
                  <a:lnTo>
                    <a:pt x="43" y="146"/>
                  </a:lnTo>
                  <a:lnTo>
                    <a:pt x="43" y="153"/>
                  </a:lnTo>
                  <a:lnTo>
                    <a:pt x="36" y="159"/>
                  </a:lnTo>
                  <a:lnTo>
                    <a:pt x="36" y="162"/>
                  </a:lnTo>
                  <a:lnTo>
                    <a:pt x="30" y="169"/>
                  </a:lnTo>
                  <a:lnTo>
                    <a:pt x="30" y="175"/>
                  </a:lnTo>
                  <a:lnTo>
                    <a:pt x="23" y="182"/>
                  </a:lnTo>
                  <a:lnTo>
                    <a:pt x="23" y="188"/>
                  </a:lnTo>
                  <a:lnTo>
                    <a:pt x="17" y="195"/>
                  </a:lnTo>
                  <a:lnTo>
                    <a:pt x="17" y="201"/>
                  </a:lnTo>
                  <a:lnTo>
                    <a:pt x="17" y="204"/>
                  </a:lnTo>
                  <a:lnTo>
                    <a:pt x="10" y="211"/>
                  </a:lnTo>
                  <a:lnTo>
                    <a:pt x="10" y="217"/>
                  </a:lnTo>
                  <a:lnTo>
                    <a:pt x="10" y="224"/>
                  </a:lnTo>
                  <a:lnTo>
                    <a:pt x="10" y="230"/>
                  </a:lnTo>
                  <a:lnTo>
                    <a:pt x="7" y="230"/>
                  </a:lnTo>
                  <a:lnTo>
                    <a:pt x="7" y="237"/>
                  </a:lnTo>
                  <a:lnTo>
                    <a:pt x="7" y="240"/>
                  </a:lnTo>
                  <a:lnTo>
                    <a:pt x="7" y="247"/>
                  </a:lnTo>
                  <a:lnTo>
                    <a:pt x="7" y="253"/>
                  </a:lnTo>
                  <a:lnTo>
                    <a:pt x="7" y="260"/>
                  </a:lnTo>
                  <a:lnTo>
                    <a:pt x="7" y="266"/>
                  </a:lnTo>
                  <a:lnTo>
                    <a:pt x="7" y="273"/>
                  </a:lnTo>
                  <a:lnTo>
                    <a:pt x="0" y="273"/>
                  </a:lnTo>
                  <a:lnTo>
                    <a:pt x="0" y="279"/>
                  </a:lnTo>
                  <a:lnTo>
                    <a:pt x="0" y="282"/>
                  </a:lnTo>
                  <a:lnTo>
                    <a:pt x="0" y="289"/>
                  </a:lnTo>
                  <a:lnTo>
                    <a:pt x="0" y="295"/>
                  </a:lnTo>
                  <a:lnTo>
                    <a:pt x="0" y="302"/>
                  </a:lnTo>
                  <a:lnTo>
                    <a:pt x="0" y="308"/>
                  </a:lnTo>
                  <a:lnTo>
                    <a:pt x="0" y="315"/>
                  </a:lnTo>
                  <a:lnTo>
                    <a:pt x="0" y="318"/>
                  </a:lnTo>
                  <a:lnTo>
                    <a:pt x="7" y="324"/>
                  </a:lnTo>
                  <a:lnTo>
                    <a:pt x="7" y="331"/>
                  </a:lnTo>
                  <a:lnTo>
                    <a:pt x="7" y="337"/>
                  </a:lnTo>
                  <a:lnTo>
                    <a:pt x="7" y="344"/>
                  </a:lnTo>
                  <a:lnTo>
                    <a:pt x="7" y="350"/>
                  </a:lnTo>
                  <a:lnTo>
                    <a:pt x="7" y="357"/>
                  </a:lnTo>
                  <a:lnTo>
                    <a:pt x="7" y="360"/>
                  </a:lnTo>
                  <a:lnTo>
                    <a:pt x="10" y="360"/>
                  </a:lnTo>
                  <a:lnTo>
                    <a:pt x="10" y="366"/>
                  </a:lnTo>
                  <a:lnTo>
                    <a:pt x="10" y="373"/>
                  </a:lnTo>
                  <a:lnTo>
                    <a:pt x="10" y="379"/>
                  </a:lnTo>
                  <a:lnTo>
                    <a:pt x="17" y="386"/>
                  </a:lnTo>
                  <a:lnTo>
                    <a:pt x="17" y="392"/>
                  </a:lnTo>
                  <a:lnTo>
                    <a:pt x="17" y="399"/>
                  </a:lnTo>
                  <a:lnTo>
                    <a:pt x="23" y="402"/>
                  </a:lnTo>
                  <a:lnTo>
                    <a:pt x="23" y="409"/>
                  </a:lnTo>
                  <a:lnTo>
                    <a:pt x="30" y="415"/>
                  </a:lnTo>
                  <a:lnTo>
                    <a:pt x="30" y="422"/>
                  </a:lnTo>
                  <a:lnTo>
                    <a:pt x="30" y="428"/>
                  </a:lnTo>
                  <a:lnTo>
                    <a:pt x="36" y="428"/>
                  </a:lnTo>
                  <a:lnTo>
                    <a:pt x="36" y="434"/>
                  </a:lnTo>
                  <a:lnTo>
                    <a:pt x="36" y="438"/>
                  </a:lnTo>
                  <a:lnTo>
                    <a:pt x="43" y="438"/>
                  </a:lnTo>
                  <a:lnTo>
                    <a:pt x="43" y="444"/>
                  </a:lnTo>
                  <a:lnTo>
                    <a:pt x="43" y="451"/>
                  </a:lnTo>
                  <a:lnTo>
                    <a:pt x="46" y="451"/>
                  </a:lnTo>
                  <a:lnTo>
                    <a:pt x="46" y="457"/>
                  </a:lnTo>
                  <a:lnTo>
                    <a:pt x="52" y="457"/>
                  </a:lnTo>
                  <a:lnTo>
                    <a:pt x="52" y="464"/>
                  </a:lnTo>
                  <a:lnTo>
                    <a:pt x="59" y="470"/>
                  </a:lnTo>
                  <a:lnTo>
                    <a:pt x="59" y="477"/>
                  </a:lnTo>
                  <a:lnTo>
                    <a:pt x="65" y="480"/>
                  </a:lnTo>
                  <a:lnTo>
                    <a:pt x="72" y="486"/>
                  </a:lnTo>
                  <a:lnTo>
                    <a:pt x="78" y="493"/>
                  </a:lnTo>
                  <a:lnTo>
                    <a:pt x="85" y="499"/>
                  </a:lnTo>
                  <a:lnTo>
                    <a:pt x="85" y="506"/>
                  </a:lnTo>
                  <a:lnTo>
                    <a:pt x="88" y="506"/>
                  </a:lnTo>
                  <a:lnTo>
                    <a:pt x="94" y="512"/>
                  </a:lnTo>
                  <a:lnTo>
                    <a:pt x="101" y="515"/>
                  </a:lnTo>
                  <a:lnTo>
                    <a:pt x="107" y="522"/>
                  </a:lnTo>
                  <a:lnTo>
                    <a:pt x="114" y="528"/>
                  </a:lnTo>
                  <a:lnTo>
                    <a:pt x="120" y="528"/>
                  </a:lnTo>
                  <a:lnTo>
                    <a:pt x="120" y="535"/>
                  </a:lnTo>
                  <a:lnTo>
                    <a:pt x="127" y="535"/>
                  </a:lnTo>
                  <a:lnTo>
                    <a:pt x="130" y="541"/>
                  </a:lnTo>
                  <a:lnTo>
                    <a:pt x="137" y="541"/>
                  </a:lnTo>
                  <a:lnTo>
                    <a:pt x="137" y="548"/>
                  </a:lnTo>
                  <a:lnTo>
                    <a:pt x="143" y="548"/>
                  </a:lnTo>
                  <a:lnTo>
                    <a:pt x="150" y="548"/>
                  </a:lnTo>
                  <a:lnTo>
                    <a:pt x="150" y="554"/>
                  </a:lnTo>
                  <a:lnTo>
                    <a:pt x="156" y="554"/>
                  </a:lnTo>
                  <a:lnTo>
                    <a:pt x="162" y="558"/>
                  </a:lnTo>
                  <a:lnTo>
                    <a:pt x="166" y="558"/>
                  </a:lnTo>
                  <a:lnTo>
                    <a:pt x="172" y="564"/>
                  </a:lnTo>
                  <a:lnTo>
                    <a:pt x="179" y="564"/>
                  </a:lnTo>
                  <a:lnTo>
                    <a:pt x="185" y="564"/>
                  </a:lnTo>
                  <a:lnTo>
                    <a:pt x="185" y="571"/>
                  </a:lnTo>
                  <a:lnTo>
                    <a:pt x="192" y="571"/>
                  </a:lnTo>
                  <a:lnTo>
                    <a:pt x="198" y="571"/>
                  </a:lnTo>
                  <a:lnTo>
                    <a:pt x="205" y="571"/>
                  </a:lnTo>
                  <a:lnTo>
                    <a:pt x="205" y="577"/>
                  </a:lnTo>
                  <a:lnTo>
                    <a:pt x="208" y="577"/>
                  </a:lnTo>
                  <a:lnTo>
                    <a:pt x="214" y="577"/>
                  </a:lnTo>
                  <a:lnTo>
                    <a:pt x="221" y="577"/>
                  </a:lnTo>
                  <a:lnTo>
                    <a:pt x="227" y="583"/>
                  </a:lnTo>
                  <a:lnTo>
                    <a:pt x="234" y="583"/>
                  </a:lnTo>
                  <a:lnTo>
                    <a:pt x="240" y="583"/>
                  </a:lnTo>
                  <a:lnTo>
                    <a:pt x="244" y="583"/>
                  </a:lnTo>
                  <a:lnTo>
                    <a:pt x="250" y="583"/>
                  </a:lnTo>
                  <a:lnTo>
                    <a:pt x="256" y="590"/>
                  </a:lnTo>
                  <a:lnTo>
                    <a:pt x="263" y="590"/>
                  </a:lnTo>
                  <a:lnTo>
                    <a:pt x="269" y="590"/>
                  </a:lnTo>
                  <a:lnTo>
                    <a:pt x="276" y="590"/>
                  </a:lnTo>
                  <a:lnTo>
                    <a:pt x="282" y="590"/>
                  </a:lnTo>
                  <a:lnTo>
                    <a:pt x="286" y="590"/>
                  </a:lnTo>
                  <a:lnTo>
                    <a:pt x="292" y="590"/>
                  </a:lnTo>
                  <a:lnTo>
                    <a:pt x="299" y="590"/>
                  </a:lnTo>
                  <a:lnTo>
                    <a:pt x="305" y="590"/>
                  </a:lnTo>
                  <a:lnTo>
                    <a:pt x="312" y="590"/>
                  </a:lnTo>
                  <a:lnTo>
                    <a:pt x="318" y="590"/>
                  </a:lnTo>
                  <a:lnTo>
                    <a:pt x="325" y="590"/>
                  </a:lnTo>
                  <a:lnTo>
                    <a:pt x="325" y="583"/>
                  </a:lnTo>
                  <a:lnTo>
                    <a:pt x="328" y="583"/>
                  </a:lnTo>
                  <a:lnTo>
                    <a:pt x="334" y="583"/>
                  </a:lnTo>
                  <a:lnTo>
                    <a:pt x="341" y="583"/>
                  </a:lnTo>
                  <a:lnTo>
                    <a:pt x="347" y="583"/>
                  </a:lnTo>
                  <a:lnTo>
                    <a:pt x="354" y="583"/>
                  </a:lnTo>
                  <a:lnTo>
                    <a:pt x="360" y="577"/>
                  </a:lnTo>
                  <a:lnTo>
                    <a:pt x="363" y="577"/>
                  </a:lnTo>
                  <a:lnTo>
                    <a:pt x="370" y="577"/>
                  </a:lnTo>
                  <a:lnTo>
                    <a:pt x="376" y="577"/>
                  </a:lnTo>
                  <a:lnTo>
                    <a:pt x="376" y="571"/>
                  </a:lnTo>
                  <a:lnTo>
                    <a:pt x="383" y="571"/>
                  </a:lnTo>
                  <a:lnTo>
                    <a:pt x="389" y="571"/>
                  </a:lnTo>
                  <a:lnTo>
                    <a:pt x="396" y="564"/>
                  </a:lnTo>
                  <a:lnTo>
                    <a:pt x="402" y="564"/>
                  </a:lnTo>
                  <a:lnTo>
                    <a:pt x="406" y="564"/>
                  </a:lnTo>
                  <a:lnTo>
                    <a:pt x="412" y="558"/>
                  </a:lnTo>
                  <a:lnTo>
                    <a:pt x="419" y="558"/>
                  </a:lnTo>
                  <a:lnTo>
                    <a:pt x="425" y="554"/>
                  </a:lnTo>
                  <a:lnTo>
                    <a:pt x="431" y="554"/>
                  </a:lnTo>
                  <a:lnTo>
                    <a:pt x="431" y="548"/>
                  </a:lnTo>
                  <a:lnTo>
                    <a:pt x="438" y="548"/>
                  </a:lnTo>
                  <a:lnTo>
                    <a:pt x="441" y="548"/>
                  </a:lnTo>
                  <a:lnTo>
                    <a:pt x="441" y="541"/>
                  </a:lnTo>
                  <a:lnTo>
                    <a:pt x="448" y="541"/>
                  </a:lnTo>
                  <a:lnTo>
                    <a:pt x="448" y="535"/>
                  </a:lnTo>
                  <a:lnTo>
                    <a:pt x="454" y="535"/>
                  </a:lnTo>
                  <a:lnTo>
                    <a:pt x="461" y="535"/>
                  </a:lnTo>
                  <a:lnTo>
                    <a:pt x="461" y="528"/>
                  </a:lnTo>
                  <a:lnTo>
                    <a:pt x="467" y="528"/>
                  </a:lnTo>
                  <a:lnTo>
                    <a:pt x="474" y="522"/>
                  </a:lnTo>
                  <a:lnTo>
                    <a:pt x="480" y="515"/>
                  </a:lnTo>
                  <a:lnTo>
                    <a:pt x="483" y="512"/>
                  </a:lnTo>
                  <a:lnTo>
                    <a:pt x="490" y="506"/>
                  </a:lnTo>
                  <a:lnTo>
                    <a:pt x="496" y="499"/>
                  </a:lnTo>
                  <a:lnTo>
                    <a:pt x="503" y="493"/>
                  </a:lnTo>
                  <a:lnTo>
                    <a:pt x="509" y="486"/>
                  </a:lnTo>
                  <a:lnTo>
                    <a:pt x="516" y="480"/>
                  </a:lnTo>
                  <a:lnTo>
                    <a:pt x="516" y="477"/>
                  </a:lnTo>
                  <a:lnTo>
                    <a:pt x="522" y="470"/>
                  </a:lnTo>
                  <a:lnTo>
                    <a:pt x="525" y="464"/>
                  </a:lnTo>
                  <a:lnTo>
                    <a:pt x="525" y="457"/>
                  </a:lnTo>
                  <a:lnTo>
                    <a:pt x="532" y="457"/>
                  </a:lnTo>
                  <a:lnTo>
                    <a:pt x="532" y="451"/>
                  </a:lnTo>
                  <a:lnTo>
                    <a:pt x="538" y="444"/>
                  </a:lnTo>
                  <a:lnTo>
                    <a:pt x="538" y="438"/>
                  </a:lnTo>
                  <a:lnTo>
                    <a:pt x="545" y="438"/>
                  </a:lnTo>
                  <a:lnTo>
                    <a:pt x="545" y="434"/>
                  </a:lnTo>
                  <a:lnTo>
                    <a:pt x="545" y="428"/>
                  </a:lnTo>
                  <a:lnTo>
                    <a:pt x="551" y="428"/>
                  </a:lnTo>
                  <a:lnTo>
                    <a:pt x="551" y="422"/>
                  </a:lnTo>
                  <a:lnTo>
                    <a:pt x="551" y="415"/>
                  </a:lnTo>
                  <a:lnTo>
                    <a:pt x="558" y="409"/>
                  </a:lnTo>
                  <a:lnTo>
                    <a:pt x="558" y="402"/>
                  </a:lnTo>
                  <a:lnTo>
                    <a:pt x="558" y="399"/>
                  </a:lnTo>
                  <a:lnTo>
                    <a:pt x="561" y="399"/>
                  </a:lnTo>
                  <a:lnTo>
                    <a:pt x="561" y="392"/>
                  </a:lnTo>
                  <a:lnTo>
                    <a:pt x="561" y="386"/>
                  </a:lnTo>
                  <a:lnTo>
                    <a:pt x="561" y="379"/>
                  </a:lnTo>
                  <a:lnTo>
                    <a:pt x="568" y="379"/>
                  </a:lnTo>
                  <a:lnTo>
                    <a:pt x="568" y="373"/>
                  </a:lnTo>
                  <a:lnTo>
                    <a:pt x="568" y="366"/>
                  </a:lnTo>
                  <a:lnTo>
                    <a:pt x="568" y="360"/>
                  </a:lnTo>
                  <a:lnTo>
                    <a:pt x="574" y="357"/>
                  </a:lnTo>
                  <a:lnTo>
                    <a:pt x="574" y="350"/>
                  </a:lnTo>
                  <a:lnTo>
                    <a:pt x="574" y="344"/>
                  </a:lnTo>
                  <a:lnTo>
                    <a:pt x="574" y="337"/>
                  </a:lnTo>
                  <a:lnTo>
                    <a:pt x="574" y="331"/>
                  </a:lnTo>
                  <a:lnTo>
                    <a:pt x="574" y="324"/>
                  </a:lnTo>
                  <a:lnTo>
                    <a:pt x="574" y="318"/>
                  </a:lnTo>
                  <a:lnTo>
                    <a:pt x="574" y="315"/>
                  </a:lnTo>
                  <a:lnTo>
                    <a:pt x="581" y="308"/>
                  </a:lnTo>
                  <a:lnTo>
                    <a:pt x="581" y="302"/>
                  </a:lnTo>
                  <a:lnTo>
                    <a:pt x="581" y="295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782" name="Freeform 36">
              <a:extLst>
                <a:ext uri="{FF2B5EF4-FFF2-40B4-BE49-F238E27FC236}">
                  <a16:creationId xmlns:a16="http://schemas.microsoft.com/office/drawing/2014/main" id="{E2309EDA-9015-41AF-8C07-DE9D3D09E02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7" y="2476"/>
              <a:ext cx="726" cy="1390"/>
            </a:xfrm>
            <a:custGeom>
              <a:avLst/>
              <a:gdLst>
                <a:gd name="T0" fmla="*/ 703 w 726"/>
                <a:gd name="T1" fmla="*/ 130 h 1390"/>
                <a:gd name="T2" fmla="*/ 670 w 726"/>
                <a:gd name="T3" fmla="*/ 84 h 1390"/>
                <a:gd name="T4" fmla="*/ 635 w 726"/>
                <a:gd name="T5" fmla="*/ 45 h 1390"/>
                <a:gd name="T6" fmla="*/ 599 w 726"/>
                <a:gd name="T7" fmla="*/ 23 h 1390"/>
                <a:gd name="T8" fmla="*/ 564 w 726"/>
                <a:gd name="T9" fmla="*/ 10 h 1390"/>
                <a:gd name="T10" fmla="*/ 528 w 726"/>
                <a:gd name="T11" fmla="*/ 6 h 1390"/>
                <a:gd name="T12" fmla="*/ 492 w 726"/>
                <a:gd name="T13" fmla="*/ 6 h 1390"/>
                <a:gd name="T14" fmla="*/ 457 w 726"/>
                <a:gd name="T15" fmla="*/ 10 h 1390"/>
                <a:gd name="T16" fmla="*/ 421 w 726"/>
                <a:gd name="T17" fmla="*/ 16 h 1390"/>
                <a:gd name="T18" fmla="*/ 385 w 726"/>
                <a:gd name="T19" fmla="*/ 42 h 1390"/>
                <a:gd name="T20" fmla="*/ 353 w 726"/>
                <a:gd name="T21" fmla="*/ 65 h 1390"/>
                <a:gd name="T22" fmla="*/ 324 w 726"/>
                <a:gd name="T23" fmla="*/ 87 h 1390"/>
                <a:gd name="T24" fmla="*/ 301 w 726"/>
                <a:gd name="T25" fmla="*/ 120 h 1390"/>
                <a:gd name="T26" fmla="*/ 275 w 726"/>
                <a:gd name="T27" fmla="*/ 149 h 1390"/>
                <a:gd name="T28" fmla="*/ 259 w 726"/>
                <a:gd name="T29" fmla="*/ 178 h 1390"/>
                <a:gd name="T30" fmla="*/ 233 w 726"/>
                <a:gd name="T31" fmla="*/ 207 h 1390"/>
                <a:gd name="T32" fmla="*/ 210 w 726"/>
                <a:gd name="T33" fmla="*/ 243 h 1390"/>
                <a:gd name="T34" fmla="*/ 188 w 726"/>
                <a:gd name="T35" fmla="*/ 282 h 1390"/>
                <a:gd name="T36" fmla="*/ 162 w 726"/>
                <a:gd name="T37" fmla="*/ 317 h 1390"/>
                <a:gd name="T38" fmla="*/ 145 w 726"/>
                <a:gd name="T39" fmla="*/ 340 h 1390"/>
                <a:gd name="T40" fmla="*/ 126 w 726"/>
                <a:gd name="T41" fmla="*/ 369 h 1390"/>
                <a:gd name="T42" fmla="*/ 110 w 726"/>
                <a:gd name="T43" fmla="*/ 395 h 1390"/>
                <a:gd name="T44" fmla="*/ 90 w 726"/>
                <a:gd name="T45" fmla="*/ 424 h 1390"/>
                <a:gd name="T46" fmla="*/ 68 w 726"/>
                <a:gd name="T47" fmla="*/ 453 h 1390"/>
                <a:gd name="T48" fmla="*/ 55 w 726"/>
                <a:gd name="T49" fmla="*/ 483 h 1390"/>
                <a:gd name="T50" fmla="*/ 35 w 726"/>
                <a:gd name="T51" fmla="*/ 515 h 1390"/>
                <a:gd name="T52" fmla="*/ 26 w 726"/>
                <a:gd name="T53" fmla="*/ 551 h 1390"/>
                <a:gd name="T54" fmla="*/ 13 w 726"/>
                <a:gd name="T55" fmla="*/ 580 h 1390"/>
                <a:gd name="T56" fmla="*/ 6 w 726"/>
                <a:gd name="T57" fmla="*/ 615 h 1390"/>
                <a:gd name="T58" fmla="*/ 0 w 726"/>
                <a:gd name="T59" fmla="*/ 651 h 1390"/>
                <a:gd name="T60" fmla="*/ 0 w 726"/>
                <a:gd name="T61" fmla="*/ 687 h 1390"/>
                <a:gd name="T62" fmla="*/ 0 w 726"/>
                <a:gd name="T63" fmla="*/ 722 h 1390"/>
                <a:gd name="T64" fmla="*/ 0 w 726"/>
                <a:gd name="T65" fmla="*/ 758 h 1390"/>
                <a:gd name="T66" fmla="*/ 13 w 726"/>
                <a:gd name="T67" fmla="*/ 797 h 1390"/>
                <a:gd name="T68" fmla="*/ 19 w 726"/>
                <a:gd name="T69" fmla="*/ 832 h 1390"/>
                <a:gd name="T70" fmla="*/ 35 w 726"/>
                <a:gd name="T71" fmla="*/ 868 h 1390"/>
                <a:gd name="T72" fmla="*/ 55 w 726"/>
                <a:gd name="T73" fmla="*/ 904 h 1390"/>
                <a:gd name="T74" fmla="*/ 74 w 726"/>
                <a:gd name="T75" fmla="*/ 939 h 1390"/>
                <a:gd name="T76" fmla="*/ 90 w 726"/>
                <a:gd name="T77" fmla="*/ 962 h 1390"/>
                <a:gd name="T78" fmla="*/ 110 w 726"/>
                <a:gd name="T79" fmla="*/ 998 h 1390"/>
                <a:gd name="T80" fmla="*/ 132 w 726"/>
                <a:gd name="T81" fmla="*/ 1030 h 1390"/>
                <a:gd name="T82" fmla="*/ 155 w 726"/>
                <a:gd name="T83" fmla="*/ 1066 h 1390"/>
                <a:gd name="T84" fmla="*/ 181 w 726"/>
                <a:gd name="T85" fmla="*/ 1095 h 1390"/>
                <a:gd name="T86" fmla="*/ 197 w 726"/>
                <a:gd name="T87" fmla="*/ 1118 h 1390"/>
                <a:gd name="T88" fmla="*/ 217 w 726"/>
                <a:gd name="T89" fmla="*/ 1150 h 1390"/>
                <a:gd name="T90" fmla="*/ 233 w 726"/>
                <a:gd name="T91" fmla="*/ 1173 h 1390"/>
                <a:gd name="T92" fmla="*/ 252 w 726"/>
                <a:gd name="T93" fmla="*/ 1202 h 1390"/>
                <a:gd name="T94" fmla="*/ 275 w 726"/>
                <a:gd name="T95" fmla="*/ 1237 h 1390"/>
                <a:gd name="T96" fmla="*/ 301 w 726"/>
                <a:gd name="T97" fmla="*/ 1273 h 1390"/>
                <a:gd name="T98" fmla="*/ 330 w 726"/>
                <a:gd name="T99" fmla="*/ 1305 h 1390"/>
                <a:gd name="T100" fmla="*/ 359 w 726"/>
                <a:gd name="T101" fmla="*/ 1335 h 1390"/>
                <a:gd name="T102" fmla="*/ 389 w 726"/>
                <a:gd name="T103" fmla="*/ 1351 h 1390"/>
                <a:gd name="T104" fmla="*/ 427 w 726"/>
                <a:gd name="T105" fmla="*/ 1370 h 1390"/>
                <a:gd name="T106" fmla="*/ 463 w 726"/>
                <a:gd name="T107" fmla="*/ 1383 h 1390"/>
                <a:gd name="T108" fmla="*/ 499 w 726"/>
                <a:gd name="T109" fmla="*/ 1390 h 1390"/>
                <a:gd name="T110" fmla="*/ 534 w 726"/>
                <a:gd name="T111" fmla="*/ 1383 h 1390"/>
                <a:gd name="T112" fmla="*/ 570 w 726"/>
                <a:gd name="T113" fmla="*/ 1377 h 1390"/>
                <a:gd name="T114" fmla="*/ 606 w 726"/>
                <a:gd name="T115" fmla="*/ 1357 h 1390"/>
                <a:gd name="T116" fmla="*/ 641 w 726"/>
                <a:gd name="T117" fmla="*/ 1335 h 1390"/>
                <a:gd name="T118" fmla="*/ 677 w 726"/>
                <a:gd name="T119" fmla="*/ 1305 h 1390"/>
                <a:gd name="T120" fmla="*/ 706 w 726"/>
                <a:gd name="T121" fmla="*/ 1250 h 139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726"/>
                <a:gd name="T184" fmla="*/ 0 h 1390"/>
                <a:gd name="T185" fmla="*/ 726 w 726"/>
                <a:gd name="T186" fmla="*/ 1390 h 139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726" h="1390">
                  <a:moveTo>
                    <a:pt x="726" y="191"/>
                  </a:moveTo>
                  <a:lnTo>
                    <a:pt x="719" y="172"/>
                  </a:lnTo>
                  <a:lnTo>
                    <a:pt x="713" y="162"/>
                  </a:lnTo>
                  <a:lnTo>
                    <a:pt x="706" y="149"/>
                  </a:lnTo>
                  <a:lnTo>
                    <a:pt x="706" y="136"/>
                  </a:lnTo>
                  <a:lnTo>
                    <a:pt x="703" y="130"/>
                  </a:lnTo>
                  <a:lnTo>
                    <a:pt x="696" y="120"/>
                  </a:lnTo>
                  <a:lnTo>
                    <a:pt x="690" y="107"/>
                  </a:lnTo>
                  <a:lnTo>
                    <a:pt x="683" y="100"/>
                  </a:lnTo>
                  <a:lnTo>
                    <a:pt x="683" y="94"/>
                  </a:lnTo>
                  <a:lnTo>
                    <a:pt x="677" y="87"/>
                  </a:lnTo>
                  <a:lnTo>
                    <a:pt x="670" y="84"/>
                  </a:lnTo>
                  <a:lnTo>
                    <a:pt x="667" y="71"/>
                  </a:lnTo>
                  <a:lnTo>
                    <a:pt x="661" y="65"/>
                  </a:lnTo>
                  <a:lnTo>
                    <a:pt x="654" y="65"/>
                  </a:lnTo>
                  <a:lnTo>
                    <a:pt x="648" y="58"/>
                  </a:lnTo>
                  <a:lnTo>
                    <a:pt x="641" y="52"/>
                  </a:lnTo>
                  <a:lnTo>
                    <a:pt x="635" y="45"/>
                  </a:lnTo>
                  <a:lnTo>
                    <a:pt x="628" y="42"/>
                  </a:lnTo>
                  <a:lnTo>
                    <a:pt x="625" y="42"/>
                  </a:lnTo>
                  <a:lnTo>
                    <a:pt x="619" y="36"/>
                  </a:lnTo>
                  <a:lnTo>
                    <a:pt x="612" y="29"/>
                  </a:lnTo>
                  <a:lnTo>
                    <a:pt x="606" y="29"/>
                  </a:lnTo>
                  <a:lnTo>
                    <a:pt x="599" y="23"/>
                  </a:lnTo>
                  <a:lnTo>
                    <a:pt x="593" y="23"/>
                  </a:lnTo>
                  <a:lnTo>
                    <a:pt x="586" y="16"/>
                  </a:lnTo>
                  <a:lnTo>
                    <a:pt x="583" y="16"/>
                  </a:lnTo>
                  <a:lnTo>
                    <a:pt x="576" y="10"/>
                  </a:lnTo>
                  <a:lnTo>
                    <a:pt x="570" y="10"/>
                  </a:lnTo>
                  <a:lnTo>
                    <a:pt x="564" y="10"/>
                  </a:lnTo>
                  <a:lnTo>
                    <a:pt x="557" y="10"/>
                  </a:lnTo>
                  <a:lnTo>
                    <a:pt x="551" y="6"/>
                  </a:lnTo>
                  <a:lnTo>
                    <a:pt x="547" y="6"/>
                  </a:lnTo>
                  <a:lnTo>
                    <a:pt x="541" y="6"/>
                  </a:lnTo>
                  <a:lnTo>
                    <a:pt x="534" y="6"/>
                  </a:lnTo>
                  <a:lnTo>
                    <a:pt x="528" y="6"/>
                  </a:lnTo>
                  <a:lnTo>
                    <a:pt x="521" y="6"/>
                  </a:lnTo>
                  <a:lnTo>
                    <a:pt x="515" y="0"/>
                  </a:lnTo>
                  <a:lnTo>
                    <a:pt x="508" y="0"/>
                  </a:lnTo>
                  <a:lnTo>
                    <a:pt x="505" y="0"/>
                  </a:lnTo>
                  <a:lnTo>
                    <a:pt x="499" y="0"/>
                  </a:lnTo>
                  <a:lnTo>
                    <a:pt x="492" y="6"/>
                  </a:lnTo>
                  <a:lnTo>
                    <a:pt x="486" y="6"/>
                  </a:lnTo>
                  <a:lnTo>
                    <a:pt x="479" y="6"/>
                  </a:lnTo>
                  <a:lnTo>
                    <a:pt x="473" y="6"/>
                  </a:lnTo>
                  <a:lnTo>
                    <a:pt x="470" y="6"/>
                  </a:lnTo>
                  <a:lnTo>
                    <a:pt x="463" y="6"/>
                  </a:lnTo>
                  <a:lnTo>
                    <a:pt x="457" y="10"/>
                  </a:lnTo>
                  <a:lnTo>
                    <a:pt x="450" y="10"/>
                  </a:lnTo>
                  <a:lnTo>
                    <a:pt x="444" y="10"/>
                  </a:lnTo>
                  <a:lnTo>
                    <a:pt x="437" y="10"/>
                  </a:lnTo>
                  <a:lnTo>
                    <a:pt x="431" y="16"/>
                  </a:lnTo>
                  <a:lnTo>
                    <a:pt x="427" y="16"/>
                  </a:lnTo>
                  <a:lnTo>
                    <a:pt x="421" y="16"/>
                  </a:lnTo>
                  <a:lnTo>
                    <a:pt x="414" y="23"/>
                  </a:lnTo>
                  <a:lnTo>
                    <a:pt x="408" y="29"/>
                  </a:lnTo>
                  <a:lnTo>
                    <a:pt x="401" y="29"/>
                  </a:lnTo>
                  <a:lnTo>
                    <a:pt x="395" y="36"/>
                  </a:lnTo>
                  <a:lnTo>
                    <a:pt x="389" y="36"/>
                  </a:lnTo>
                  <a:lnTo>
                    <a:pt x="385" y="42"/>
                  </a:lnTo>
                  <a:lnTo>
                    <a:pt x="379" y="45"/>
                  </a:lnTo>
                  <a:lnTo>
                    <a:pt x="372" y="45"/>
                  </a:lnTo>
                  <a:lnTo>
                    <a:pt x="366" y="52"/>
                  </a:lnTo>
                  <a:lnTo>
                    <a:pt x="359" y="52"/>
                  </a:lnTo>
                  <a:lnTo>
                    <a:pt x="359" y="58"/>
                  </a:lnTo>
                  <a:lnTo>
                    <a:pt x="353" y="65"/>
                  </a:lnTo>
                  <a:lnTo>
                    <a:pt x="350" y="65"/>
                  </a:lnTo>
                  <a:lnTo>
                    <a:pt x="343" y="71"/>
                  </a:lnTo>
                  <a:lnTo>
                    <a:pt x="337" y="78"/>
                  </a:lnTo>
                  <a:lnTo>
                    <a:pt x="330" y="84"/>
                  </a:lnTo>
                  <a:lnTo>
                    <a:pt x="330" y="87"/>
                  </a:lnTo>
                  <a:lnTo>
                    <a:pt x="324" y="87"/>
                  </a:lnTo>
                  <a:lnTo>
                    <a:pt x="317" y="94"/>
                  </a:lnTo>
                  <a:lnTo>
                    <a:pt x="317" y="100"/>
                  </a:lnTo>
                  <a:lnTo>
                    <a:pt x="311" y="100"/>
                  </a:lnTo>
                  <a:lnTo>
                    <a:pt x="307" y="107"/>
                  </a:lnTo>
                  <a:lnTo>
                    <a:pt x="307" y="113"/>
                  </a:lnTo>
                  <a:lnTo>
                    <a:pt x="301" y="120"/>
                  </a:lnTo>
                  <a:lnTo>
                    <a:pt x="295" y="123"/>
                  </a:lnTo>
                  <a:lnTo>
                    <a:pt x="288" y="130"/>
                  </a:lnTo>
                  <a:lnTo>
                    <a:pt x="288" y="136"/>
                  </a:lnTo>
                  <a:lnTo>
                    <a:pt x="282" y="136"/>
                  </a:lnTo>
                  <a:lnTo>
                    <a:pt x="282" y="143"/>
                  </a:lnTo>
                  <a:lnTo>
                    <a:pt x="275" y="149"/>
                  </a:lnTo>
                  <a:lnTo>
                    <a:pt x="275" y="155"/>
                  </a:lnTo>
                  <a:lnTo>
                    <a:pt x="272" y="155"/>
                  </a:lnTo>
                  <a:lnTo>
                    <a:pt x="265" y="162"/>
                  </a:lnTo>
                  <a:lnTo>
                    <a:pt x="265" y="165"/>
                  </a:lnTo>
                  <a:lnTo>
                    <a:pt x="259" y="172"/>
                  </a:lnTo>
                  <a:lnTo>
                    <a:pt x="259" y="178"/>
                  </a:lnTo>
                  <a:lnTo>
                    <a:pt x="252" y="178"/>
                  </a:lnTo>
                  <a:lnTo>
                    <a:pt x="252" y="185"/>
                  </a:lnTo>
                  <a:lnTo>
                    <a:pt x="246" y="191"/>
                  </a:lnTo>
                  <a:lnTo>
                    <a:pt x="246" y="198"/>
                  </a:lnTo>
                  <a:lnTo>
                    <a:pt x="239" y="204"/>
                  </a:lnTo>
                  <a:lnTo>
                    <a:pt x="233" y="207"/>
                  </a:lnTo>
                  <a:lnTo>
                    <a:pt x="233" y="214"/>
                  </a:lnTo>
                  <a:lnTo>
                    <a:pt x="230" y="220"/>
                  </a:lnTo>
                  <a:lnTo>
                    <a:pt x="223" y="227"/>
                  </a:lnTo>
                  <a:lnTo>
                    <a:pt x="223" y="233"/>
                  </a:lnTo>
                  <a:lnTo>
                    <a:pt x="217" y="240"/>
                  </a:lnTo>
                  <a:lnTo>
                    <a:pt x="210" y="243"/>
                  </a:lnTo>
                  <a:lnTo>
                    <a:pt x="210" y="249"/>
                  </a:lnTo>
                  <a:lnTo>
                    <a:pt x="204" y="256"/>
                  </a:lnTo>
                  <a:lnTo>
                    <a:pt x="197" y="262"/>
                  </a:lnTo>
                  <a:lnTo>
                    <a:pt x="197" y="269"/>
                  </a:lnTo>
                  <a:lnTo>
                    <a:pt x="191" y="275"/>
                  </a:lnTo>
                  <a:lnTo>
                    <a:pt x="188" y="282"/>
                  </a:lnTo>
                  <a:lnTo>
                    <a:pt x="188" y="285"/>
                  </a:lnTo>
                  <a:lnTo>
                    <a:pt x="181" y="292"/>
                  </a:lnTo>
                  <a:lnTo>
                    <a:pt x="175" y="298"/>
                  </a:lnTo>
                  <a:lnTo>
                    <a:pt x="175" y="304"/>
                  </a:lnTo>
                  <a:lnTo>
                    <a:pt x="168" y="311"/>
                  </a:lnTo>
                  <a:lnTo>
                    <a:pt x="162" y="317"/>
                  </a:lnTo>
                  <a:lnTo>
                    <a:pt x="162" y="321"/>
                  </a:lnTo>
                  <a:lnTo>
                    <a:pt x="155" y="321"/>
                  </a:lnTo>
                  <a:lnTo>
                    <a:pt x="155" y="327"/>
                  </a:lnTo>
                  <a:lnTo>
                    <a:pt x="152" y="334"/>
                  </a:lnTo>
                  <a:lnTo>
                    <a:pt x="152" y="340"/>
                  </a:lnTo>
                  <a:lnTo>
                    <a:pt x="145" y="340"/>
                  </a:lnTo>
                  <a:lnTo>
                    <a:pt x="145" y="347"/>
                  </a:lnTo>
                  <a:lnTo>
                    <a:pt x="139" y="353"/>
                  </a:lnTo>
                  <a:lnTo>
                    <a:pt x="139" y="360"/>
                  </a:lnTo>
                  <a:lnTo>
                    <a:pt x="132" y="360"/>
                  </a:lnTo>
                  <a:lnTo>
                    <a:pt x="132" y="363"/>
                  </a:lnTo>
                  <a:lnTo>
                    <a:pt x="126" y="369"/>
                  </a:lnTo>
                  <a:lnTo>
                    <a:pt x="120" y="369"/>
                  </a:lnTo>
                  <a:lnTo>
                    <a:pt x="120" y="376"/>
                  </a:lnTo>
                  <a:lnTo>
                    <a:pt x="113" y="382"/>
                  </a:lnTo>
                  <a:lnTo>
                    <a:pt x="113" y="389"/>
                  </a:lnTo>
                  <a:lnTo>
                    <a:pt x="110" y="389"/>
                  </a:lnTo>
                  <a:lnTo>
                    <a:pt x="110" y="395"/>
                  </a:lnTo>
                  <a:lnTo>
                    <a:pt x="103" y="402"/>
                  </a:lnTo>
                  <a:lnTo>
                    <a:pt x="103" y="405"/>
                  </a:lnTo>
                  <a:lnTo>
                    <a:pt x="97" y="405"/>
                  </a:lnTo>
                  <a:lnTo>
                    <a:pt x="97" y="411"/>
                  </a:lnTo>
                  <a:lnTo>
                    <a:pt x="90" y="418"/>
                  </a:lnTo>
                  <a:lnTo>
                    <a:pt x="90" y="424"/>
                  </a:lnTo>
                  <a:lnTo>
                    <a:pt x="84" y="431"/>
                  </a:lnTo>
                  <a:lnTo>
                    <a:pt x="77" y="437"/>
                  </a:lnTo>
                  <a:lnTo>
                    <a:pt x="77" y="441"/>
                  </a:lnTo>
                  <a:lnTo>
                    <a:pt x="74" y="447"/>
                  </a:lnTo>
                  <a:lnTo>
                    <a:pt x="74" y="453"/>
                  </a:lnTo>
                  <a:lnTo>
                    <a:pt x="68" y="453"/>
                  </a:lnTo>
                  <a:lnTo>
                    <a:pt x="68" y="460"/>
                  </a:lnTo>
                  <a:lnTo>
                    <a:pt x="61" y="466"/>
                  </a:lnTo>
                  <a:lnTo>
                    <a:pt x="61" y="473"/>
                  </a:lnTo>
                  <a:lnTo>
                    <a:pt x="61" y="479"/>
                  </a:lnTo>
                  <a:lnTo>
                    <a:pt x="55" y="479"/>
                  </a:lnTo>
                  <a:lnTo>
                    <a:pt x="55" y="483"/>
                  </a:lnTo>
                  <a:lnTo>
                    <a:pt x="48" y="489"/>
                  </a:lnTo>
                  <a:lnTo>
                    <a:pt x="48" y="496"/>
                  </a:lnTo>
                  <a:lnTo>
                    <a:pt x="42" y="502"/>
                  </a:lnTo>
                  <a:lnTo>
                    <a:pt x="42" y="509"/>
                  </a:lnTo>
                  <a:lnTo>
                    <a:pt x="42" y="515"/>
                  </a:lnTo>
                  <a:lnTo>
                    <a:pt x="35" y="515"/>
                  </a:lnTo>
                  <a:lnTo>
                    <a:pt x="35" y="518"/>
                  </a:lnTo>
                  <a:lnTo>
                    <a:pt x="32" y="525"/>
                  </a:lnTo>
                  <a:lnTo>
                    <a:pt x="32" y="531"/>
                  </a:lnTo>
                  <a:lnTo>
                    <a:pt x="32" y="538"/>
                  </a:lnTo>
                  <a:lnTo>
                    <a:pt x="26" y="544"/>
                  </a:lnTo>
                  <a:lnTo>
                    <a:pt x="26" y="551"/>
                  </a:lnTo>
                  <a:lnTo>
                    <a:pt x="26" y="557"/>
                  </a:lnTo>
                  <a:lnTo>
                    <a:pt x="19" y="557"/>
                  </a:lnTo>
                  <a:lnTo>
                    <a:pt x="19" y="560"/>
                  </a:lnTo>
                  <a:lnTo>
                    <a:pt x="19" y="567"/>
                  </a:lnTo>
                  <a:lnTo>
                    <a:pt x="19" y="573"/>
                  </a:lnTo>
                  <a:lnTo>
                    <a:pt x="13" y="580"/>
                  </a:lnTo>
                  <a:lnTo>
                    <a:pt x="13" y="586"/>
                  </a:lnTo>
                  <a:lnTo>
                    <a:pt x="13" y="593"/>
                  </a:lnTo>
                  <a:lnTo>
                    <a:pt x="13" y="599"/>
                  </a:lnTo>
                  <a:lnTo>
                    <a:pt x="6" y="602"/>
                  </a:lnTo>
                  <a:lnTo>
                    <a:pt x="6" y="609"/>
                  </a:lnTo>
                  <a:lnTo>
                    <a:pt x="6" y="615"/>
                  </a:lnTo>
                  <a:lnTo>
                    <a:pt x="6" y="622"/>
                  </a:lnTo>
                  <a:lnTo>
                    <a:pt x="6" y="628"/>
                  </a:lnTo>
                  <a:lnTo>
                    <a:pt x="0" y="635"/>
                  </a:lnTo>
                  <a:lnTo>
                    <a:pt x="0" y="638"/>
                  </a:lnTo>
                  <a:lnTo>
                    <a:pt x="0" y="645"/>
                  </a:lnTo>
                  <a:lnTo>
                    <a:pt x="0" y="651"/>
                  </a:lnTo>
                  <a:lnTo>
                    <a:pt x="0" y="658"/>
                  </a:lnTo>
                  <a:lnTo>
                    <a:pt x="0" y="664"/>
                  </a:lnTo>
                  <a:lnTo>
                    <a:pt x="0" y="671"/>
                  </a:lnTo>
                  <a:lnTo>
                    <a:pt x="0" y="677"/>
                  </a:lnTo>
                  <a:lnTo>
                    <a:pt x="0" y="680"/>
                  </a:lnTo>
                  <a:lnTo>
                    <a:pt x="0" y="687"/>
                  </a:lnTo>
                  <a:lnTo>
                    <a:pt x="0" y="693"/>
                  </a:lnTo>
                  <a:lnTo>
                    <a:pt x="0" y="700"/>
                  </a:lnTo>
                  <a:lnTo>
                    <a:pt x="0" y="706"/>
                  </a:lnTo>
                  <a:lnTo>
                    <a:pt x="0" y="713"/>
                  </a:lnTo>
                  <a:lnTo>
                    <a:pt x="0" y="716"/>
                  </a:lnTo>
                  <a:lnTo>
                    <a:pt x="0" y="722"/>
                  </a:lnTo>
                  <a:lnTo>
                    <a:pt x="0" y="729"/>
                  </a:lnTo>
                  <a:lnTo>
                    <a:pt x="0" y="735"/>
                  </a:lnTo>
                  <a:lnTo>
                    <a:pt x="0" y="742"/>
                  </a:lnTo>
                  <a:lnTo>
                    <a:pt x="0" y="748"/>
                  </a:lnTo>
                  <a:lnTo>
                    <a:pt x="0" y="755"/>
                  </a:lnTo>
                  <a:lnTo>
                    <a:pt x="0" y="758"/>
                  </a:lnTo>
                  <a:lnTo>
                    <a:pt x="6" y="764"/>
                  </a:lnTo>
                  <a:lnTo>
                    <a:pt x="6" y="771"/>
                  </a:lnTo>
                  <a:lnTo>
                    <a:pt x="6" y="777"/>
                  </a:lnTo>
                  <a:lnTo>
                    <a:pt x="6" y="784"/>
                  </a:lnTo>
                  <a:lnTo>
                    <a:pt x="13" y="790"/>
                  </a:lnTo>
                  <a:lnTo>
                    <a:pt x="13" y="797"/>
                  </a:lnTo>
                  <a:lnTo>
                    <a:pt x="13" y="800"/>
                  </a:lnTo>
                  <a:lnTo>
                    <a:pt x="13" y="807"/>
                  </a:lnTo>
                  <a:lnTo>
                    <a:pt x="19" y="813"/>
                  </a:lnTo>
                  <a:lnTo>
                    <a:pt x="19" y="820"/>
                  </a:lnTo>
                  <a:lnTo>
                    <a:pt x="19" y="826"/>
                  </a:lnTo>
                  <a:lnTo>
                    <a:pt x="19" y="832"/>
                  </a:lnTo>
                  <a:lnTo>
                    <a:pt x="26" y="836"/>
                  </a:lnTo>
                  <a:lnTo>
                    <a:pt x="26" y="842"/>
                  </a:lnTo>
                  <a:lnTo>
                    <a:pt x="32" y="849"/>
                  </a:lnTo>
                  <a:lnTo>
                    <a:pt x="32" y="855"/>
                  </a:lnTo>
                  <a:lnTo>
                    <a:pt x="32" y="862"/>
                  </a:lnTo>
                  <a:lnTo>
                    <a:pt x="35" y="868"/>
                  </a:lnTo>
                  <a:lnTo>
                    <a:pt x="35" y="875"/>
                  </a:lnTo>
                  <a:lnTo>
                    <a:pt x="42" y="878"/>
                  </a:lnTo>
                  <a:lnTo>
                    <a:pt x="42" y="884"/>
                  </a:lnTo>
                  <a:lnTo>
                    <a:pt x="48" y="891"/>
                  </a:lnTo>
                  <a:lnTo>
                    <a:pt x="48" y="897"/>
                  </a:lnTo>
                  <a:lnTo>
                    <a:pt x="55" y="904"/>
                  </a:lnTo>
                  <a:lnTo>
                    <a:pt x="55" y="910"/>
                  </a:lnTo>
                  <a:lnTo>
                    <a:pt x="61" y="913"/>
                  </a:lnTo>
                  <a:lnTo>
                    <a:pt x="61" y="920"/>
                  </a:lnTo>
                  <a:lnTo>
                    <a:pt x="68" y="926"/>
                  </a:lnTo>
                  <a:lnTo>
                    <a:pt x="68" y="933"/>
                  </a:lnTo>
                  <a:lnTo>
                    <a:pt x="74" y="939"/>
                  </a:lnTo>
                  <a:lnTo>
                    <a:pt x="74" y="946"/>
                  </a:lnTo>
                  <a:lnTo>
                    <a:pt x="77" y="946"/>
                  </a:lnTo>
                  <a:lnTo>
                    <a:pt x="77" y="952"/>
                  </a:lnTo>
                  <a:lnTo>
                    <a:pt x="84" y="956"/>
                  </a:lnTo>
                  <a:lnTo>
                    <a:pt x="84" y="962"/>
                  </a:lnTo>
                  <a:lnTo>
                    <a:pt x="90" y="962"/>
                  </a:lnTo>
                  <a:lnTo>
                    <a:pt x="90" y="969"/>
                  </a:lnTo>
                  <a:lnTo>
                    <a:pt x="97" y="975"/>
                  </a:lnTo>
                  <a:lnTo>
                    <a:pt x="97" y="981"/>
                  </a:lnTo>
                  <a:lnTo>
                    <a:pt x="103" y="988"/>
                  </a:lnTo>
                  <a:lnTo>
                    <a:pt x="110" y="994"/>
                  </a:lnTo>
                  <a:lnTo>
                    <a:pt x="110" y="998"/>
                  </a:lnTo>
                  <a:lnTo>
                    <a:pt x="113" y="1004"/>
                  </a:lnTo>
                  <a:lnTo>
                    <a:pt x="120" y="1011"/>
                  </a:lnTo>
                  <a:lnTo>
                    <a:pt x="120" y="1017"/>
                  </a:lnTo>
                  <a:lnTo>
                    <a:pt x="126" y="1024"/>
                  </a:lnTo>
                  <a:lnTo>
                    <a:pt x="132" y="1024"/>
                  </a:lnTo>
                  <a:lnTo>
                    <a:pt x="132" y="1030"/>
                  </a:lnTo>
                  <a:lnTo>
                    <a:pt x="139" y="1033"/>
                  </a:lnTo>
                  <a:lnTo>
                    <a:pt x="145" y="1040"/>
                  </a:lnTo>
                  <a:lnTo>
                    <a:pt x="145" y="1046"/>
                  </a:lnTo>
                  <a:lnTo>
                    <a:pt x="152" y="1053"/>
                  </a:lnTo>
                  <a:lnTo>
                    <a:pt x="155" y="1059"/>
                  </a:lnTo>
                  <a:lnTo>
                    <a:pt x="155" y="1066"/>
                  </a:lnTo>
                  <a:lnTo>
                    <a:pt x="162" y="1072"/>
                  </a:lnTo>
                  <a:lnTo>
                    <a:pt x="168" y="1075"/>
                  </a:lnTo>
                  <a:lnTo>
                    <a:pt x="168" y="1082"/>
                  </a:lnTo>
                  <a:lnTo>
                    <a:pt x="175" y="1082"/>
                  </a:lnTo>
                  <a:lnTo>
                    <a:pt x="175" y="1088"/>
                  </a:lnTo>
                  <a:lnTo>
                    <a:pt x="181" y="1095"/>
                  </a:lnTo>
                  <a:lnTo>
                    <a:pt x="181" y="1101"/>
                  </a:lnTo>
                  <a:lnTo>
                    <a:pt x="188" y="1101"/>
                  </a:lnTo>
                  <a:lnTo>
                    <a:pt x="188" y="1108"/>
                  </a:lnTo>
                  <a:lnTo>
                    <a:pt x="191" y="1111"/>
                  </a:lnTo>
                  <a:lnTo>
                    <a:pt x="191" y="1118"/>
                  </a:lnTo>
                  <a:lnTo>
                    <a:pt x="197" y="1118"/>
                  </a:lnTo>
                  <a:lnTo>
                    <a:pt x="197" y="1124"/>
                  </a:lnTo>
                  <a:lnTo>
                    <a:pt x="204" y="1130"/>
                  </a:lnTo>
                  <a:lnTo>
                    <a:pt x="204" y="1137"/>
                  </a:lnTo>
                  <a:lnTo>
                    <a:pt x="210" y="1137"/>
                  </a:lnTo>
                  <a:lnTo>
                    <a:pt x="210" y="1143"/>
                  </a:lnTo>
                  <a:lnTo>
                    <a:pt x="217" y="1150"/>
                  </a:lnTo>
                  <a:lnTo>
                    <a:pt x="217" y="1153"/>
                  </a:lnTo>
                  <a:lnTo>
                    <a:pt x="223" y="1153"/>
                  </a:lnTo>
                  <a:lnTo>
                    <a:pt x="223" y="1160"/>
                  </a:lnTo>
                  <a:lnTo>
                    <a:pt x="230" y="1166"/>
                  </a:lnTo>
                  <a:lnTo>
                    <a:pt x="230" y="1173"/>
                  </a:lnTo>
                  <a:lnTo>
                    <a:pt x="233" y="1173"/>
                  </a:lnTo>
                  <a:lnTo>
                    <a:pt x="233" y="1179"/>
                  </a:lnTo>
                  <a:lnTo>
                    <a:pt x="239" y="1186"/>
                  </a:lnTo>
                  <a:lnTo>
                    <a:pt x="239" y="1192"/>
                  </a:lnTo>
                  <a:lnTo>
                    <a:pt x="246" y="1192"/>
                  </a:lnTo>
                  <a:lnTo>
                    <a:pt x="246" y="1195"/>
                  </a:lnTo>
                  <a:lnTo>
                    <a:pt x="252" y="1202"/>
                  </a:lnTo>
                  <a:lnTo>
                    <a:pt x="252" y="1208"/>
                  </a:lnTo>
                  <a:lnTo>
                    <a:pt x="259" y="1215"/>
                  </a:lnTo>
                  <a:lnTo>
                    <a:pt x="265" y="1221"/>
                  </a:lnTo>
                  <a:lnTo>
                    <a:pt x="265" y="1228"/>
                  </a:lnTo>
                  <a:lnTo>
                    <a:pt x="272" y="1231"/>
                  </a:lnTo>
                  <a:lnTo>
                    <a:pt x="275" y="1237"/>
                  </a:lnTo>
                  <a:lnTo>
                    <a:pt x="282" y="1244"/>
                  </a:lnTo>
                  <a:lnTo>
                    <a:pt x="282" y="1250"/>
                  </a:lnTo>
                  <a:lnTo>
                    <a:pt x="288" y="1257"/>
                  </a:lnTo>
                  <a:lnTo>
                    <a:pt x="295" y="1263"/>
                  </a:lnTo>
                  <a:lnTo>
                    <a:pt x="301" y="1270"/>
                  </a:lnTo>
                  <a:lnTo>
                    <a:pt x="301" y="1273"/>
                  </a:lnTo>
                  <a:lnTo>
                    <a:pt x="307" y="1273"/>
                  </a:lnTo>
                  <a:lnTo>
                    <a:pt x="307" y="1279"/>
                  </a:lnTo>
                  <a:lnTo>
                    <a:pt x="311" y="1286"/>
                  </a:lnTo>
                  <a:lnTo>
                    <a:pt x="317" y="1292"/>
                  </a:lnTo>
                  <a:lnTo>
                    <a:pt x="324" y="1299"/>
                  </a:lnTo>
                  <a:lnTo>
                    <a:pt x="330" y="1305"/>
                  </a:lnTo>
                  <a:lnTo>
                    <a:pt x="337" y="1309"/>
                  </a:lnTo>
                  <a:lnTo>
                    <a:pt x="343" y="1315"/>
                  </a:lnTo>
                  <a:lnTo>
                    <a:pt x="350" y="1322"/>
                  </a:lnTo>
                  <a:lnTo>
                    <a:pt x="353" y="1328"/>
                  </a:lnTo>
                  <a:lnTo>
                    <a:pt x="359" y="1328"/>
                  </a:lnTo>
                  <a:lnTo>
                    <a:pt x="359" y="1335"/>
                  </a:lnTo>
                  <a:lnTo>
                    <a:pt x="366" y="1335"/>
                  </a:lnTo>
                  <a:lnTo>
                    <a:pt x="372" y="1341"/>
                  </a:lnTo>
                  <a:lnTo>
                    <a:pt x="379" y="1348"/>
                  </a:lnTo>
                  <a:lnTo>
                    <a:pt x="385" y="1348"/>
                  </a:lnTo>
                  <a:lnTo>
                    <a:pt x="385" y="1351"/>
                  </a:lnTo>
                  <a:lnTo>
                    <a:pt x="389" y="1351"/>
                  </a:lnTo>
                  <a:lnTo>
                    <a:pt x="395" y="1357"/>
                  </a:lnTo>
                  <a:lnTo>
                    <a:pt x="401" y="1357"/>
                  </a:lnTo>
                  <a:lnTo>
                    <a:pt x="408" y="1364"/>
                  </a:lnTo>
                  <a:lnTo>
                    <a:pt x="414" y="1364"/>
                  </a:lnTo>
                  <a:lnTo>
                    <a:pt x="421" y="1370"/>
                  </a:lnTo>
                  <a:lnTo>
                    <a:pt x="427" y="1370"/>
                  </a:lnTo>
                  <a:lnTo>
                    <a:pt x="431" y="1370"/>
                  </a:lnTo>
                  <a:lnTo>
                    <a:pt x="437" y="1377"/>
                  </a:lnTo>
                  <a:lnTo>
                    <a:pt x="444" y="1377"/>
                  </a:lnTo>
                  <a:lnTo>
                    <a:pt x="450" y="1377"/>
                  </a:lnTo>
                  <a:lnTo>
                    <a:pt x="457" y="1383"/>
                  </a:lnTo>
                  <a:lnTo>
                    <a:pt x="463" y="1383"/>
                  </a:lnTo>
                  <a:lnTo>
                    <a:pt x="470" y="1383"/>
                  </a:lnTo>
                  <a:lnTo>
                    <a:pt x="473" y="1383"/>
                  </a:lnTo>
                  <a:lnTo>
                    <a:pt x="479" y="1383"/>
                  </a:lnTo>
                  <a:lnTo>
                    <a:pt x="486" y="1390"/>
                  </a:lnTo>
                  <a:lnTo>
                    <a:pt x="492" y="1390"/>
                  </a:lnTo>
                  <a:lnTo>
                    <a:pt x="499" y="1390"/>
                  </a:lnTo>
                  <a:lnTo>
                    <a:pt x="505" y="1390"/>
                  </a:lnTo>
                  <a:lnTo>
                    <a:pt x="508" y="1390"/>
                  </a:lnTo>
                  <a:lnTo>
                    <a:pt x="515" y="1390"/>
                  </a:lnTo>
                  <a:lnTo>
                    <a:pt x="521" y="1390"/>
                  </a:lnTo>
                  <a:lnTo>
                    <a:pt x="528" y="1390"/>
                  </a:lnTo>
                  <a:lnTo>
                    <a:pt x="534" y="1383"/>
                  </a:lnTo>
                  <a:lnTo>
                    <a:pt x="541" y="1383"/>
                  </a:lnTo>
                  <a:lnTo>
                    <a:pt x="547" y="1383"/>
                  </a:lnTo>
                  <a:lnTo>
                    <a:pt x="551" y="1383"/>
                  </a:lnTo>
                  <a:lnTo>
                    <a:pt x="557" y="1383"/>
                  </a:lnTo>
                  <a:lnTo>
                    <a:pt x="564" y="1377"/>
                  </a:lnTo>
                  <a:lnTo>
                    <a:pt x="570" y="1377"/>
                  </a:lnTo>
                  <a:lnTo>
                    <a:pt x="576" y="1377"/>
                  </a:lnTo>
                  <a:lnTo>
                    <a:pt x="583" y="1370"/>
                  </a:lnTo>
                  <a:lnTo>
                    <a:pt x="586" y="1370"/>
                  </a:lnTo>
                  <a:lnTo>
                    <a:pt x="593" y="1364"/>
                  </a:lnTo>
                  <a:lnTo>
                    <a:pt x="599" y="1364"/>
                  </a:lnTo>
                  <a:lnTo>
                    <a:pt x="606" y="1357"/>
                  </a:lnTo>
                  <a:lnTo>
                    <a:pt x="612" y="1357"/>
                  </a:lnTo>
                  <a:lnTo>
                    <a:pt x="619" y="1351"/>
                  </a:lnTo>
                  <a:lnTo>
                    <a:pt x="625" y="1351"/>
                  </a:lnTo>
                  <a:lnTo>
                    <a:pt x="628" y="1348"/>
                  </a:lnTo>
                  <a:lnTo>
                    <a:pt x="635" y="1341"/>
                  </a:lnTo>
                  <a:lnTo>
                    <a:pt x="641" y="1335"/>
                  </a:lnTo>
                  <a:lnTo>
                    <a:pt x="648" y="1335"/>
                  </a:lnTo>
                  <a:lnTo>
                    <a:pt x="654" y="1328"/>
                  </a:lnTo>
                  <a:lnTo>
                    <a:pt x="661" y="1322"/>
                  </a:lnTo>
                  <a:lnTo>
                    <a:pt x="667" y="1315"/>
                  </a:lnTo>
                  <a:lnTo>
                    <a:pt x="670" y="1309"/>
                  </a:lnTo>
                  <a:lnTo>
                    <a:pt x="677" y="1305"/>
                  </a:lnTo>
                  <a:lnTo>
                    <a:pt x="683" y="1292"/>
                  </a:lnTo>
                  <a:lnTo>
                    <a:pt x="683" y="1286"/>
                  </a:lnTo>
                  <a:lnTo>
                    <a:pt x="690" y="1279"/>
                  </a:lnTo>
                  <a:lnTo>
                    <a:pt x="696" y="1270"/>
                  </a:lnTo>
                  <a:lnTo>
                    <a:pt x="703" y="1263"/>
                  </a:lnTo>
                  <a:lnTo>
                    <a:pt x="706" y="1250"/>
                  </a:lnTo>
                  <a:lnTo>
                    <a:pt x="706" y="1237"/>
                  </a:lnTo>
                  <a:lnTo>
                    <a:pt x="713" y="1228"/>
                  </a:lnTo>
                  <a:lnTo>
                    <a:pt x="719" y="1215"/>
                  </a:lnTo>
                  <a:lnTo>
                    <a:pt x="726" y="119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783" name="Line 37">
              <a:extLst>
                <a:ext uri="{FF2B5EF4-FFF2-40B4-BE49-F238E27FC236}">
                  <a16:creationId xmlns:a16="http://schemas.microsoft.com/office/drawing/2014/main" id="{36AB3375-3943-4BAF-A8AC-C593E6C66F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6" y="3169"/>
              <a:ext cx="158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784" name="Line 38">
              <a:extLst>
                <a:ext uri="{FF2B5EF4-FFF2-40B4-BE49-F238E27FC236}">
                  <a16:creationId xmlns:a16="http://schemas.microsoft.com/office/drawing/2014/main" id="{C7CE361E-8CEB-4606-84AB-C5B59D888D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83" y="2061"/>
              <a:ext cx="1" cy="20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785" name="Rectangle 39">
              <a:extLst>
                <a:ext uri="{FF2B5EF4-FFF2-40B4-BE49-F238E27FC236}">
                  <a16:creationId xmlns:a16="http://schemas.microsoft.com/office/drawing/2014/main" id="{25A06425-42B8-4E7F-83F7-5DECB0CDE9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6" y="2777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786" name="Rectangle 40">
              <a:extLst>
                <a:ext uri="{FF2B5EF4-FFF2-40B4-BE49-F238E27FC236}">
                  <a16:creationId xmlns:a16="http://schemas.microsoft.com/office/drawing/2014/main" id="{37CA4396-DB36-47E9-90EA-D620A04728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8" y="2777"/>
              <a:ext cx="5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787" name="Rectangle 41">
              <a:extLst>
                <a:ext uri="{FF2B5EF4-FFF2-40B4-BE49-F238E27FC236}">
                  <a16:creationId xmlns:a16="http://schemas.microsoft.com/office/drawing/2014/main" id="{5AB3698D-872E-4115-97E3-1616E4E341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7" y="2777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788" name="Rectangle 42">
              <a:extLst>
                <a:ext uri="{FF2B5EF4-FFF2-40B4-BE49-F238E27FC236}">
                  <a16:creationId xmlns:a16="http://schemas.microsoft.com/office/drawing/2014/main" id="{04E6CDE4-81B4-4EB0-B2AA-714591084E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8" y="2567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789" name="Rectangle 43">
              <a:extLst>
                <a:ext uri="{FF2B5EF4-FFF2-40B4-BE49-F238E27FC236}">
                  <a16:creationId xmlns:a16="http://schemas.microsoft.com/office/drawing/2014/main" id="{3CC208C2-D5DC-47F1-A3ED-099041A9C5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2567"/>
              <a:ext cx="5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790" name="Rectangle 44">
              <a:extLst>
                <a:ext uri="{FF2B5EF4-FFF2-40B4-BE49-F238E27FC236}">
                  <a16:creationId xmlns:a16="http://schemas.microsoft.com/office/drawing/2014/main" id="{2ADDFC96-25CB-4355-905D-68EFF70B29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8" y="2567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791" name="Rectangle 45">
              <a:extLst>
                <a:ext uri="{FF2B5EF4-FFF2-40B4-BE49-F238E27FC236}">
                  <a16:creationId xmlns:a16="http://schemas.microsoft.com/office/drawing/2014/main" id="{C4D19C30-F913-4CFD-BD81-0A5FCD1CF3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8" y="2389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792" name="Rectangle 46">
              <a:extLst>
                <a:ext uri="{FF2B5EF4-FFF2-40B4-BE49-F238E27FC236}">
                  <a16:creationId xmlns:a16="http://schemas.microsoft.com/office/drawing/2014/main" id="{CB4F67DC-3061-48BE-8C0D-61722067C0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0" y="2389"/>
              <a:ext cx="5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793" name="Rectangle 47">
              <a:extLst>
                <a:ext uri="{FF2B5EF4-FFF2-40B4-BE49-F238E27FC236}">
                  <a16:creationId xmlns:a16="http://schemas.microsoft.com/office/drawing/2014/main" id="{007C668E-CF6C-454F-AF9B-FF88C46EC0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9" y="2389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794" name="Rectangle 48">
              <a:extLst>
                <a:ext uri="{FF2B5EF4-FFF2-40B4-BE49-F238E27FC236}">
                  <a16:creationId xmlns:a16="http://schemas.microsoft.com/office/drawing/2014/main" id="{B528142D-CD34-4BF5-B686-AAA745ADB8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1" y="2214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795" name="Rectangle 49">
              <a:extLst>
                <a:ext uri="{FF2B5EF4-FFF2-40B4-BE49-F238E27FC236}">
                  <a16:creationId xmlns:a16="http://schemas.microsoft.com/office/drawing/2014/main" id="{5C2FE1EE-A6F8-4CAD-BC41-D7E28AE98D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3" y="2214"/>
              <a:ext cx="5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796" name="Rectangle 50">
              <a:extLst>
                <a:ext uri="{FF2B5EF4-FFF2-40B4-BE49-F238E27FC236}">
                  <a16:creationId xmlns:a16="http://schemas.microsoft.com/office/drawing/2014/main" id="{E6D45C0E-F166-4E0E-B1E9-77F5A24A78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2" y="2214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797" name="Line 51">
              <a:extLst>
                <a:ext uri="{FF2B5EF4-FFF2-40B4-BE49-F238E27FC236}">
                  <a16:creationId xmlns:a16="http://schemas.microsoft.com/office/drawing/2014/main" id="{04D9F0E5-F6AA-413A-992C-87F339E82A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88" y="3140"/>
              <a:ext cx="1" cy="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798" name="Line 52">
              <a:extLst>
                <a:ext uri="{FF2B5EF4-FFF2-40B4-BE49-F238E27FC236}">
                  <a16:creationId xmlns:a16="http://schemas.microsoft.com/office/drawing/2014/main" id="{1CB2FD66-AD68-4DC4-A215-A4DE5626D1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02" y="3140"/>
              <a:ext cx="1" cy="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799" name="Line 53">
              <a:extLst>
                <a:ext uri="{FF2B5EF4-FFF2-40B4-BE49-F238E27FC236}">
                  <a16:creationId xmlns:a16="http://schemas.microsoft.com/office/drawing/2014/main" id="{68AA6A01-E815-4EBD-8A5E-A889133E3F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14" y="3140"/>
              <a:ext cx="1" cy="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800" name="Rectangle 54">
              <a:extLst>
                <a:ext uri="{FF2B5EF4-FFF2-40B4-BE49-F238E27FC236}">
                  <a16:creationId xmlns:a16="http://schemas.microsoft.com/office/drawing/2014/main" id="{BE008808-56EA-4811-AF39-8D0C209E1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6" y="3192"/>
              <a:ext cx="3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801" name="Rectangle 55">
              <a:extLst>
                <a:ext uri="{FF2B5EF4-FFF2-40B4-BE49-F238E27FC236}">
                  <a16:creationId xmlns:a16="http://schemas.microsoft.com/office/drawing/2014/main" id="{A19B5663-9BA8-4655-8313-D503D59F86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8" y="3192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802" name="Rectangle 56">
              <a:extLst>
                <a:ext uri="{FF2B5EF4-FFF2-40B4-BE49-F238E27FC236}">
                  <a16:creationId xmlns:a16="http://schemas.microsoft.com/office/drawing/2014/main" id="{FC9D97EE-2CEF-4DBD-BE29-C28185B598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8" y="3192"/>
              <a:ext cx="3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803" name="Rectangle 57">
              <a:extLst>
                <a:ext uri="{FF2B5EF4-FFF2-40B4-BE49-F238E27FC236}">
                  <a16:creationId xmlns:a16="http://schemas.microsoft.com/office/drawing/2014/main" id="{237BF1E0-62DE-431C-A291-51FB1D44EA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1" y="3192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804" name="Rectangle 58">
              <a:extLst>
                <a:ext uri="{FF2B5EF4-FFF2-40B4-BE49-F238E27FC236}">
                  <a16:creationId xmlns:a16="http://schemas.microsoft.com/office/drawing/2014/main" id="{D7735F29-98B9-4BA2-A2EA-E198FC286A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9" y="3192"/>
              <a:ext cx="3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805" name="Rectangle 59">
              <a:extLst>
                <a:ext uri="{FF2B5EF4-FFF2-40B4-BE49-F238E27FC236}">
                  <a16:creationId xmlns:a16="http://schemas.microsoft.com/office/drawing/2014/main" id="{344FC8E9-025F-4641-A702-D1F7F75457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1" y="3192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806" name="Rectangle 60">
              <a:extLst>
                <a:ext uri="{FF2B5EF4-FFF2-40B4-BE49-F238E27FC236}">
                  <a16:creationId xmlns:a16="http://schemas.microsoft.com/office/drawing/2014/main" id="{1E72A451-0B94-4858-A8EC-484493AC76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3" y="2826"/>
              <a:ext cx="3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807" name="Rectangle 61">
              <a:extLst>
                <a:ext uri="{FF2B5EF4-FFF2-40B4-BE49-F238E27FC236}">
                  <a16:creationId xmlns:a16="http://schemas.microsoft.com/office/drawing/2014/main" id="{9874A1EF-43E2-4E3D-8FFE-E763115869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3" y="2538"/>
              <a:ext cx="3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808" name="Rectangle 62">
              <a:extLst>
                <a:ext uri="{FF2B5EF4-FFF2-40B4-BE49-F238E27FC236}">
                  <a16:creationId xmlns:a16="http://schemas.microsoft.com/office/drawing/2014/main" id="{E53C8E53-7EC0-4E11-95AD-0A14A06C3A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3" y="2246"/>
              <a:ext cx="3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809" name="Rectangle 63">
              <a:extLst>
                <a:ext uri="{FF2B5EF4-FFF2-40B4-BE49-F238E27FC236}">
                  <a16:creationId xmlns:a16="http://schemas.microsoft.com/office/drawing/2014/main" id="{0D44AA0E-7808-44D7-A880-DC10F9AC79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" y="2826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810" name="Rectangle 64">
              <a:extLst>
                <a:ext uri="{FF2B5EF4-FFF2-40B4-BE49-F238E27FC236}">
                  <a16:creationId xmlns:a16="http://schemas.microsoft.com/office/drawing/2014/main" id="{29567532-3681-42C4-8E01-594D16E44D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" y="2538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811" name="Rectangle 65">
              <a:extLst>
                <a:ext uri="{FF2B5EF4-FFF2-40B4-BE49-F238E27FC236}">
                  <a16:creationId xmlns:a16="http://schemas.microsoft.com/office/drawing/2014/main" id="{3E8C3619-EA47-4A4F-AE85-DE61237877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" y="2246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812" name="Rectangle 70">
              <a:extLst>
                <a:ext uri="{FF2B5EF4-FFF2-40B4-BE49-F238E27FC236}">
                  <a16:creationId xmlns:a16="http://schemas.microsoft.com/office/drawing/2014/main" id="{BB538971-E94E-4047-8674-5C3712650C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3" y="3192"/>
              <a:ext cx="126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4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Re</a:t>
              </a:r>
              <a:endParaRPr lang="en-US" altLang="zh-CN" sz="28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813" name="Rectangle 71">
              <a:extLst>
                <a:ext uri="{FF2B5EF4-FFF2-40B4-BE49-F238E27FC236}">
                  <a16:creationId xmlns:a16="http://schemas.microsoft.com/office/drawing/2014/main" id="{E89FCE8E-8FFD-49DC-9AFB-6205EBBFAE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" y="2042"/>
              <a:ext cx="30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m</a:t>
              </a: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l-GR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λ</a:t>
              </a:r>
              <a:r>
                <a:rPr lang="en-US" altLang="zh-CN" sz="13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7657" name="AutoShape 73">
            <a:extLst>
              <a:ext uri="{FF2B5EF4-FFF2-40B4-BE49-F238E27FC236}">
                <a16:creationId xmlns:a16="http://schemas.microsoft.com/office/drawing/2014/main" id="{DB4D0C01-F9A3-435D-A312-5A9A32CEA3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5105400"/>
            <a:ext cx="2209800" cy="838200"/>
          </a:xfrm>
          <a:prstGeom prst="wedgeEllipseCallout">
            <a:avLst>
              <a:gd name="adj1" fmla="val -91019"/>
              <a:gd name="adj2" fmla="val -75190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无条件稳定</a:t>
            </a:r>
          </a:p>
        </p:txBody>
      </p:sp>
      <p:sp>
        <p:nvSpPr>
          <p:cNvPr id="67658" name="AutoShape 74">
            <a:extLst>
              <a:ext uri="{FF2B5EF4-FFF2-40B4-BE49-F238E27FC236}">
                <a16:creationId xmlns:a16="http://schemas.microsoft.com/office/drawing/2014/main" id="{55D50A8B-4908-4964-9DCC-7F0E2063C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562600"/>
            <a:ext cx="1600200" cy="10668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rIns="0" bIns="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HW: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p.153  #6,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6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676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5" grpId="0" autoUpdateAnimBg="0"/>
      <p:bldP spid="67657" grpId="0" animBg="1" autoUpdateAnimBg="0"/>
      <p:bldP spid="67658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3">
            <a:extLst>
              <a:ext uri="{FF2B5EF4-FFF2-40B4-BE49-F238E27FC236}">
                <a16:creationId xmlns:a16="http://schemas.microsoft.com/office/drawing/2014/main" id="{FF67FDA8-A1C8-47B3-8451-FAFF2A6CF609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352800"/>
            <a:ext cx="6477000" cy="652463"/>
            <a:chOff x="768" y="2112"/>
            <a:chExt cx="4080" cy="411"/>
          </a:xfrm>
        </p:grpSpPr>
        <p:graphicFrame>
          <p:nvGraphicFramePr>
            <p:cNvPr id="6178" name="Object 4">
              <a:extLst>
                <a:ext uri="{FF2B5EF4-FFF2-40B4-BE49-F238E27FC236}">
                  <a16:creationId xmlns:a16="http://schemas.microsoft.com/office/drawing/2014/main" id="{3AAF471A-FF8D-4736-8D2E-7A449030F8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112"/>
            <a:ext cx="3024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Equation" r:id="rId7" imgW="2057296" imgH="279308" progId="Equation.3">
                    <p:embed/>
                  </p:oleObj>
                </mc:Choice>
                <mc:Fallback>
                  <p:oleObj name="Equation" r:id="rId7" imgW="2057296" imgH="279308" progId="Equation.3">
                    <p:embed/>
                    <p:pic>
                      <p:nvPicPr>
                        <p:cNvPr id="6178" name="Object 4">
                          <a:extLst>
                            <a:ext uri="{FF2B5EF4-FFF2-40B4-BE49-F238E27FC236}">
                              <a16:creationId xmlns:a16="http://schemas.microsoft.com/office/drawing/2014/main" id="{3AAF471A-FF8D-4736-8D2E-7A449030F8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112"/>
                          <a:ext cx="3024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9" name="Object 5">
              <a:extLst>
                <a:ext uri="{FF2B5EF4-FFF2-40B4-BE49-F238E27FC236}">
                  <a16:creationId xmlns:a16="http://schemas.microsoft.com/office/drawing/2014/main" id="{EFAE4B94-0FA4-4AF7-B816-3D04C35A5E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2174"/>
            <a:ext cx="96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Equation" r:id="rId9" imgW="743131" imgH="152539" progId="Equation.3">
                    <p:embed/>
                  </p:oleObj>
                </mc:Choice>
                <mc:Fallback>
                  <p:oleObj name="Equation" r:id="rId9" imgW="743131" imgH="152539" progId="Equation.3">
                    <p:embed/>
                    <p:pic>
                      <p:nvPicPr>
                        <p:cNvPr id="6179" name="Object 5">
                          <a:extLst>
                            <a:ext uri="{FF2B5EF4-FFF2-40B4-BE49-F238E27FC236}">
                              <a16:creationId xmlns:a16="http://schemas.microsoft.com/office/drawing/2014/main" id="{EFAE4B94-0FA4-4AF7-B816-3D04C35A5E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174"/>
                          <a:ext cx="96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10" name="Rectangle 6">
            <a:extLst>
              <a:ext uri="{FF2B5EF4-FFF2-40B4-BE49-F238E27FC236}">
                <a16:creationId xmlns:a16="http://schemas.microsoft.com/office/drawing/2014/main" id="{DDA25133-303E-4EA1-85CB-31225EA70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886200"/>
            <a:ext cx="8534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然后将上式右端采用第四章介绍的数值积分离散化，</a:t>
            </a:r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从而获得原初值问题的一个离散差分格式。</a:t>
            </a:r>
          </a:p>
        </p:txBody>
      </p:sp>
      <p:grpSp>
        <p:nvGrpSpPr>
          <p:cNvPr id="3" name="Group 10">
            <a:extLst>
              <a:ext uri="{FF2B5EF4-FFF2-40B4-BE49-F238E27FC236}">
                <a16:creationId xmlns:a16="http://schemas.microsoft.com/office/drawing/2014/main" id="{4735DA34-CA3D-4C5D-BD5D-B06AAADD5920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333375"/>
            <a:ext cx="4114800" cy="609600"/>
            <a:chOff x="432" y="240"/>
            <a:chExt cx="2592" cy="384"/>
          </a:xfrm>
        </p:grpSpPr>
        <p:sp>
          <p:nvSpPr>
            <p:cNvPr id="6176" name="Rectangle 7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51D46727-EAEC-40B3-B528-4AD7921CB8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240"/>
              <a:ext cx="240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800" b="1">
                  <a:solidFill>
                    <a:srgbClr val="0066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将微分方程离散化</a:t>
              </a:r>
            </a:p>
          </p:txBody>
        </p:sp>
        <p:sp>
          <p:nvSpPr>
            <p:cNvPr id="6177" name="Rectangle 9">
              <a:extLst>
                <a:ext uri="{FF2B5EF4-FFF2-40B4-BE49-F238E27FC236}">
                  <a16:creationId xmlns:a16="http://schemas.microsoft.com/office/drawing/2014/main" id="{4B6245A3-3108-4E26-BC9A-8521E26117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88"/>
              <a:ext cx="2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</a:t>
              </a:r>
            </a:p>
          </p:txBody>
        </p:sp>
      </p:grpSp>
      <p:grpSp>
        <p:nvGrpSpPr>
          <p:cNvPr id="4" name="Group 28">
            <a:extLst>
              <a:ext uri="{FF2B5EF4-FFF2-40B4-BE49-F238E27FC236}">
                <a16:creationId xmlns:a16="http://schemas.microsoft.com/office/drawing/2014/main" id="{EE686689-5434-4572-93F6-0E2C15953651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908050"/>
            <a:ext cx="6388100" cy="515938"/>
            <a:chOff x="337" y="576"/>
            <a:chExt cx="4024" cy="325"/>
          </a:xfrm>
        </p:grpSpPr>
        <p:sp>
          <p:nvSpPr>
            <p:cNvPr id="6159" name="Rectangle 8">
              <a:extLst>
                <a:ext uri="{FF2B5EF4-FFF2-40B4-BE49-F238E27FC236}">
                  <a16:creationId xmlns:a16="http://schemas.microsoft.com/office/drawing/2014/main" id="{9C9F024F-94A2-4D6E-8B8F-2E57036A2A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4" y="576"/>
              <a:ext cx="33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将微分方程离散化，通常有下述方法：</a:t>
              </a:r>
            </a:p>
          </p:txBody>
        </p:sp>
        <p:grpSp>
          <p:nvGrpSpPr>
            <p:cNvPr id="6160" name="Group 12">
              <a:extLst>
                <a:ext uri="{FF2B5EF4-FFF2-40B4-BE49-F238E27FC236}">
                  <a16:creationId xmlns:a16="http://schemas.microsoft.com/office/drawing/2014/main" id="{2692BD73-12B0-4D35-A49B-ECE33AD96592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484" y="429"/>
              <a:ext cx="325" cy="619"/>
              <a:chOff x="479" y="3455"/>
              <a:chExt cx="325" cy="620"/>
            </a:xfrm>
          </p:grpSpPr>
          <p:sp>
            <p:nvSpPr>
              <p:cNvPr id="6161" name="Freeform 13">
                <a:extLst>
                  <a:ext uri="{FF2B5EF4-FFF2-40B4-BE49-F238E27FC236}">
                    <a16:creationId xmlns:a16="http://schemas.microsoft.com/office/drawing/2014/main" id="{15934877-F51C-4C1C-8949-7491AF1F06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9" y="3455"/>
                <a:ext cx="317" cy="616"/>
              </a:xfrm>
              <a:custGeom>
                <a:avLst/>
                <a:gdLst>
                  <a:gd name="T0" fmla="*/ 0 w 951"/>
                  <a:gd name="T1" fmla="*/ 0 h 1848"/>
                  <a:gd name="T2" fmla="*/ 0 w 951"/>
                  <a:gd name="T3" fmla="*/ 0 h 1848"/>
                  <a:gd name="T4" fmla="*/ 0 w 951"/>
                  <a:gd name="T5" fmla="*/ 0 h 1848"/>
                  <a:gd name="T6" fmla="*/ 0 w 951"/>
                  <a:gd name="T7" fmla="*/ 0 h 1848"/>
                  <a:gd name="T8" fmla="*/ 0 w 951"/>
                  <a:gd name="T9" fmla="*/ 0 h 1848"/>
                  <a:gd name="T10" fmla="*/ 0 w 951"/>
                  <a:gd name="T11" fmla="*/ 0 h 1848"/>
                  <a:gd name="T12" fmla="*/ 0 w 951"/>
                  <a:gd name="T13" fmla="*/ 0 h 1848"/>
                  <a:gd name="T14" fmla="*/ 0 w 951"/>
                  <a:gd name="T15" fmla="*/ 0 h 1848"/>
                  <a:gd name="T16" fmla="*/ 0 w 951"/>
                  <a:gd name="T17" fmla="*/ 0 h 1848"/>
                  <a:gd name="T18" fmla="*/ 0 w 951"/>
                  <a:gd name="T19" fmla="*/ 0 h 1848"/>
                  <a:gd name="T20" fmla="*/ 0 w 951"/>
                  <a:gd name="T21" fmla="*/ 0 h 1848"/>
                  <a:gd name="T22" fmla="*/ 0 w 951"/>
                  <a:gd name="T23" fmla="*/ 0 h 1848"/>
                  <a:gd name="T24" fmla="*/ 0 w 951"/>
                  <a:gd name="T25" fmla="*/ 0 h 1848"/>
                  <a:gd name="T26" fmla="*/ 0 w 951"/>
                  <a:gd name="T27" fmla="*/ 0 h 1848"/>
                  <a:gd name="T28" fmla="*/ 0 w 951"/>
                  <a:gd name="T29" fmla="*/ 0 h 1848"/>
                  <a:gd name="T30" fmla="*/ 0 w 951"/>
                  <a:gd name="T31" fmla="*/ 0 h 1848"/>
                  <a:gd name="T32" fmla="*/ 0 w 951"/>
                  <a:gd name="T33" fmla="*/ 0 h 1848"/>
                  <a:gd name="T34" fmla="*/ 0 w 951"/>
                  <a:gd name="T35" fmla="*/ 0 h 1848"/>
                  <a:gd name="T36" fmla="*/ 0 w 951"/>
                  <a:gd name="T37" fmla="*/ 0 h 1848"/>
                  <a:gd name="T38" fmla="*/ 0 w 951"/>
                  <a:gd name="T39" fmla="*/ 0 h 1848"/>
                  <a:gd name="T40" fmla="*/ 0 w 951"/>
                  <a:gd name="T41" fmla="*/ 0 h 1848"/>
                  <a:gd name="T42" fmla="*/ 0 w 951"/>
                  <a:gd name="T43" fmla="*/ 0 h 1848"/>
                  <a:gd name="T44" fmla="*/ 0 w 951"/>
                  <a:gd name="T45" fmla="*/ 0 h 1848"/>
                  <a:gd name="T46" fmla="*/ 0 w 951"/>
                  <a:gd name="T47" fmla="*/ 0 h 1848"/>
                  <a:gd name="T48" fmla="*/ 0 w 951"/>
                  <a:gd name="T49" fmla="*/ 0 h 1848"/>
                  <a:gd name="T50" fmla="*/ 0 w 951"/>
                  <a:gd name="T51" fmla="*/ 0 h 1848"/>
                  <a:gd name="T52" fmla="*/ 0 w 951"/>
                  <a:gd name="T53" fmla="*/ 0 h 1848"/>
                  <a:gd name="T54" fmla="*/ 0 w 951"/>
                  <a:gd name="T55" fmla="*/ 0 h 1848"/>
                  <a:gd name="T56" fmla="*/ 0 w 951"/>
                  <a:gd name="T57" fmla="*/ 0 h 1848"/>
                  <a:gd name="T58" fmla="*/ 0 w 951"/>
                  <a:gd name="T59" fmla="*/ 0 h 1848"/>
                  <a:gd name="T60" fmla="*/ 0 w 951"/>
                  <a:gd name="T61" fmla="*/ 0 h 1848"/>
                  <a:gd name="T62" fmla="*/ 0 w 951"/>
                  <a:gd name="T63" fmla="*/ 0 h 1848"/>
                  <a:gd name="T64" fmla="*/ 0 w 951"/>
                  <a:gd name="T65" fmla="*/ 0 h 1848"/>
                  <a:gd name="T66" fmla="*/ 0 w 951"/>
                  <a:gd name="T67" fmla="*/ 0 h 1848"/>
                  <a:gd name="T68" fmla="*/ 0 w 951"/>
                  <a:gd name="T69" fmla="*/ 0 h 1848"/>
                  <a:gd name="T70" fmla="*/ 0 w 951"/>
                  <a:gd name="T71" fmla="*/ 0 h 1848"/>
                  <a:gd name="T72" fmla="*/ 0 w 951"/>
                  <a:gd name="T73" fmla="*/ 0 h 1848"/>
                  <a:gd name="T74" fmla="*/ 0 w 951"/>
                  <a:gd name="T75" fmla="*/ 0 h 1848"/>
                  <a:gd name="T76" fmla="*/ 0 w 951"/>
                  <a:gd name="T77" fmla="*/ 0 h 1848"/>
                  <a:gd name="T78" fmla="*/ 0 w 951"/>
                  <a:gd name="T79" fmla="*/ 0 h 1848"/>
                  <a:gd name="T80" fmla="*/ 0 w 951"/>
                  <a:gd name="T81" fmla="*/ 0 h 1848"/>
                  <a:gd name="T82" fmla="*/ 0 w 951"/>
                  <a:gd name="T83" fmla="*/ 0 h 1848"/>
                  <a:gd name="T84" fmla="*/ 0 w 951"/>
                  <a:gd name="T85" fmla="*/ 0 h 1848"/>
                  <a:gd name="T86" fmla="*/ 0 w 951"/>
                  <a:gd name="T87" fmla="*/ 0 h 1848"/>
                  <a:gd name="T88" fmla="*/ 0 w 951"/>
                  <a:gd name="T89" fmla="*/ 0 h 1848"/>
                  <a:gd name="T90" fmla="*/ 0 w 951"/>
                  <a:gd name="T91" fmla="*/ 0 h 1848"/>
                  <a:gd name="T92" fmla="*/ 0 w 951"/>
                  <a:gd name="T93" fmla="*/ 0 h 1848"/>
                  <a:gd name="T94" fmla="*/ 0 w 951"/>
                  <a:gd name="T95" fmla="*/ 0 h 1848"/>
                  <a:gd name="T96" fmla="*/ 0 w 951"/>
                  <a:gd name="T97" fmla="*/ 0 h 1848"/>
                  <a:gd name="T98" fmla="*/ 0 w 951"/>
                  <a:gd name="T99" fmla="*/ 0 h 1848"/>
                  <a:gd name="T100" fmla="*/ 0 w 951"/>
                  <a:gd name="T101" fmla="*/ 0 h 1848"/>
                  <a:gd name="T102" fmla="*/ 0 w 951"/>
                  <a:gd name="T103" fmla="*/ 0 h 1848"/>
                  <a:gd name="T104" fmla="*/ 0 w 951"/>
                  <a:gd name="T105" fmla="*/ 0 h 1848"/>
                  <a:gd name="T106" fmla="*/ 0 w 951"/>
                  <a:gd name="T107" fmla="*/ 0 h 1848"/>
                  <a:gd name="T108" fmla="*/ 0 w 951"/>
                  <a:gd name="T109" fmla="*/ 0 h 1848"/>
                  <a:gd name="T110" fmla="*/ 0 w 951"/>
                  <a:gd name="T111" fmla="*/ 0 h 1848"/>
                  <a:gd name="T112" fmla="*/ 0 w 951"/>
                  <a:gd name="T113" fmla="*/ 0 h 1848"/>
                  <a:gd name="T114" fmla="*/ 0 w 951"/>
                  <a:gd name="T115" fmla="*/ 0 h 1848"/>
                  <a:gd name="T116" fmla="*/ 0 w 951"/>
                  <a:gd name="T117" fmla="*/ 0 h 1848"/>
                  <a:gd name="T118" fmla="*/ 0 w 951"/>
                  <a:gd name="T119" fmla="*/ 0 h 1848"/>
                  <a:gd name="T120" fmla="*/ 0 w 951"/>
                  <a:gd name="T121" fmla="*/ 0 h 1848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951"/>
                  <a:gd name="T184" fmla="*/ 0 h 1848"/>
                  <a:gd name="T185" fmla="*/ 951 w 951"/>
                  <a:gd name="T186" fmla="*/ 1848 h 1848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951" h="1848">
                    <a:moveTo>
                      <a:pt x="341" y="0"/>
                    </a:moveTo>
                    <a:lnTo>
                      <a:pt x="629" y="0"/>
                    </a:lnTo>
                    <a:lnTo>
                      <a:pt x="574" y="71"/>
                    </a:lnTo>
                    <a:lnTo>
                      <a:pt x="407" y="71"/>
                    </a:lnTo>
                    <a:lnTo>
                      <a:pt x="344" y="184"/>
                    </a:lnTo>
                    <a:lnTo>
                      <a:pt x="632" y="184"/>
                    </a:lnTo>
                    <a:lnTo>
                      <a:pt x="573" y="72"/>
                    </a:lnTo>
                    <a:lnTo>
                      <a:pt x="629" y="1"/>
                    </a:lnTo>
                    <a:lnTo>
                      <a:pt x="730" y="176"/>
                    </a:lnTo>
                    <a:lnTo>
                      <a:pt x="784" y="177"/>
                    </a:lnTo>
                    <a:lnTo>
                      <a:pt x="803" y="237"/>
                    </a:lnTo>
                    <a:lnTo>
                      <a:pt x="888" y="237"/>
                    </a:lnTo>
                    <a:lnTo>
                      <a:pt x="889" y="279"/>
                    </a:lnTo>
                    <a:lnTo>
                      <a:pt x="921" y="280"/>
                    </a:lnTo>
                    <a:lnTo>
                      <a:pt x="951" y="280"/>
                    </a:lnTo>
                    <a:lnTo>
                      <a:pt x="951" y="538"/>
                    </a:lnTo>
                    <a:lnTo>
                      <a:pt x="888" y="540"/>
                    </a:lnTo>
                    <a:lnTo>
                      <a:pt x="887" y="594"/>
                    </a:lnTo>
                    <a:lnTo>
                      <a:pt x="806" y="594"/>
                    </a:lnTo>
                    <a:lnTo>
                      <a:pt x="783" y="658"/>
                    </a:lnTo>
                    <a:lnTo>
                      <a:pt x="738" y="659"/>
                    </a:lnTo>
                    <a:lnTo>
                      <a:pt x="735" y="790"/>
                    </a:lnTo>
                    <a:lnTo>
                      <a:pt x="705" y="790"/>
                    </a:lnTo>
                    <a:lnTo>
                      <a:pt x="695" y="810"/>
                    </a:lnTo>
                    <a:lnTo>
                      <a:pt x="695" y="941"/>
                    </a:lnTo>
                    <a:lnTo>
                      <a:pt x="642" y="942"/>
                    </a:lnTo>
                    <a:lnTo>
                      <a:pt x="645" y="1729"/>
                    </a:lnTo>
                    <a:lnTo>
                      <a:pt x="519" y="1848"/>
                    </a:lnTo>
                    <a:lnTo>
                      <a:pt x="357" y="1711"/>
                    </a:lnTo>
                    <a:lnTo>
                      <a:pt x="415" y="1673"/>
                    </a:lnTo>
                    <a:lnTo>
                      <a:pt x="415" y="1627"/>
                    </a:lnTo>
                    <a:lnTo>
                      <a:pt x="357" y="1586"/>
                    </a:lnTo>
                    <a:lnTo>
                      <a:pt x="415" y="1551"/>
                    </a:lnTo>
                    <a:lnTo>
                      <a:pt x="406" y="1536"/>
                    </a:lnTo>
                    <a:lnTo>
                      <a:pt x="356" y="1504"/>
                    </a:lnTo>
                    <a:lnTo>
                      <a:pt x="347" y="1402"/>
                    </a:lnTo>
                    <a:lnTo>
                      <a:pt x="340" y="1392"/>
                    </a:lnTo>
                    <a:lnTo>
                      <a:pt x="416" y="1333"/>
                    </a:lnTo>
                    <a:lnTo>
                      <a:pt x="416" y="1282"/>
                    </a:lnTo>
                    <a:lnTo>
                      <a:pt x="356" y="1223"/>
                    </a:lnTo>
                    <a:lnTo>
                      <a:pt x="415" y="1169"/>
                    </a:lnTo>
                    <a:lnTo>
                      <a:pt x="415" y="1116"/>
                    </a:lnTo>
                    <a:lnTo>
                      <a:pt x="357" y="1047"/>
                    </a:lnTo>
                    <a:lnTo>
                      <a:pt x="346" y="935"/>
                    </a:lnTo>
                    <a:lnTo>
                      <a:pt x="276" y="935"/>
                    </a:lnTo>
                    <a:lnTo>
                      <a:pt x="276" y="785"/>
                    </a:lnTo>
                    <a:lnTo>
                      <a:pt x="234" y="785"/>
                    </a:lnTo>
                    <a:lnTo>
                      <a:pt x="234" y="653"/>
                    </a:lnTo>
                    <a:lnTo>
                      <a:pt x="187" y="653"/>
                    </a:lnTo>
                    <a:lnTo>
                      <a:pt x="166" y="589"/>
                    </a:lnTo>
                    <a:lnTo>
                      <a:pt x="72" y="589"/>
                    </a:lnTo>
                    <a:lnTo>
                      <a:pt x="72" y="534"/>
                    </a:lnTo>
                    <a:lnTo>
                      <a:pt x="0" y="534"/>
                    </a:lnTo>
                    <a:lnTo>
                      <a:pt x="0" y="274"/>
                    </a:lnTo>
                    <a:lnTo>
                      <a:pt x="71" y="274"/>
                    </a:lnTo>
                    <a:lnTo>
                      <a:pt x="71" y="236"/>
                    </a:lnTo>
                    <a:lnTo>
                      <a:pt x="151" y="236"/>
                    </a:lnTo>
                    <a:lnTo>
                      <a:pt x="169" y="219"/>
                    </a:lnTo>
                    <a:lnTo>
                      <a:pt x="188" y="177"/>
                    </a:lnTo>
                    <a:lnTo>
                      <a:pt x="234" y="177"/>
                    </a:lnTo>
                    <a:lnTo>
                      <a:pt x="341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62" name="Freeform 14">
                <a:extLst>
                  <a:ext uri="{FF2B5EF4-FFF2-40B4-BE49-F238E27FC236}">
                    <a16:creationId xmlns:a16="http://schemas.microsoft.com/office/drawing/2014/main" id="{13826B2D-02D3-4A32-971F-B3437C474E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" y="3458"/>
                <a:ext cx="317" cy="617"/>
              </a:xfrm>
              <a:custGeom>
                <a:avLst/>
                <a:gdLst>
                  <a:gd name="T0" fmla="*/ 0 w 953"/>
                  <a:gd name="T1" fmla="*/ 0 h 1849"/>
                  <a:gd name="T2" fmla="*/ 0 w 953"/>
                  <a:gd name="T3" fmla="*/ 0 h 1849"/>
                  <a:gd name="T4" fmla="*/ 0 w 953"/>
                  <a:gd name="T5" fmla="*/ 0 h 1849"/>
                  <a:gd name="T6" fmla="*/ 0 w 953"/>
                  <a:gd name="T7" fmla="*/ 0 h 1849"/>
                  <a:gd name="T8" fmla="*/ 0 w 953"/>
                  <a:gd name="T9" fmla="*/ 0 h 1849"/>
                  <a:gd name="T10" fmla="*/ 0 w 953"/>
                  <a:gd name="T11" fmla="*/ 0 h 1849"/>
                  <a:gd name="T12" fmla="*/ 0 w 953"/>
                  <a:gd name="T13" fmla="*/ 0 h 1849"/>
                  <a:gd name="T14" fmla="*/ 0 w 953"/>
                  <a:gd name="T15" fmla="*/ 0 h 1849"/>
                  <a:gd name="T16" fmla="*/ 0 w 953"/>
                  <a:gd name="T17" fmla="*/ 0 h 1849"/>
                  <a:gd name="T18" fmla="*/ 0 w 953"/>
                  <a:gd name="T19" fmla="*/ 0 h 1849"/>
                  <a:gd name="T20" fmla="*/ 0 w 953"/>
                  <a:gd name="T21" fmla="*/ 0 h 1849"/>
                  <a:gd name="T22" fmla="*/ 0 w 953"/>
                  <a:gd name="T23" fmla="*/ 0 h 1849"/>
                  <a:gd name="T24" fmla="*/ 0 w 953"/>
                  <a:gd name="T25" fmla="*/ 0 h 1849"/>
                  <a:gd name="T26" fmla="*/ 0 w 953"/>
                  <a:gd name="T27" fmla="*/ 0 h 1849"/>
                  <a:gd name="T28" fmla="*/ 0 w 953"/>
                  <a:gd name="T29" fmla="*/ 0 h 1849"/>
                  <a:gd name="T30" fmla="*/ 0 w 953"/>
                  <a:gd name="T31" fmla="*/ 0 h 1849"/>
                  <a:gd name="T32" fmla="*/ 0 w 953"/>
                  <a:gd name="T33" fmla="*/ 0 h 1849"/>
                  <a:gd name="T34" fmla="*/ 0 w 953"/>
                  <a:gd name="T35" fmla="*/ 0 h 1849"/>
                  <a:gd name="T36" fmla="*/ 0 w 953"/>
                  <a:gd name="T37" fmla="*/ 0 h 1849"/>
                  <a:gd name="T38" fmla="*/ 0 w 953"/>
                  <a:gd name="T39" fmla="*/ 0 h 1849"/>
                  <a:gd name="T40" fmla="*/ 0 w 953"/>
                  <a:gd name="T41" fmla="*/ 0 h 1849"/>
                  <a:gd name="T42" fmla="*/ 0 w 953"/>
                  <a:gd name="T43" fmla="*/ 0 h 1849"/>
                  <a:gd name="T44" fmla="*/ 0 w 953"/>
                  <a:gd name="T45" fmla="*/ 0 h 1849"/>
                  <a:gd name="T46" fmla="*/ 0 w 953"/>
                  <a:gd name="T47" fmla="*/ 0 h 1849"/>
                  <a:gd name="T48" fmla="*/ 0 w 953"/>
                  <a:gd name="T49" fmla="*/ 0 h 1849"/>
                  <a:gd name="T50" fmla="*/ 0 w 953"/>
                  <a:gd name="T51" fmla="*/ 0 h 1849"/>
                  <a:gd name="T52" fmla="*/ 0 w 953"/>
                  <a:gd name="T53" fmla="*/ 0 h 1849"/>
                  <a:gd name="T54" fmla="*/ 0 w 953"/>
                  <a:gd name="T55" fmla="*/ 0 h 1849"/>
                  <a:gd name="T56" fmla="*/ 0 w 953"/>
                  <a:gd name="T57" fmla="*/ 0 h 1849"/>
                  <a:gd name="T58" fmla="*/ 0 w 953"/>
                  <a:gd name="T59" fmla="*/ 0 h 1849"/>
                  <a:gd name="T60" fmla="*/ 0 w 953"/>
                  <a:gd name="T61" fmla="*/ 0 h 1849"/>
                  <a:gd name="T62" fmla="*/ 0 w 953"/>
                  <a:gd name="T63" fmla="*/ 0 h 1849"/>
                  <a:gd name="T64" fmla="*/ 0 w 953"/>
                  <a:gd name="T65" fmla="*/ 0 h 1849"/>
                  <a:gd name="T66" fmla="*/ 0 w 953"/>
                  <a:gd name="T67" fmla="*/ 0 h 1849"/>
                  <a:gd name="T68" fmla="*/ 0 w 953"/>
                  <a:gd name="T69" fmla="*/ 0 h 1849"/>
                  <a:gd name="T70" fmla="*/ 0 w 953"/>
                  <a:gd name="T71" fmla="*/ 0 h 1849"/>
                  <a:gd name="T72" fmla="*/ 0 w 953"/>
                  <a:gd name="T73" fmla="*/ 0 h 1849"/>
                  <a:gd name="T74" fmla="*/ 0 w 953"/>
                  <a:gd name="T75" fmla="*/ 0 h 1849"/>
                  <a:gd name="T76" fmla="*/ 0 w 953"/>
                  <a:gd name="T77" fmla="*/ 0 h 1849"/>
                  <a:gd name="T78" fmla="*/ 0 w 953"/>
                  <a:gd name="T79" fmla="*/ 0 h 1849"/>
                  <a:gd name="T80" fmla="*/ 0 w 953"/>
                  <a:gd name="T81" fmla="*/ 0 h 1849"/>
                  <a:gd name="T82" fmla="*/ 0 w 953"/>
                  <a:gd name="T83" fmla="*/ 0 h 1849"/>
                  <a:gd name="T84" fmla="*/ 0 w 953"/>
                  <a:gd name="T85" fmla="*/ 0 h 1849"/>
                  <a:gd name="T86" fmla="*/ 0 w 953"/>
                  <a:gd name="T87" fmla="*/ 0 h 1849"/>
                  <a:gd name="T88" fmla="*/ 0 w 953"/>
                  <a:gd name="T89" fmla="*/ 0 h 1849"/>
                  <a:gd name="T90" fmla="*/ 0 w 953"/>
                  <a:gd name="T91" fmla="*/ 0 h 1849"/>
                  <a:gd name="T92" fmla="*/ 0 w 953"/>
                  <a:gd name="T93" fmla="*/ 0 h 1849"/>
                  <a:gd name="T94" fmla="*/ 0 w 953"/>
                  <a:gd name="T95" fmla="*/ 0 h 1849"/>
                  <a:gd name="T96" fmla="*/ 0 w 953"/>
                  <a:gd name="T97" fmla="*/ 0 h 1849"/>
                  <a:gd name="T98" fmla="*/ 0 w 953"/>
                  <a:gd name="T99" fmla="*/ 0 h 1849"/>
                  <a:gd name="T100" fmla="*/ 0 w 953"/>
                  <a:gd name="T101" fmla="*/ 0 h 1849"/>
                  <a:gd name="T102" fmla="*/ 0 w 953"/>
                  <a:gd name="T103" fmla="*/ 0 h 1849"/>
                  <a:gd name="T104" fmla="*/ 0 w 953"/>
                  <a:gd name="T105" fmla="*/ 0 h 1849"/>
                  <a:gd name="T106" fmla="*/ 0 w 953"/>
                  <a:gd name="T107" fmla="*/ 0 h 1849"/>
                  <a:gd name="T108" fmla="*/ 0 w 953"/>
                  <a:gd name="T109" fmla="*/ 0 h 1849"/>
                  <a:gd name="T110" fmla="*/ 0 w 953"/>
                  <a:gd name="T111" fmla="*/ 0 h 1849"/>
                  <a:gd name="T112" fmla="*/ 0 w 953"/>
                  <a:gd name="T113" fmla="*/ 0 h 1849"/>
                  <a:gd name="T114" fmla="*/ 0 w 953"/>
                  <a:gd name="T115" fmla="*/ 0 h 1849"/>
                  <a:gd name="T116" fmla="*/ 0 w 953"/>
                  <a:gd name="T117" fmla="*/ 0 h 1849"/>
                  <a:gd name="T118" fmla="*/ 0 w 953"/>
                  <a:gd name="T119" fmla="*/ 0 h 1849"/>
                  <a:gd name="T120" fmla="*/ 0 w 953"/>
                  <a:gd name="T121" fmla="*/ 0 h 184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953"/>
                  <a:gd name="T184" fmla="*/ 0 h 1849"/>
                  <a:gd name="T185" fmla="*/ 953 w 953"/>
                  <a:gd name="T186" fmla="*/ 1849 h 184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953" h="1849">
                    <a:moveTo>
                      <a:pt x="342" y="0"/>
                    </a:moveTo>
                    <a:lnTo>
                      <a:pt x="629" y="0"/>
                    </a:lnTo>
                    <a:lnTo>
                      <a:pt x="575" y="71"/>
                    </a:lnTo>
                    <a:lnTo>
                      <a:pt x="407" y="71"/>
                    </a:lnTo>
                    <a:lnTo>
                      <a:pt x="344" y="184"/>
                    </a:lnTo>
                    <a:lnTo>
                      <a:pt x="632" y="184"/>
                    </a:lnTo>
                    <a:lnTo>
                      <a:pt x="573" y="72"/>
                    </a:lnTo>
                    <a:lnTo>
                      <a:pt x="629" y="1"/>
                    </a:lnTo>
                    <a:lnTo>
                      <a:pt x="731" y="176"/>
                    </a:lnTo>
                    <a:lnTo>
                      <a:pt x="784" y="177"/>
                    </a:lnTo>
                    <a:lnTo>
                      <a:pt x="803" y="237"/>
                    </a:lnTo>
                    <a:lnTo>
                      <a:pt x="888" y="237"/>
                    </a:lnTo>
                    <a:lnTo>
                      <a:pt x="890" y="279"/>
                    </a:lnTo>
                    <a:lnTo>
                      <a:pt x="922" y="280"/>
                    </a:lnTo>
                    <a:lnTo>
                      <a:pt x="953" y="280"/>
                    </a:lnTo>
                    <a:lnTo>
                      <a:pt x="953" y="538"/>
                    </a:lnTo>
                    <a:lnTo>
                      <a:pt x="888" y="540"/>
                    </a:lnTo>
                    <a:lnTo>
                      <a:pt x="887" y="594"/>
                    </a:lnTo>
                    <a:lnTo>
                      <a:pt x="806" y="594"/>
                    </a:lnTo>
                    <a:lnTo>
                      <a:pt x="783" y="658"/>
                    </a:lnTo>
                    <a:lnTo>
                      <a:pt x="739" y="659"/>
                    </a:lnTo>
                    <a:lnTo>
                      <a:pt x="735" y="790"/>
                    </a:lnTo>
                    <a:lnTo>
                      <a:pt x="705" y="790"/>
                    </a:lnTo>
                    <a:lnTo>
                      <a:pt x="698" y="801"/>
                    </a:lnTo>
                    <a:lnTo>
                      <a:pt x="698" y="942"/>
                    </a:lnTo>
                    <a:lnTo>
                      <a:pt x="642" y="942"/>
                    </a:lnTo>
                    <a:lnTo>
                      <a:pt x="646" y="1729"/>
                    </a:lnTo>
                    <a:lnTo>
                      <a:pt x="519" y="1849"/>
                    </a:lnTo>
                    <a:lnTo>
                      <a:pt x="357" y="1711"/>
                    </a:lnTo>
                    <a:lnTo>
                      <a:pt x="415" y="1673"/>
                    </a:lnTo>
                    <a:lnTo>
                      <a:pt x="415" y="1627"/>
                    </a:lnTo>
                    <a:lnTo>
                      <a:pt x="357" y="1586"/>
                    </a:lnTo>
                    <a:lnTo>
                      <a:pt x="415" y="1551"/>
                    </a:lnTo>
                    <a:lnTo>
                      <a:pt x="406" y="1536"/>
                    </a:lnTo>
                    <a:lnTo>
                      <a:pt x="356" y="1504"/>
                    </a:lnTo>
                    <a:lnTo>
                      <a:pt x="347" y="1402"/>
                    </a:lnTo>
                    <a:lnTo>
                      <a:pt x="340" y="1393"/>
                    </a:lnTo>
                    <a:lnTo>
                      <a:pt x="416" y="1333"/>
                    </a:lnTo>
                    <a:lnTo>
                      <a:pt x="416" y="1282"/>
                    </a:lnTo>
                    <a:lnTo>
                      <a:pt x="356" y="1223"/>
                    </a:lnTo>
                    <a:lnTo>
                      <a:pt x="415" y="1169"/>
                    </a:lnTo>
                    <a:lnTo>
                      <a:pt x="415" y="1116"/>
                    </a:lnTo>
                    <a:lnTo>
                      <a:pt x="357" y="1047"/>
                    </a:lnTo>
                    <a:lnTo>
                      <a:pt x="346" y="935"/>
                    </a:lnTo>
                    <a:lnTo>
                      <a:pt x="276" y="935"/>
                    </a:lnTo>
                    <a:lnTo>
                      <a:pt x="276" y="785"/>
                    </a:lnTo>
                    <a:lnTo>
                      <a:pt x="235" y="785"/>
                    </a:lnTo>
                    <a:lnTo>
                      <a:pt x="235" y="653"/>
                    </a:lnTo>
                    <a:lnTo>
                      <a:pt x="187" y="653"/>
                    </a:lnTo>
                    <a:lnTo>
                      <a:pt x="166" y="589"/>
                    </a:lnTo>
                    <a:lnTo>
                      <a:pt x="72" y="589"/>
                    </a:lnTo>
                    <a:lnTo>
                      <a:pt x="72" y="534"/>
                    </a:lnTo>
                    <a:lnTo>
                      <a:pt x="0" y="534"/>
                    </a:lnTo>
                    <a:lnTo>
                      <a:pt x="0" y="273"/>
                    </a:lnTo>
                    <a:lnTo>
                      <a:pt x="71" y="273"/>
                    </a:lnTo>
                    <a:lnTo>
                      <a:pt x="71" y="236"/>
                    </a:lnTo>
                    <a:lnTo>
                      <a:pt x="151" y="236"/>
                    </a:lnTo>
                    <a:lnTo>
                      <a:pt x="170" y="219"/>
                    </a:lnTo>
                    <a:lnTo>
                      <a:pt x="189" y="177"/>
                    </a:lnTo>
                    <a:lnTo>
                      <a:pt x="235" y="177"/>
                    </a:lnTo>
                    <a:lnTo>
                      <a:pt x="342" y="0"/>
                    </a:lnTo>
                    <a:close/>
                  </a:path>
                </a:pathLst>
              </a:custGeom>
              <a:solidFill>
                <a:srgbClr val="B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163" name="Group 15">
                <a:extLst>
                  <a:ext uri="{FF2B5EF4-FFF2-40B4-BE49-F238E27FC236}">
                    <a16:creationId xmlns:a16="http://schemas.microsoft.com/office/drawing/2014/main" id="{8A934A0B-F875-493C-BFEA-2A687B64FC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1" y="3557"/>
                <a:ext cx="242" cy="71"/>
                <a:chOff x="531" y="3557"/>
                <a:chExt cx="242" cy="71"/>
              </a:xfrm>
            </p:grpSpPr>
            <p:sp>
              <p:nvSpPr>
                <p:cNvPr id="6174" name="Freeform 16">
                  <a:extLst>
                    <a:ext uri="{FF2B5EF4-FFF2-40B4-BE49-F238E27FC236}">
                      <a16:creationId xmlns:a16="http://schemas.microsoft.com/office/drawing/2014/main" id="{E5D95E1E-A763-4BB8-ABDD-6BB5B4A133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9" y="3557"/>
                  <a:ext cx="224" cy="71"/>
                </a:xfrm>
                <a:custGeom>
                  <a:avLst/>
                  <a:gdLst>
                    <a:gd name="T0" fmla="*/ 0 w 673"/>
                    <a:gd name="T1" fmla="*/ 0 h 212"/>
                    <a:gd name="T2" fmla="*/ 0 w 673"/>
                    <a:gd name="T3" fmla="*/ 0 h 212"/>
                    <a:gd name="T4" fmla="*/ 0 w 673"/>
                    <a:gd name="T5" fmla="*/ 0 h 212"/>
                    <a:gd name="T6" fmla="*/ 0 w 673"/>
                    <a:gd name="T7" fmla="*/ 0 h 212"/>
                    <a:gd name="T8" fmla="*/ 0 w 673"/>
                    <a:gd name="T9" fmla="*/ 0 h 212"/>
                    <a:gd name="T10" fmla="*/ 0 w 673"/>
                    <a:gd name="T11" fmla="*/ 0 h 212"/>
                    <a:gd name="T12" fmla="*/ 0 w 673"/>
                    <a:gd name="T13" fmla="*/ 0 h 212"/>
                    <a:gd name="T14" fmla="*/ 0 w 673"/>
                    <a:gd name="T15" fmla="*/ 0 h 212"/>
                    <a:gd name="T16" fmla="*/ 0 w 673"/>
                    <a:gd name="T17" fmla="*/ 0 h 21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673"/>
                    <a:gd name="T28" fmla="*/ 0 h 212"/>
                    <a:gd name="T29" fmla="*/ 673 w 673"/>
                    <a:gd name="T30" fmla="*/ 212 h 21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673" h="212">
                      <a:moveTo>
                        <a:pt x="0" y="110"/>
                      </a:moveTo>
                      <a:lnTo>
                        <a:pt x="59" y="0"/>
                      </a:lnTo>
                      <a:lnTo>
                        <a:pt x="673" y="0"/>
                      </a:lnTo>
                      <a:lnTo>
                        <a:pt x="668" y="8"/>
                      </a:lnTo>
                      <a:lnTo>
                        <a:pt x="66" y="8"/>
                      </a:lnTo>
                      <a:lnTo>
                        <a:pt x="11" y="110"/>
                      </a:lnTo>
                      <a:lnTo>
                        <a:pt x="64" y="205"/>
                      </a:lnTo>
                      <a:lnTo>
                        <a:pt x="54" y="212"/>
                      </a:lnTo>
                      <a:lnTo>
                        <a:pt x="0" y="110"/>
                      </a:lnTo>
                      <a:close/>
                    </a:path>
                  </a:pathLst>
                </a:custGeom>
                <a:solidFill>
                  <a:srgbClr val="BF7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75" name="Freeform 17">
                  <a:extLst>
                    <a:ext uri="{FF2B5EF4-FFF2-40B4-BE49-F238E27FC236}">
                      <a16:creationId xmlns:a16="http://schemas.microsoft.com/office/drawing/2014/main" id="{78C8F323-EAA4-460B-BD29-6474341C36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7" y="3557"/>
                  <a:ext cx="224" cy="70"/>
                </a:xfrm>
                <a:custGeom>
                  <a:avLst/>
                  <a:gdLst>
                    <a:gd name="T0" fmla="*/ 0 w 674"/>
                    <a:gd name="T1" fmla="*/ 0 h 211"/>
                    <a:gd name="T2" fmla="*/ 0 w 674"/>
                    <a:gd name="T3" fmla="*/ 0 h 211"/>
                    <a:gd name="T4" fmla="*/ 0 w 674"/>
                    <a:gd name="T5" fmla="*/ 0 h 211"/>
                    <a:gd name="T6" fmla="*/ 0 w 674"/>
                    <a:gd name="T7" fmla="*/ 0 h 211"/>
                    <a:gd name="T8" fmla="*/ 0 w 674"/>
                    <a:gd name="T9" fmla="*/ 0 h 211"/>
                    <a:gd name="T10" fmla="*/ 0 w 674"/>
                    <a:gd name="T11" fmla="*/ 0 h 211"/>
                    <a:gd name="T12" fmla="*/ 0 w 674"/>
                    <a:gd name="T13" fmla="*/ 0 h 211"/>
                    <a:gd name="T14" fmla="*/ 0 w 674"/>
                    <a:gd name="T15" fmla="*/ 0 h 211"/>
                    <a:gd name="T16" fmla="*/ 0 w 674"/>
                    <a:gd name="T17" fmla="*/ 0 h 21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674"/>
                    <a:gd name="T28" fmla="*/ 0 h 211"/>
                    <a:gd name="T29" fmla="*/ 674 w 674"/>
                    <a:gd name="T30" fmla="*/ 211 h 21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674" h="211">
                      <a:moveTo>
                        <a:pt x="674" y="101"/>
                      </a:moveTo>
                      <a:lnTo>
                        <a:pt x="615" y="211"/>
                      </a:lnTo>
                      <a:lnTo>
                        <a:pt x="0" y="211"/>
                      </a:lnTo>
                      <a:lnTo>
                        <a:pt x="6" y="204"/>
                      </a:lnTo>
                      <a:lnTo>
                        <a:pt x="608" y="204"/>
                      </a:lnTo>
                      <a:lnTo>
                        <a:pt x="663" y="101"/>
                      </a:lnTo>
                      <a:lnTo>
                        <a:pt x="609" y="6"/>
                      </a:lnTo>
                      <a:lnTo>
                        <a:pt x="619" y="0"/>
                      </a:lnTo>
                      <a:lnTo>
                        <a:pt x="674" y="101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164" name="Rectangle 18">
                <a:extLst>
                  <a:ext uri="{FF2B5EF4-FFF2-40B4-BE49-F238E27FC236}">
                    <a16:creationId xmlns:a16="http://schemas.microsoft.com/office/drawing/2014/main" id="{EB3DC3B3-C942-403C-BABB-6F37167612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" y="3532"/>
                <a:ext cx="211" cy="4"/>
              </a:xfrm>
              <a:prstGeom prst="rect">
                <a:avLst/>
              </a:pr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165" name="Group 19">
                <a:extLst>
                  <a:ext uri="{FF2B5EF4-FFF2-40B4-BE49-F238E27FC236}">
                    <a16:creationId xmlns:a16="http://schemas.microsoft.com/office/drawing/2014/main" id="{1779369F-55A2-4151-9C48-0ED953569D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1" y="3637"/>
                <a:ext cx="271" cy="437"/>
                <a:chOff x="511" y="3637"/>
                <a:chExt cx="271" cy="437"/>
              </a:xfrm>
            </p:grpSpPr>
            <p:sp>
              <p:nvSpPr>
                <p:cNvPr id="6166" name="Freeform 20">
                  <a:extLst>
                    <a:ext uri="{FF2B5EF4-FFF2-40B4-BE49-F238E27FC236}">
                      <a16:creationId xmlns:a16="http://schemas.microsoft.com/office/drawing/2014/main" id="{1DAF7E1B-2F68-4FB8-AC65-14944DBEB3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5" y="3722"/>
                  <a:ext cx="7" cy="337"/>
                </a:xfrm>
                <a:custGeom>
                  <a:avLst/>
                  <a:gdLst>
                    <a:gd name="T0" fmla="*/ 0 w 21"/>
                    <a:gd name="T1" fmla="*/ 0 h 1010"/>
                    <a:gd name="T2" fmla="*/ 0 w 21"/>
                    <a:gd name="T3" fmla="*/ 0 h 1010"/>
                    <a:gd name="T4" fmla="*/ 0 w 21"/>
                    <a:gd name="T5" fmla="*/ 0 h 1010"/>
                    <a:gd name="T6" fmla="*/ 0 w 21"/>
                    <a:gd name="T7" fmla="*/ 0 h 1010"/>
                    <a:gd name="T8" fmla="*/ 0 w 21"/>
                    <a:gd name="T9" fmla="*/ 0 h 101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1010"/>
                    <a:gd name="T17" fmla="*/ 21 w 21"/>
                    <a:gd name="T18" fmla="*/ 1010 h 101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1010">
                      <a:moveTo>
                        <a:pt x="21" y="0"/>
                      </a:moveTo>
                      <a:lnTo>
                        <a:pt x="20" y="1010"/>
                      </a:lnTo>
                      <a:lnTo>
                        <a:pt x="2" y="995"/>
                      </a:lnTo>
                      <a:lnTo>
                        <a:pt x="0" y="31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67" name="Freeform 21">
                  <a:extLst>
                    <a:ext uri="{FF2B5EF4-FFF2-40B4-BE49-F238E27FC236}">
                      <a16:creationId xmlns:a16="http://schemas.microsoft.com/office/drawing/2014/main" id="{3DEC9F3E-B1AF-4C4C-81B6-43EAE1B2BA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72" y="3731"/>
                  <a:ext cx="6" cy="329"/>
                </a:xfrm>
                <a:custGeom>
                  <a:avLst/>
                  <a:gdLst>
                    <a:gd name="T0" fmla="*/ 0 w 19"/>
                    <a:gd name="T1" fmla="*/ 0 h 986"/>
                    <a:gd name="T2" fmla="*/ 0 w 19"/>
                    <a:gd name="T3" fmla="*/ 0 h 986"/>
                    <a:gd name="T4" fmla="*/ 0 w 19"/>
                    <a:gd name="T5" fmla="*/ 0 h 986"/>
                    <a:gd name="T6" fmla="*/ 0 w 19"/>
                    <a:gd name="T7" fmla="*/ 0 h 986"/>
                    <a:gd name="T8" fmla="*/ 0 w 19"/>
                    <a:gd name="T9" fmla="*/ 0 h 98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986"/>
                    <a:gd name="T17" fmla="*/ 19 w 19"/>
                    <a:gd name="T18" fmla="*/ 986 h 98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986">
                      <a:moveTo>
                        <a:pt x="16" y="0"/>
                      </a:moveTo>
                      <a:lnTo>
                        <a:pt x="19" y="969"/>
                      </a:lnTo>
                      <a:lnTo>
                        <a:pt x="2" y="986"/>
                      </a:lnTo>
                      <a:lnTo>
                        <a:pt x="0" y="80"/>
                      </a:lnTo>
                      <a:lnTo>
                        <a:pt x="16" y="0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6168" name="Group 22">
                  <a:extLst>
                    <a:ext uri="{FF2B5EF4-FFF2-40B4-BE49-F238E27FC236}">
                      <a16:creationId xmlns:a16="http://schemas.microsoft.com/office/drawing/2014/main" id="{74B7D36F-D665-47C6-B713-8177E8AE732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1" y="3637"/>
                  <a:ext cx="271" cy="437"/>
                  <a:chOff x="511" y="3637"/>
                  <a:chExt cx="271" cy="437"/>
                </a:xfrm>
              </p:grpSpPr>
              <p:sp>
                <p:nvSpPr>
                  <p:cNvPr id="6169" name="Rectangle 23">
                    <a:extLst>
                      <a:ext uri="{FF2B5EF4-FFF2-40B4-BE49-F238E27FC236}">
                        <a16:creationId xmlns:a16="http://schemas.microsoft.com/office/drawing/2014/main" id="{D938421E-3BDA-449C-AD58-644E08DD90F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1" y="3637"/>
                    <a:ext cx="271" cy="8"/>
                  </a:xfrm>
                  <a:prstGeom prst="rect">
                    <a:avLst/>
                  </a:pr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170" name="Rectangle 24">
                    <a:extLst>
                      <a:ext uri="{FF2B5EF4-FFF2-40B4-BE49-F238E27FC236}">
                        <a16:creationId xmlns:a16="http://schemas.microsoft.com/office/drawing/2014/main" id="{29F61E5A-A7DD-489F-82E0-A1BBBB07154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5" y="3678"/>
                    <a:ext cx="166" cy="7"/>
                  </a:xfrm>
                  <a:prstGeom prst="rect">
                    <a:avLst/>
                  </a:pr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171" name="Freeform 25">
                    <a:extLst>
                      <a:ext uri="{FF2B5EF4-FFF2-40B4-BE49-F238E27FC236}">
                        <a16:creationId xmlns:a16="http://schemas.microsoft.com/office/drawing/2014/main" id="{38E53734-E2D5-472B-9674-123B1C70442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58" y="3732"/>
                    <a:ext cx="21" cy="342"/>
                  </a:xfrm>
                  <a:custGeom>
                    <a:avLst/>
                    <a:gdLst>
                      <a:gd name="T0" fmla="*/ 0 w 62"/>
                      <a:gd name="T1" fmla="*/ 0 h 1026"/>
                      <a:gd name="T2" fmla="*/ 0 w 62"/>
                      <a:gd name="T3" fmla="*/ 0 h 1026"/>
                      <a:gd name="T4" fmla="*/ 0 w 62"/>
                      <a:gd name="T5" fmla="*/ 0 h 1026"/>
                      <a:gd name="T6" fmla="*/ 0 w 62"/>
                      <a:gd name="T7" fmla="*/ 0 h 1026"/>
                      <a:gd name="T8" fmla="*/ 0 w 62"/>
                      <a:gd name="T9" fmla="*/ 0 h 1026"/>
                      <a:gd name="T10" fmla="*/ 0 w 62"/>
                      <a:gd name="T11" fmla="*/ 0 h 1026"/>
                      <a:gd name="T12" fmla="*/ 0 w 62"/>
                      <a:gd name="T13" fmla="*/ 0 h 102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2"/>
                      <a:gd name="T22" fmla="*/ 0 h 1026"/>
                      <a:gd name="T23" fmla="*/ 62 w 62"/>
                      <a:gd name="T24" fmla="*/ 1026 h 102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2" h="1026">
                        <a:moveTo>
                          <a:pt x="62" y="0"/>
                        </a:moveTo>
                        <a:lnTo>
                          <a:pt x="47" y="67"/>
                        </a:lnTo>
                        <a:lnTo>
                          <a:pt x="23" y="124"/>
                        </a:lnTo>
                        <a:lnTo>
                          <a:pt x="23" y="1007"/>
                        </a:lnTo>
                        <a:lnTo>
                          <a:pt x="4" y="1026"/>
                        </a:lnTo>
                        <a:lnTo>
                          <a:pt x="0" y="108"/>
                        </a:lnTo>
                        <a:lnTo>
                          <a:pt x="62" y="0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172" name="Freeform 26">
                    <a:extLst>
                      <a:ext uri="{FF2B5EF4-FFF2-40B4-BE49-F238E27FC236}">
                        <a16:creationId xmlns:a16="http://schemas.microsoft.com/office/drawing/2014/main" id="{E9E5F770-5499-4D72-A981-BCB8606DDF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77" y="3719"/>
                    <a:ext cx="144" cy="52"/>
                  </a:xfrm>
                  <a:custGeom>
                    <a:avLst/>
                    <a:gdLst>
                      <a:gd name="T0" fmla="*/ 0 w 434"/>
                      <a:gd name="T1" fmla="*/ 0 h 155"/>
                      <a:gd name="T2" fmla="*/ 0 w 434"/>
                      <a:gd name="T3" fmla="*/ 0 h 155"/>
                      <a:gd name="T4" fmla="*/ 0 w 434"/>
                      <a:gd name="T5" fmla="*/ 0 h 155"/>
                      <a:gd name="T6" fmla="*/ 0 w 434"/>
                      <a:gd name="T7" fmla="*/ 0 h 155"/>
                      <a:gd name="T8" fmla="*/ 0 w 434"/>
                      <a:gd name="T9" fmla="*/ 0 h 155"/>
                      <a:gd name="T10" fmla="*/ 0 w 434"/>
                      <a:gd name="T11" fmla="*/ 0 h 155"/>
                      <a:gd name="T12" fmla="*/ 0 w 434"/>
                      <a:gd name="T13" fmla="*/ 0 h 155"/>
                      <a:gd name="T14" fmla="*/ 0 w 434"/>
                      <a:gd name="T15" fmla="*/ 0 h 155"/>
                      <a:gd name="T16" fmla="*/ 0 w 434"/>
                      <a:gd name="T17" fmla="*/ 0 h 155"/>
                      <a:gd name="T18" fmla="*/ 0 w 434"/>
                      <a:gd name="T19" fmla="*/ 0 h 155"/>
                      <a:gd name="T20" fmla="*/ 0 w 434"/>
                      <a:gd name="T21" fmla="*/ 0 h 155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434"/>
                      <a:gd name="T34" fmla="*/ 0 h 155"/>
                      <a:gd name="T35" fmla="*/ 434 w 434"/>
                      <a:gd name="T36" fmla="*/ 155 h 155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434" h="155">
                        <a:moveTo>
                          <a:pt x="73" y="155"/>
                        </a:moveTo>
                        <a:lnTo>
                          <a:pt x="45" y="120"/>
                        </a:lnTo>
                        <a:lnTo>
                          <a:pt x="45" y="18"/>
                        </a:lnTo>
                        <a:lnTo>
                          <a:pt x="0" y="18"/>
                        </a:lnTo>
                        <a:lnTo>
                          <a:pt x="0" y="0"/>
                        </a:lnTo>
                        <a:lnTo>
                          <a:pt x="434" y="0"/>
                        </a:lnTo>
                        <a:lnTo>
                          <a:pt x="423" y="18"/>
                        </a:lnTo>
                        <a:lnTo>
                          <a:pt x="189" y="18"/>
                        </a:lnTo>
                        <a:lnTo>
                          <a:pt x="169" y="47"/>
                        </a:lnTo>
                        <a:lnTo>
                          <a:pt x="82" y="47"/>
                        </a:lnTo>
                        <a:lnTo>
                          <a:pt x="73" y="155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173" name="Freeform 27">
                    <a:extLst>
                      <a:ext uri="{FF2B5EF4-FFF2-40B4-BE49-F238E27FC236}">
                        <a16:creationId xmlns:a16="http://schemas.microsoft.com/office/drawing/2014/main" id="{2CE47729-9D6F-4077-A2A7-764BF754EE8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40" y="3654"/>
                    <a:ext cx="214" cy="7"/>
                  </a:xfrm>
                  <a:custGeom>
                    <a:avLst/>
                    <a:gdLst>
                      <a:gd name="T0" fmla="*/ 0 w 642"/>
                      <a:gd name="T1" fmla="*/ 0 h 21"/>
                      <a:gd name="T2" fmla="*/ 0 w 642"/>
                      <a:gd name="T3" fmla="*/ 0 h 21"/>
                      <a:gd name="T4" fmla="*/ 0 w 642"/>
                      <a:gd name="T5" fmla="*/ 0 h 21"/>
                      <a:gd name="T6" fmla="*/ 0 w 642"/>
                      <a:gd name="T7" fmla="*/ 0 h 21"/>
                      <a:gd name="T8" fmla="*/ 0 w 642"/>
                      <a:gd name="T9" fmla="*/ 0 h 2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42"/>
                      <a:gd name="T16" fmla="*/ 0 h 21"/>
                      <a:gd name="T17" fmla="*/ 642 w 642"/>
                      <a:gd name="T18" fmla="*/ 21 h 2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42" h="21">
                        <a:moveTo>
                          <a:pt x="0" y="1"/>
                        </a:moveTo>
                        <a:lnTo>
                          <a:pt x="642" y="0"/>
                        </a:lnTo>
                        <a:lnTo>
                          <a:pt x="635" y="20"/>
                        </a:lnTo>
                        <a:lnTo>
                          <a:pt x="6" y="21"/>
                        </a:lnTo>
                        <a:lnTo>
                          <a:pt x="0" y="1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grpSp>
        <p:nvGrpSpPr>
          <p:cNvPr id="9" name="Group 37">
            <a:extLst>
              <a:ext uri="{FF2B5EF4-FFF2-40B4-BE49-F238E27FC236}">
                <a16:creationId xmlns:a16="http://schemas.microsoft.com/office/drawing/2014/main" id="{23A01B27-8961-48F2-9765-27BECD894947}"/>
              </a:ext>
            </a:extLst>
          </p:cNvPr>
          <p:cNvGrpSpPr>
            <a:grpSpLocks/>
          </p:cNvGrpSpPr>
          <p:nvPr/>
        </p:nvGrpSpPr>
        <p:grpSpPr bwMode="auto">
          <a:xfrm>
            <a:off x="395290" y="1371600"/>
            <a:ext cx="5624515" cy="1016000"/>
            <a:chOff x="249" y="864"/>
            <a:chExt cx="3543" cy="640"/>
          </a:xfrm>
        </p:grpSpPr>
        <p:sp>
          <p:nvSpPr>
            <p:cNvPr id="6157" name="Rectangle 36">
              <a:extLst>
                <a:ext uri="{FF2B5EF4-FFF2-40B4-BE49-F238E27FC236}">
                  <a16:creationId xmlns:a16="http://schemas.microsoft.com/office/drawing/2014/main" id="{4E9F367F-B826-4ACC-9181-FD9707D5A1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864"/>
              <a:ext cx="3504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  <a:r>
                <a:rPr lang="zh-CN" altLang="en-US" sz="2400" b="1" dirty="0">
                  <a:solidFill>
                    <a:srgbClr val="FF33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差商逼近法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即是用适当的差商逼近导数值。</a:t>
              </a:r>
            </a:p>
          </p:txBody>
        </p:sp>
        <p:pic>
          <p:nvPicPr>
            <p:cNvPr id="6158" name="Picture 29" descr="toolbox">
              <a:extLst>
                <a:ext uri="{FF2B5EF4-FFF2-40B4-BE49-F238E27FC236}">
                  <a16:creationId xmlns:a16="http://schemas.microsoft.com/office/drawing/2014/main" id="{0DE87EA4-2719-4D48-BF45-F78C461F56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" y="1200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Group 34">
            <a:extLst>
              <a:ext uri="{FF2B5EF4-FFF2-40B4-BE49-F238E27FC236}">
                <a16:creationId xmlns:a16="http://schemas.microsoft.com/office/drawing/2014/main" id="{3BE19703-EA84-404D-B35F-ED56D4C75351}"/>
              </a:ext>
            </a:extLst>
          </p:cNvPr>
          <p:cNvGrpSpPr>
            <a:grpSpLocks/>
          </p:cNvGrpSpPr>
          <p:nvPr/>
        </p:nvGrpSpPr>
        <p:grpSpPr bwMode="auto">
          <a:xfrm>
            <a:off x="371475" y="2438400"/>
            <a:ext cx="7172325" cy="1016000"/>
            <a:chOff x="234" y="1536"/>
            <a:chExt cx="4518" cy="640"/>
          </a:xfrm>
        </p:grpSpPr>
        <p:sp>
          <p:nvSpPr>
            <p:cNvPr id="6155" name="Rectangle 32">
              <a:extLst>
                <a:ext uri="{FF2B5EF4-FFF2-40B4-BE49-F238E27FC236}">
                  <a16:creationId xmlns:a16="http://schemas.microsoft.com/office/drawing/2014/main" id="{C5724765-C585-4A2D-9871-A969BE6B50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536"/>
              <a:ext cx="4464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  <a:r>
                <a:rPr lang="zh-CN" altLang="en-US" sz="2400" b="1">
                  <a:solidFill>
                    <a:srgbClr val="FF33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数值积分法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   基本思想是先将问题转化为积分方程</a:t>
              </a:r>
            </a:p>
          </p:txBody>
        </p:sp>
        <p:pic>
          <p:nvPicPr>
            <p:cNvPr id="6156" name="Picture 30" descr="toolbox">
              <a:extLst>
                <a:ext uri="{FF2B5EF4-FFF2-40B4-BE49-F238E27FC236}">
                  <a16:creationId xmlns:a16="http://schemas.microsoft.com/office/drawing/2014/main" id="{9B994909-773C-450B-B42F-1B7C10D62EA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" y="1879"/>
              <a:ext cx="295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" name="Group 35">
            <a:extLst>
              <a:ext uri="{FF2B5EF4-FFF2-40B4-BE49-F238E27FC236}">
                <a16:creationId xmlns:a16="http://schemas.microsoft.com/office/drawing/2014/main" id="{16E5423D-4EF9-4D29-99D7-F16CF8A3FCCC}"/>
              </a:ext>
            </a:extLst>
          </p:cNvPr>
          <p:cNvGrpSpPr>
            <a:grpSpLocks/>
          </p:cNvGrpSpPr>
          <p:nvPr/>
        </p:nvGrpSpPr>
        <p:grpSpPr bwMode="auto">
          <a:xfrm>
            <a:off x="436564" y="4652963"/>
            <a:ext cx="3211514" cy="976312"/>
            <a:chOff x="271" y="2930"/>
            <a:chExt cx="2023" cy="615"/>
          </a:xfrm>
        </p:grpSpPr>
        <p:sp>
          <p:nvSpPr>
            <p:cNvPr id="6153" name="Text Box 11">
              <a:extLst>
                <a:ext uri="{FF2B5EF4-FFF2-40B4-BE49-F238E27FC236}">
                  <a16:creationId xmlns:a16="http://schemas.microsoft.com/office/drawing/2014/main" id="{28F40EB7-0E83-400D-95E0-F0B78E2847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930"/>
              <a:ext cx="1958" cy="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  <a:r>
                <a:rPr lang="en-US" altLang="zh-CN" sz="2400" b="1" dirty="0">
                  <a:solidFill>
                    <a:srgbClr val="FF33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Taylor</a:t>
              </a:r>
              <a:r>
                <a:rPr lang="zh-CN" altLang="en-US" sz="2400" b="1" dirty="0">
                  <a:solidFill>
                    <a:srgbClr val="FF33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展开法</a:t>
              </a:r>
            </a:p>
            <a:p>
              <a:pPr eaLnBrk="1" hangingPunct="1">
                <a:lnSpc>
                  <a:spcPct val="125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见后面的叙述。</a:t>
              </a:r>
            </a:p>
          </p:txBody>
        </p:sp>
        <p:pic>
          <p:nvPicPr>
            <p:cNvPr id="6154" name="Picture 31" descr="toolbox">
              <a:extLst>
                <a:ext uri="{FF2B5EF4-FFF2-40B4-BE49-F238E27FC236}">
                  <a16:creationId xmlns:a16="http://schemas.microsoft.com/office/drawing/2014/main" id="{BFCA86DB-EFB2-49BC-8B6A-D6671483A7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1" y="3264"/>
              <a:ext cx="295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>
            <a:extLst>
              <a:ext uri="{FF2B5EF4-FFF2-40B4-BE49-F238E27FC236}">
                <a16:creationId xmlns:a16="http://schemas.microsoft.com/office/drawing/2014/main" id="{6738EBB3-799B-48DA-8104-AB716571E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§1 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欧拉方法</a:t>
            </a:r>
            <a:r>
              <a: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Euler’s Method */</a:t>
            </a:r>
          </a:p>
        </p:txBody>
      </p:sp>
      <p:sp>
        <p:nvSpPr>
          <p:cNvPr id="50179" name="Text Box 3">
            <a:extLst>
              <a:ext uri="{FF2B5EF4-FFF2-40B4-BE49-F238E27FC236}">
                <a16:creationId xmlns:a16="http://schemas.microsoft.com/office/drawing/2014/main" id="{B097D4BE-7D1C-47BF-B993-BDE83F97AC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欧拉公式：</a:t>
            </a: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F5E060BA-BA54-4EBB-B48A-809DC7FA9887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152400"/>
            <a:ext cx="2438400" cy="1662113"/>
            <a:chOff x="3840" y="288"/>
            <a:chExt cx="1536" cy="1047"/>
          </a:xfrm>
        </p:grpSpPr>
        <p:sp>
          <p:nvSpPr>
            <p:cNvPr id="7204" name="Line 4">
              <a:extLst>
                <a:ext uri="{FF2B5EF4-FFF2-40B4-BE49-F238E27FC236}">
                  <a16:creationId xmlns:a16="http://schemas.microsoft.com/office/drawing/2014/main" id="{D0E8AD69-97FB-4CFB-9A53-D3825F03E9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152"/>
              <a:ext cx="124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05" name="Line 5">
              <a:extLst>
                <a:ext uri="{FF2B5EF4-FFF2-40B4-BE49-F238E27FC236}">
                  <a16:creationId xmlns:a16="http://schemas.microsoft.com/office/drawing/2014/main" id="{9C4D8D29-1394-484E-92F7-E950DDCB4C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288"/>
              <a:ext cx="0" cy="8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06" name="Line 6">
              <a:extLst>
                <a:ext uri="{FF2B5EF4-FFF2-40B4-BE49-F238E27FC236}">
                  <a16:creationId xmlns:a16="http://schemas.microsoft.com/office/drawing/2014/main" id="{C083E950-7CF3-4A83-B0EA-B56BC75751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4" y="288"/>
              <a:ext cx="0" cy="8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07" name="Freeform 7">
              <a:extLst>
                <a:ext uri="{FF2B5EF4-FFF2-40B4-BE49-F238E27FC236}">
                  <a16:creationId xmlns:a16="http://schemas.microsoft.com/office/drawing/2014/main" id="{BB677EEA-46C5-4E2B-A135-B6F76C9819B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6" y="360"/>
              <a:ext cx="1248" cy="456"/>
            </a:xfrm>
            <a:custGeom>
              <a:avLst/>
              <a:gdLst>
                <a:gd name="T0" fmla="*/ 0 w 1248"/>
                <a:gd name="T1" fmla="*/ 456 h 456"/>
                <a:gd name="T2" fmla="*/ 336 w 1248"/>
                <a:gd name="T3" fmla="*/ 168 h 456"/>
                <a:gd name="T4" fmla="*/ 912 w 1248"/>
                <a:gd name="T5" fmla="*/ 24 h 456"/>
                <a:gd name="T6" fmla="*/ 1248 w 1248"/>
                <a:gd name="T7" fmla="*/ 24 h 4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48"/>
                <a:gd name="T13" fmla="*/ 0 h 456"/>
                <a:gd name="T14" fmla="*/ 1248 w 1248"/>
                <a:gd name="T15" fmla="*/ 456 h 4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48" h="456">
                  <a:moveTo>
                    <a:pt x="0" y="456"/>
                  </a:moveTo>
                  <a:cubicBezTo>
                    <a:pt x="92" y="348"/>
                    <a:pt x="184" y="240"/>
                    <a:pt x="336" y="168"/>
                  </a:cubicBezTo>
                  <a:cubicBezTo>
                    <a:pt x="488" y="96"/>
                    <a:pt x="760" y="48"/>
                    <a:pt x="912" y="24"/>
                  </a:cubicBezTo>
                  <a:cubicBezTo>
                    <a:pt x="1064" y="0"/>
                    <a:pt x="1156" y="12"/>
                    <a:pt x="1248" y="24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08" name="Text Box 8">
              <a:extLst>
                <a:ext uri="{FF2B5EF4-FFF2-40B4-BE49-F238E27FC236}">
                  <a16:creationId xmlns:a16="http://schemas.microsoft.com/office/drawing/2014/main" id="{5E5170A3-C4D5-40C7-966D-7B44999A73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104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18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09" name="Text Box 9">
              <a:extLst>
                <a:ext uri="{FF2B5EF4-FFF2-40B4-BE49-F238E27FC236}">
                  <a16:creationId xmlns:a16="http://schemas.microsoft.com/office/drawing/2014/main" id="{73ED7CB6-A2DF-4728-8D9F-0693684E35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1104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18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0187" name="Line 11">
            <a:extLst>
              <a:ext uri="{FF2B5EF4-FFF2-40B4-BE49-F238E27FC236}">
                <a16:creationId xmlns:a16="http://schemas.microsoft.com/office/drawing/2014/main" id="{72A58665-6A6F-46D9-9DFD-578EF9AC1C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00800" y="304800"/>
            <a:ext cx="1981200" cy="685800"/>
          </a:xfrm>
          <a:prstGeom prst="line">
            <a:avLst/>
          </a:prstGeom>
          <a:noFill/>
          <a:ln w="158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188" name="Line 12">
            <a:extLst>
              <a:ext uri="{FF2B5EF4-FFF2-40B4-BE49-F238E27FC236}">
                <a16:creationId xmlns:a16="http://schemas.microsoft.com/office/drawing/2014/main" id="{78ACDAC6-2EA1-411C-A409-492DEADCE7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400" y="346075"/>
            <a:ext cx="609600" cy="8382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16">
            <a:extLst>
              <a:ext uri="{FF2B5EF4-FFF2-40B4-BE49-F238E27FC236}">
                <a16:creationId xmlns:a16="http://schemas.microsoft.com/office/drawing/2014/main" id="{A2ED41D3-013A-4CA4-932D-0A5D7EF61A5A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990600"/>
            <a:ext cx="5627688" cy="690563"/>
            <a:chOff x="336" y="960"/>
            <a:chExt cx="3507" cy="435"/>
          </a:xfrm>
        </p:grpSpPr>
        <p:sp>
          <p:nvSpPr>
            <p:cNvPr id="7201" name="Text Box 13">
              <a:extLst>
                <a:ext uri="{FF2B5EF4-FFF2-40B4-BE49-F238E27FC236}">
                  <a16:creationId xmlns:a16="http://schemas.microsoft.com/office/drawing/2014/main" id="{2FF3AEE2-9DD8-4F2F-BC97-AD48D17ABB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008"/>
              <a:ext cx="18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向前差商近似导数</a:t>
              </a:r>
            </a:p>
          </p:txBody>
        </p:sp>
        <p:graphicFrame>
          <p:nvGraphicFramePr>
            <p:cNvPr id="7202" name="Object 14">
              <a:extLst>
                <a:ext uri="{FF2B5EF4-FFF2-40B4-BE49-F238E27FC236}">
                  <a16:creationId xmlns:a16="http://schemas.microsoft.com/office/drawing/2014/main" id="{DEF3599E-8B10-40C7-AFD0-9D6FDEC631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960"/>
            <a:ext cx="1539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4" name="Equation" r:id="rId8" imgW="1447172" imgH="393529" progId="Equation.3">
                    <p:embed/>
                  </p:oleObj>
                </mc:Choice>
                <mc:Fallback>
                  <p:oleObj name="Equation" r:id="rId8" imgW="1447172" imgH="393529" progId="Equation.3">
                    <p:embed/>
                    <p:pic>
                      <p:nvPicPr>
                        <p:cNvPr id="7202" name="Object 14">
                          <a:extLst>
                            <a:ext uri="{FF2B5EF4-FFF2-40B4-BE49-F238E27FC236}">
                              <a16:creationId xmlns:a16="http://schemas.microsoft.com/office/drawing/2014/main" id="{DEF3599E-8B10-40C7-AFD0-9D6FDEC631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960"/>
                          <a:ext cx="1539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3" name="AutoShape 15">
              <a:extLst>
                <a:ext uri="{FF2B5EF4-FFF2-40B4-BE49-F238E27FC236}">
                  <a16:creationId xmlns:a16="http://schemas.microsoft.com/office/drawing/2014/main" id="{1C7587D1-3FB2-41C5-8433-5BE4799EE6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52"/>
              <a:ext cx="142" cy="48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0194" name="Object 18">
            <a:extLst>
              <a:ext uri="{FF2B5EF4-FFF2-40B4-BE49-F238E27FC236}">
                <a16:creationId xmlns:a16="http://schemas.microsoft.com/office/drawing/2014/main" id="{F8A7043A-3AF2-432D-8A27-6C523AB5D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958637"/>
              </p:ext>
            </p:extLst>
          </p:nvPr>
        </p:nvGraphicFramePr>
        <p:xfrm>
          <a:off x="609600" y="1676400"/>
          <a:ext cx="4800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10" imgW="2628900" imgH="228600" progId="Equation.3">
                  <p:embed/>
                </p:oleObj>
              </mc:Choice>
              <mc:Fallback>
                <p:oleObj name="Equation" r:id="rId10" imgW="2628900" imgH="228600" progId="Equation.3">
                  <p:embed/>
                  <p:pic>
                    <p:nvPicPr>
                      <p:cNvPr id="50194" name="Object 18">
                        <a:extLst>
                          <a:ext uri="{FF2B5EF4-FFF2-40B4-BE49-F238E27FC236}">
                            <a16:creationId xmlns:a16="http://schemas.microsoft.com/office/drawing/2014/main" id="{F8A7043A-3AF2-432D-8A27-6C523AB5DB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48006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5">
            <a:extLst>
              <a:ext uri="{FF2B5EF4-FFF2-40B4-BE49-F238E27FC236}">
                <a16:creationId xmlns:a16="http://schemas.microsoft.com/office/drawing/2014/main" id="{8E8B95C2-1DA9-4309-B67B-0178480A0CF8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1524000"/>
            <a:ext cx="1042988" cy="573088"/>
            <a:chOff x="3456" y="1367"/>
            <a:chExt cx="657" cy="361"/>
          </a:xfrm>
        </p:grpSpPr>
        <p:graphicFrame>
          <p:nvGraphicFramePr>
            <p:cNvPr id="7197" name="Object 19">
              <a:extLst>
                <a:ext uri="{FF2B5EF4-FFF2-40B4-BE49-F238E27FC236}">
                  <a16:creationId xmlns:a16="http://schemas.microsoft.com/office/drawing/2014/main" id="{B2A14B70-841D-458D-BF27-B9230568CF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1488"/>
            <a:ext cx="22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6" name="Equation" r:id="rId12" imgW="177569" imgH="215619" progId="Equation.3">
                    <p:embed/>
                  </p:oleObj>
                </mc:Choice>
                <mc:Fallback>
                  <p:oleObj name="Equation" r:id="rId12" imgW="177569" imgH="215619" progId="Equation.3">
                    <p:embed/>
                    <p:pic>
                      <p:nvPicPr>
                        <p:cNvPr id="7197" name="Object 19">
                          <a:extLst>
                            <a:ext uri="{FF2B5EF4-FFF2-40B4-BE49-F238E27FC236}">
                              <a16:creationId xmlns:a16="http://schemas.microsoft.com/office/drawing/2014/main" id="{B2A14B70-841D-458D-BF27-B9230568CF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488"/>
                          <a:ext cx="22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8" name="Line 21">
              <a:extLst>
                <a:ext uri="{FF2B5EF4-FFF2-40B4-BE49-F238E27FC236}">
                  <a16:creationId xmlns:a16="http://schemas.microsoft.com/office/drawing/2014/main" id="{823C3A39-8C6D-4704-A4E9-FCFC576199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1607"/>
              <a:ext cx="3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99" name="Line 22">
              <a:extLst>
                <a:ext uri="{FF2B5EF4-FFF2-40B4-BE49-F238E27FC236}">
                  <a16:creationId xmlns:a16="http://schemas.microsoft.com/office/drawing/2014/main" id="{27EB971A-9E81-45DD-B2AA-D49F631081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1655"/>
              <a:ext cx="3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00" name="Text Box 23">
              <a:extLst>
                <a:ext uri="{FF2B5EF4-FFF2-40B4-BE49-F238E27FC236}">
                  <a16:creationId xmlns:a16="http://schemas.microsoft.com/office/drawing/2014/main" id="{18975C42-DE63-4BB4-8E5B-D86817DF34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1367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0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记为</a:t>
              </a:r>
            </a:p>
          </p:txBody>
        </p:sp>
      </p:grpSp>
      <p:grpSp>
        <p:nvGrpSpPr>
          <p:cNvPr id="5" name="Group 78">
            <a:extLst>
              <a:ext uri="{FF2B5EF4-FFF2-40B4-BE49-F238E27FC236}">
                <a16:creationId xmlns:a16="http://schemas.microsoft.com/office/drawing/2014/main" id="{C78AFC19-62E1-466A-8EF5-6F1549999425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057400"/>
            <a:ext cx="5029200" cy="762000"/>
            <a:chOff x="384" y="1296"/>
            <a:chExt cx="3168" cy="480"/>
          </a:xfrm>
        </p:grpSpPr>
        <p:sp>
          <p:nvSpPr>
            <p:cNvPr id="7195" name="AutoShape 27" descr="再生纸">
              <a:extLst>
                <a:ext uri="{FF2B5EF4-FFF2-40B4-BE49-F238E27FC236}">
                  <a16:creationId xmlns:a16="http://schemas.microsoft.com/office/drawing/2014/main" id="{FF833C3C-DB57-49DE-9A79-3CF9952460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296"/>
              <a:ext cx="3168" cy="480"/>
            </a:xfrm>
            <a:prstGeom prst="bevel">
              <a:avLst>
                <a:gd name="adj" fmla="val 8750"/>
              </a:avLst>
            </a:prstGeom>
            <a:blipFill dpi="0" rotWithShape="0">
              <a:blip r:embed="rId1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196" name="Object 26">
              <a:extLst>
                <a:ext uri="{FF2B5EF4-FFF2-40B4-BE49-F238E27FC236}">
                  <a16:creationId xmlns:a16="http://schemas.microsoft.com/office/drawing/2014/main" id="{ADF9B238-4AEF-4A49-ACB4-2E3A83D183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1392"/>
            <a:ext cx="3073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7" name="Equation" r:id="rId15" imgW="2628900" imgH="228600" progId="Equation.3">
                    <p:embed/>
                  </p:oleObj>
                </mc:Choice>
                <mc:Fallback>
                  <p:oleObj name="Equation" r:id="rId15" imgW="2628900" imgH="228600" progId="Equation.3">
                    <p:embed/>
                    <p:pic>
                      <p:nvPicPr>
                        <p:cNvPr id="7196" name="Object 26">
                          <a:extLst>
                            <a:ext uri="{FF2B5EF4-FFF2-40B4-BE49-F238E27FC236}">
                              <a16:creationId xmlns:a16="http://schemas.microsoft.com/office/drawing/2014/main" id="{ADF9B238-4AEF-4A49-ACB4-2E3A83D183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392"/>
                          <a:ext cx="3073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230" name="Freeform 54">
            <a:extLst>
              <a:ext uri="{FF2B5EF4-FFF2-40B4-BE49-F238E27FC236}">
                <a16:creationId xmlns:a16="http://schemas.microsoft.com/office/drawing/2014/main" id="{67214D68-DF04-4388-ADC4-38378ADC98DD}"/>
              </a:ext>
            </a:extLst>
          </p:cNvPr>
          <p:cNvSpPr>
            <a:spLocks noChangeAspect="1"/>
          </p:cNvSpPr>
          <p:nvPr/>
        </p:nvSpPr>
        <p:spPr bwMode="auto">
          <a:xfrm>
            <a:off x="6437313" y="2419350"/>
            <a:ext cx="1587" cy="484188"/>
          </a:xfrm>
          <a:custGeom>
            <a:avLst/>
            <a:gdLst>
              <a:gd name="T0" fmla="*/ 0 w 1587"/>
              <a:gd name="T1" fmla="*/ 2147483646 h 566"/>
              <a:gd name="T2" fmla="*/ 0 w 1587"/>
              <a:gd name="T3" fmla="*/ 2147483646 h 566"/>
              <a:gd name="T4" fmla="*/ 0 w 1587"/>
              <a:gd name="T5" fmla="*/ 2147483646 h 566"/>
              <a:gd name="T6" fmla="*/ 0 w 1587"/>
              <a:gd name="T7" fmla="*/ 2147483646 h 566"/>
              <a:gd name="T8" fmla="*/ 0 w 1587"/>
              <a:gd name="T9" fmla="*/ 2147483646 h 566"/>
              <a:gd name="T10" fmla="*/ 0 w 1587"/>
              <a:gd name="T11" fmla="*/ 2147483646 h 566"/>
              <a:gd name="T12" fmla="*/ 0 w 1587"/>
              <a:gd name="T13" fmla="*/ 2147483646 h 566"/>
              <a:gd name="T14" fmla="*/ 0 w 1587"/>
              <a:gd name="T15" fmla="*/ 2147483646 h 566"/>
              <a:gd name="T16" fmla="*/ 0 w 1587"/>
              <a:gd name="T17" fmla="*/ 2147483646 h 566"/>
              <a:gd name="T18" fmla="*/ 0 w 1587"/>
              <a:gd name="T19" fmla="*/ 2147483646 h 566"/>
              <a:gd name="T20" fmla="*/ 0 w 1587"/>
              <a:gd name="T21" fmla="*/ 2147483646 h 566"/>
              <a:gd name="T22" fmla="*/ 0 w 1587"/>
              <a:gd name="T23" fmla="*/ 2147483646 h 566"/>
              <a:gd name="T24" fmla="*/ 0 w 1587"/>
              <a:gd name="T25" fmla="*/ 2147483646 h 566"/>
              <a:gd name="T26" fmla="*/ 0 w 1587"/>
              <a:gd name="T27" fmla="*/ 2147483646 h 566"/>
              <a:gd name="T28" fmla="*/ 0 w 1587"/>
              <a:gd name="T29" fmla="*/ 2147483646 h 566"/>
              <a:gd name="T30" fmla="*/ 0 w 1587"/>
              <a:gd name="T31" fmla="*/ 2147483646 h 566"/>
              <a:gd name="T32" fmla="*/ 0 w 1587"/>
              <a:gd name="T33" fmla="*/ 2147483646 h 566"/>
              <a:gd name="T34" fmla="*/ 0 w 1587"/>
              <a:gd name="T35" fmla="*/ 2147483646 h 566"/>
              <a:gd name="T36" fmla="*/ 0 w 1587"/>
              <a:gd name="T37" fmla="*/ 2147483646 h 566"/>
              <a:gd name="T38" fmla="*/ 0 w 1587"/>
              <a:gd name="T39" fmla="*/ 2147483646 h 566"/>
              <a:gd name="T40" fmla="*/ 0 w 1587"/>
              <a:gd name="T41" fmla="*/ 2147483646 h 566"/>
              <a:gd name="T42" fmla="*/ 0 w 1587"/>
              <a:gd name="T43" fmla="*/ 2147483646 h 566"/>
              <a:gd name="T44" fmla="*/ 0 w 1587"/>
              <a:gd name="T45" fmla="*/ 2147483646 h 566"/>
              <a:gd name="T46" fmla="*/ 0 w 1587"/>
              <a:gd name="T47" fmla="*/ 2147483646 h 566"/>
              <a:gd name="T48" fmla="*/ 0 w 1587"/>
              <a:gd name="T49" fmla="*/ 2147483646 h 566"/>
              <a:gd name="T50" fmla="*/ 0 w 1587"/>
              <a:gd name="T51" fmla="*/ 2147483646 h 566"/>
              <a:gd name="T52" fmla="*/ 0 w 1587"/>
              <a:gd name="T53" fmla="*/ 2147483646 h 566"/>
              <a:gd name="T54" fmla="*/ 0 w 1587"/>
              <a:gd name="T55" fmla="*/ 2147483646 h 566"/>
              <a:gd name="T56" fmla="*/ 0 w 1587"/>
              <a:gd name="T57" fmla="*/ 2147483646 h 566"/>
              <a:gd name="T58" fmla="*/ 0 w 1587"/>
              <a:gd name="T59" fmla="*/ 2147483646 h 566"/>
              <a:gd name="T60" fmla="*/ 0 w 1587"/>
              <a:gd name="T61" fmla="*/ 2147483646 h 566"/>
              <a:gd name="T62" fmla="*/ 0 w 1587"/>
              <a:gd name="T63" fmla="*/ 2147483646 h 566"/>
              <a:gd name="T64" fmla="*/ 0 w 1587"/>
              <a:gd name="T65" fmla="*/ 2147483646 h 566"/>
              <a:gd name="T66" fmla="*/ 0 w 1587"/>
              <a:gd name="T67" fmla="*/ 2147483646 h 566"/>
              <a:gd name="T68" fmla="*/ 0 w 1587"/>
              <a:gd name="T69" fmla="*/ 2147483646 h 566"/>
              <a:gd name="T70" fmla="*/ 0 w 1587"/>
              <a:gd name="T71" fmla="*/ 2147483646 h 566"/>
              <a:gd name="T72" fmla="*/ 0 w 1587"/>
              <a:gd name="T73" fmla="*/ 2147483646 h 566"/>
              <a:gd name="T74" fmla="*/ 0 w 1587"/>
              <a:gd name="T75" fmla="*/ 2147483646 h 566"/>
              <a:gd name="T76" fmla="*/ 0 w 1587"/>
              <a:gd name="T77" fmla="*/ 2147483646 h 566"/>
              <a:gd name="T78" fmla="*/ 0 w 1587"/>
              <a:gd name="T79" fmla="*/ 2147483646 h 566"/>
              <a:gd name="T80" fmla="*/ 0 w 1587"/>
              <a:gd name="T81" fmla="*/ 2147483646 h 566"/>
              <a:gd name="T82" fmla="*/ 0 w 1587"/>
              <a:gd name="T83" fmla="*/ 2147483646 h 566"/>
              <a:gd name="T84" fmla="*/ 0 w 1587"/>
              <a:gd name="T85" fmla="*/ 2147483646 h 566"/>
              <a:gd name="T86" fmla="*/ 0 w 1587"/>
              <a:gd name="T87" fmla="*/ 2147483646 h 566"/>
              <a:gd name="T88" fmla="*/ 0 w 1587"/>
              <a:gd name="T89" fmla="*/ 2147483646 h 566"/>
              <a:gd name="T90" fmla="*/ 0 w 1587"/>
              <a:gd name="T91" fmla="*/ 2147483646 h 566"/>
              <a:gd name="T92" fmla="*/ 0 w 1587"/>
              <a:gd name="T93" fmla="*/ 2147483646 h 566"/>
              <a:gd name="T94" fmla="*/ 0 w 1587"/>
              <a:gd name="T95" fmla="*/ 2147483646 h 566"/>
              <a:gd name="T96" fmla="*/ 0 w 1587"/>
              <a:gd name="T97" fmla="*/ 2147483646 h 566"/>
              <a:gd name="T98" fmla="*/ 0 w 1587"/>
              <a:gd name="T99" fmla="*/ 2147483646 h 566"/>
              <a:gd name="T100" fmla="*/ 0 w 1587"/>
              <a:gd name="T101" fmla="*/ 2147483646 h 566"/>
              <a:gd name="T102" fmla="*/ 0 w 1587"/>
              <a:gd name="T103" fmla="*/ 2147483646 h 566"/>
              <a:gd name="T104" fmla="*/ 0 w 1587"/>
              <a:gd name="T105" fmla="*/ 2147483646 h 566"/>
              <a:gd name="T106" fmla="*/ 0 w 1587"/>
              <a:gd name="T107" fmla="*/ 2147483646 h 566"/>
              <a:gd name="T108" fmla="*/ 0 w 1587"/>
              <a:gd name="T109" fmla="*/ 2147483646 h 566"/>
              <a:gd name="T110" fmla="*/ 0 w 1587"/>
              <a:gd name="T111" fmla="*/ 2147483646 h 566"/>
              <a:gd name="T112" fmla="*/ 0 w 1587"/>
              <a:gd name="T113" fmla="*/ 2147483646 h 566"/>
              <a:gd name="T114" fmla="*/ 0 w 1587"/>
              <a:gd name="T115" fmla="*/ 2147483646 h 566"/>
              <a:gd name="T116" fmla="*/ 0 w 1587"/>
              <a:gd name="T117" fmla="*/ 2147483646 h 566"/>
              <a:gd name="T118" fmla="*/ 0 w 1587"/>
              <a:gd name="T119" fmla="*/ 2147483646 h 566"/>
              <a:gd name="T120" fmla="*/ 0 w 1587"/>
              <a:gd name="T121" fmla="*/ 2147483646 h 566"/>
              <a:gd name="T122" fmla="*/ 0 w 1587"/>
              <a:gd name="T123" fmla="*/ 0 h 56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587"/>
              <a:gd name="T187" fmla="*/ 0 h 566"/>
              <a:gd name="T188" fmla="*/ 1587 w 1587"/>
              <a:gd name="T189" fmla="*/ 566 h 56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587" h="566">
                <a:moveTo>
                  <a:pt x="0" y="566"/>
                </a:moveTo>
                <a:lnTo>
                  <a:pt x="0" y="556"/>
                </a:lnTo>
                <a:lnTo>
                  <a:pt x="0" y="546"/>
                </a:lnTo>
                <a:lnTo>
                  <a:pt x="0" y="541"/>
                </a:lnTo>
                <a:lnTo>
                  <a:pt x="0" y="531"/>
                </a:lnTo>
                <a:lnTo>
                  <a:pt x="0" y="521"/>
                </a:lnTo>
                <a:lnTo>
                  <a:pt x="0" y="511"/>
                </a:lnTo>
                <a:lnTo>
                  <a:pt x="0" y="501"/>
                </a:lnTo>
                <a:lnTo>
                  <a:pt x="0" y="491"/>
                </a:lnTo>
                <a:lnTo>
                  <a:pt x="0" y="481"/>
                </a:lnTo>
                <a:lnTo>
                  <a:pt x="0" y="476"/>
                </a:lnTo>
                <a:lnTo>
                  <a:pt x="0" y="466"/>
                </a:lnTo>
                <a:lnTo>
                  <a:pt x="0" y="456"/>
                </a:lnTo>
                <a:lnTo>
                  <a:pt x="0" y="446"/>
                </a:lnTo>
                <a:lnTo>
                  <a:pt x="0" y="436"/>
                </a:lnTo>
                <a:lnTo>
                  <a:pt x="0" y="426"/>
                </a:lnTo>
                <a:lnTo>
                  <a:pt x="0" y="421"/>
                </a:lnTo>
                <a:lnTo>
                  <a:pt x="0" y="411"/>
                </a:lnTo>
                <a:lnTo>
                  <a:pt x="0" y="401"/>
                </a:lnTo>
                <a:lnTo>
                  <a:pt x="0" y="391"/>
                </a:lnTo>
                <a:lnTo>
                  <a:pt x="0" y="381"/>
                </a:lnTo>
                <a:lnTo>
                  <a:pt x="0" y="371"/>
                </a:lnTo>
                <a:lnTo>
                  <a:pt x="0" y="361"/>
                </a:lnTo>
                <a:lnTo>
                  <a:pt x="0" y="356"/>
                </a:lnTo>
                <a:lnTo>
                  <a:pt x="0" y="346"/>
                </a:lnTo>
                <a:lnTo>
                  <a:pt x="0" y="336"/>
                </a:lnTo>
                <a:lnTo>
                  <a:pt x="0" y="326"/>
                </a:lnTo>
                <a:lnTo>
                  <a:pt x="0" y="316"/>
                </a:lnTo>
                <a:lnTo>
                  <a:pt x="0" y="306"/>
                </a:lnTo>
                <a:lnTo>
                  <a:pt x="0" y="296"/>
                </a:lnTo>
                <a:lnTo>
                  <a:pt x="0" y="291"/>
                </a:lnTo>
                <a:lnTo>
                  <a:pt x="0" y="281"/>
                </a:lnTo>
                <a:lnTo>
                  <a:pt x="0" y="271"/>
                </a:lnTo>
                <a:lnTo>
                  <a:pt x="0" y="261"/>
                </a:lnTo>
                <a:lnTo>
                  <a:pt x="0" y="251"/>
                </a:lnTo>
                <a:lnTo>
                  <a:pt x="0" y="241"/>
                </a:lnTo>
                <a:lnTo>
                  <a:pt x="0" y="236"/>
                </a:lnTo>
                <a:lnTo>
                  <a:pt x="0" y="226"/>
                </a:lnTo>
                <a:lnTo>
                  <a:pt x="0" y="216"/>
                </a:lnTo>
                <a:lnTo>
                  <a:pt x="0" y="206"/>
                </a:lnTo>
                <a:lnTo>
                  <a:pt x="0" y="196"/>
                </a:lnTo>
                <a:lnTo>
                  <a:pt x="0" y="186"/>
                </a:lnTo>
                <a:lnTo>
                  <a:pt x="0" y="176"/>
                </a:lnTo>
                <a:lnTo>
                  <a:pt x="0" y="171"/>
                </a:lnTo>
                <a:lnTo>
                  <a:pt x="0" y="161"/>
                </a:lnTo>
                <a:lnTo>
                  <a:pt x="0" y="151"/>
                </a:lnTo>
                <a:lnTo>
                  <a:pt x="0" y="141"/>
                </a:lnTo>
                <a:lnTo>
                  <a:pt x="0" y="131"/>
                </a:lnTo>
                <a:lnTo>
                  <a:pt x="0" y="120"/>
                </a:lnTo>
                <a:lnTo>
                  <a:pt x="0" y="115"/>
                </a:lnTo>
                <a:lnTo>
                  <a:pt x="0" y="105"/>
                </a:lnTo>
                <a:lnTo>
                  <a:pt x="0" y="95"/>
                </a:lnTo>
                <a:lnTo>
                  <a:pt x="0" y="85"/>
                </a:lnTo>
                <a:lnTo>
                  <a:pt x="0" y="75"/>
                </a:lnTo>
                <a:lnTo>
                  <a:pt x="0" y="65"/>
                </a:lnTo>
                <a:lnTo>
                  <a:pt x="0" y="55"/>
                </a:lnTo>
                <a:lnTo>
                  <a:pt x="0" y="50"/>
                </a:lnTo>
                <a:lnTo>
                  <a:pt x="0" y="40"/>
                </a:lnTo>
                <a:lnTo>
                  <a:pt x="0" y="30"/>
                </a:lnTo>
                <a:lnTo>
                  <a:pt x="0" y="20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233" name="Freeform 57">
            <a:extLst>
              <a:ext uri="{FF2B5EF4-FFF2-40B4-BE49-F238E27FC236}">
                <a16:creationId xmlns:a16="http://schemas.microsoft.com/office/drawing/2014/main" id="{0EA59DAB-A681-4E66-9853-A2622A940689}"/>
              </a:ext>
            </a:extLst>
          </p:cNvPr>
          <p:cNvSpPr>
            <a:spLocks noChangeAspect="1"/>
          </p:cNvSpPr>
          <p:nvPr/>
        </p:nvSpPr>
        <p:spPr bwMode="auto">
          <a:xfrm>
            <a:off x="6346825" y="1955800"/>
            <a:ext cx="658813" cy="536575"/>
          </a:xfrm>
          <a:custGeom>
            <a:avLst/>
            <a:gdLst>
              <a:gd name="T0" fmla="*/ 2147483646 w 668"/>
              <a:gd name="T1" fmla="*/ 2147483646 h 766"/>
              <a:gd name="T2" fmla="*/ 2147483646 w 668"/>
              <a:gd name="T3" fmla="*/ 2147483646 h 766"/>
              <a:gd name="T4" fmla="*/ 2147483646 w 668"/>
              <a:gd name="T5" fmla="*/ 2147483646 h 766"/>
              <a:gd name="T6" fmla="*/ 2147483646 w 668"/>
              <a:gd name="T7" fmla="*/ 2147483646 h 766"/>
              <a:gd name="T8" fmla="*/ 2147483646 w 668"/>
              <a:gd name="T9" fmla="*/ 2147483646 h 766"/>
              <a:gd name="T10" fmla="*/ 2147483646 w 668"/>
              <a:gd name="T11" fmla="*/ 2147483646 h 766"/>
              <a:gd name="T12" fmla="*/ 2147483646 w 668"/>
              <a:gd name="T13" fmla="*/ 2147483646 h 766"/>
              <a:gd name="T14" fmla="*/ 2147483646 w 668"/>
              <a:gd name="T15" fmla="*/ 2147483646 h 766"/>
              <a:gd name="T16" fmla="*/ 2147483646 w 668"/>
              <a:gd name="T17" fmla="*/ 2147483646 h 766"/>
              <a:gd name="T18" fmla="*/ 2147483646 w 668"/>
              <a:gd name="T19" fmla="*/ 2147483646 h 766"/>
              <a:gd name="T20" fmla="*/ 2147483646 w 668"/>
              <a:gd name="T21" fmla="*/ 2147483646 h 766"/>
              <a:gd name="T22" fmla="*/ 2147483646 w 668"/>
              <a:gd name="T23" fmla="*/ 2147483646 h 766"/>
              <a:gd name="T24" fmla="*/ 2147483646 w 668"/>
              <a:gd name="T25" fmla="*/ 2147483646 h 766"/>
              <a:gd name="T26" fmla="*/ 2147483646 w 668"/>
              <a:gd name="T27" fmla="*/ 2147483646 h 766"/>
              <a:gd name="T28" fmla="*/ 2147483646 w 668"/>
              <a:gd name="T29" fmla="*/ 2147483646 h 766"/>
              <a:gd name="T30" fmla="*/ 2147483646 w 668"/>
              <a:gd name="T31" fmla="*/ 2147483646 h 766"/>
              <a:gd name="T32" fmla="*/ 2147483646 w 668"/>
              <a:gd name="T33" fmla="*/ 2147483646 h 766"/>
              <a:gd name="T34" fmla="*/ 2147483646 w 668"/>
              <a:gd name="T35" fmla="*/ 2147483646 h 766"/>
              <a:gd name="T36" fmla="*/ 2147483646 w 668"/>
              <a:gd name="T37" fmla="*/ 2147483646 h 766"/>
              <a:gd name="T38" fmla="*/ 2147483646 w 668"/>
              <a:gd name="T39" fmla="*/ 2147483646 h 766"/>
              <a:gd name="T40" fmla="*/ 2147483646 w 668"/>
              <a:gd name="T41" fmla="*/ 2147483646 h 766"/>
              <a:gd name="T42" fmla="*/ 2147483646 w 668"/>
              <a:gd name="T43" fmla="*/ 2147483646 h 766"/>
              <a:gd name="T44" fmla="*/ 2147483646 w 668"/>
              <a:gd name="T45" fmla="*/ 2147483646 h 766"/>
              <a:gd name="T46" fmla="*/ 2147483646 w 668"/>
              <a:gd name="T47" fmla="*/ 2147483646 h 766"/>
              <a:gd name="T48" fmla="*/ 2147483646 w 668"/>
              <a:gd name="T49" fmla="*/ 2147483646 h 766"/>
              <a:gd name="T50" fmla="*/ 2147483646 w 668"/>
              <a:gd name="T51" fmla="*/ 2147483646 h 766"/>
              <a:gd name="T52" fmla="*/ 2147483646 w 668"/>
              <a:gd name="T53" fmla="*/ 2147483646 h 766"/>
              <a:gd name="T54" fmla="*/ 2147483646 w 668"/>
              <a:gd name="T55" fmla="*/ 2147483646 h 766"/>
              <a:gd name="T56" fmla="*/ 2147483646 w 668"/>
              <a:gd name="T57" fmla="*/ 2147483646 h 766"/>
              <a:gd name="T58" fmla="*/ 2147483646 w 668"/>
              <a:gd name="T59" fmla="*/ 2147483646 h 766"/>
              <a:gd name="T60" fmla="*/ 2147483646 w 668"/>
              <a:gd name="T61" fmla="*/ 2147483646 h 766"/>
              <a:gd name="T62" fmla="*/ 2147483646 w 668"/>
              <a:gd name="T63" fmla="*/ 2147483646 h 766"/>
              <a:gd name="T64" fmla="*/ 2147483646 w 668"/>
              <a:gd name="T65" fmla="*/ 2147483646 h 766"/>
              <a:gd name="T66" fmla="*/ 2147483646 w 668"/>
              <a:gd name="T67" fmla="*/ 2147483646 h 766"/>
              <a:gd name="T68" fmla="*/ 2147483646 w 668"/>
              <a:gd name="T69" fmla="*/ 2147483646 h 766"/>
              <a:gd name="T70" fmla="*/ 2147483646 w 668"/>
              <a:gd name="T71" fmla="*/ 2147483646 h 766"/>
              <a:gd name="T72" fmla="*/ 2147483646 w 668"/>
              <a:gd name="T73" fmla="*/ 2147483646 h 766"/>
              <a:gd name="T74" fmla="*/ 2147483646 w 668"/>
              <a:gd name="T75" fmla="*/ 2147483646 h 766"/>
              <a:gd name="T76" fmla="*/ 2147483646 w 668"/>
              <a:gd name="T77" fmla="*/ 2147483646 h 766"/>
              <a:gd name="T78" fmla="*/ 2147483646 w 668"/>
              <a:gd name="T79" fmla="*/ 2147483646 h 766"/>
              <a:gd name="T80" fmla="*/ 2147483646 w 668"/>
              <a:gd name="T81" fmla="*/ 2147483646 h 766"/>
              <a:gd name="T82" fmla="*/ 2147483646 w 668"/>
              <a:gd name="T83" fmla="*/ 2147483646 h 766"/>
              <a:gd name="T84" fmla="*/ 2147483646 w 668"/>
              <a:gd name="T85" fmla="*/ 2147483646 h 766"/>
              <a:gd name="T86" fmla="*/ 2147483646 w 668"/>
              <a:gd name="T87" fmla="*/ 2147483646 h 766"/>
              <a:gd name="T88" fmla="*/ 2147483646 w 668"/>
              <a:gd name="T89" fmla="*/ 2147483646 h 766"/>
              <a:gd name="T90" fmla="*/ 2147483646 w 668"/>
              <a:gd name="T91" fmla="*/ 2147483646 h 766"/>
              <a:gd name="T92" fmla="*/ 2147483646 w 668"/>
              <a:gd name="T93" fmla="*/ 2147483646 h 766"/>
              <a:gd name="T94" fmla="*/ 2147483646 w 668"/>
              <a:gd name="T95" fmla="*/ 2147483646 h 76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668"/>
              <a:gd name="T145" fmla="*/ 0 h 766"/>
              <a:gd name="T146" fmla="*/ 668 w 668"/>
              <a:gd name="T147" fmla="*/ 766 h 76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668" h="766">
                <a:moveTo>
                  <a:pt x="0" y="766"/>
                </a:moveTo>
                <a:lnTo>
                  <a:pt x="0" y="761"/>
                </a:lnTo>
                <a:lnTo>
                  <a:pt x="10" y="761"/>
                </a:lnTo>
                <a:lnTo>
                  <a:pt x="10" y="751"/>
                </a:lnTo>
                <a:lnTo>
                  <a:pt x="20" y="751"/>
                </a:lnTo>
                <a:lnTo>
                  <a:pt x="20" y="741"/>
                </a:lnTo>
                <a:lnTo>
                  <a:pt x="30" y="741"/>
                </a:lnTo>
                <a:lnTo>
                  <a:pt x="30" y="731"/>
                </a:lnTo>
                <a:lnTo>
                  <a:pt x="40" y="731"/>
                </a:lnTo>
                <a:lnTo>
                  <a:pt x="40" y="721"/>
                </a:lnTo>
                <a:lnTo>
                  <a:pt x="45" y="721"/>
                </a:lnTo>
                <a:lnTo>
                  <a:pt x="45" y="711"/>
                </a:lnTo>
                <a:lnTo>
                  <a:pt x="55" y="706"/>
                </a:lnTo>
                <a:lnTo>
                  <a:pt x="55" y="696"/>
                </a:lnTo>
                <a:lnTo>
                  <a:pt x="65" y="696"/>
                </a:lnTo>
                <a:lnTo>
                  <a:pt x="65" y="686"/>
                </a:lnTo>
                <a:lnTo>
                  <a:pt x="75" y="686"/>
                </a:lnTo>
                <a:lnTo>
                  <a:pt x="75" y="676"/>
                </a:lnTo>
                <a:lnTo>
                  <a:pt x="85" y="676"/>
                </a:lnTo>
                <a:lnTo>
                  <a:pt x="85" y="666"/>
                </a:lnTo>
                <a:lnTo>
                  <a:pt x="95" y="666"/>
                </a:lnTo>
                <a:lnTo>
                  <a:pt x="95" y="656"/>
                </a:lnTo>
                <a:lnTo>
                  <a:pt x="100" y="656"/>
                </a:lnTo>
                <a:lnTo>
                  <a:pt x="100" y="646"/>
                </a:lnTo>
                <a:lnTo>
                  <a:pt x="110" y="646"/>
                </a:lnTo>
                <a:lnTo>
                  <a:pt x="110" y="641"/>
                </a:lnTo>
                <a:lnTo>
                  <a:pt x="120" y="631"/>
                </a:lnTo>
                <a:lnTo>
                  <a:pt x="120" y="621"/>
                </a:lnTo>
                <a:lnTo>
                  <a:pt x="130" y="621"/>
                </a:lnTo>
                <a:lnTo>
                  <a:pt x="130" y="611"/>
                </a:lnTo>
                <a:lnTo>
                  <a:pt x="140" y="611"/>
                </a:lnTo>
                <a:lnTo>
                  <a:pt x="140" y="601"/>
                </a:lnTo>
                <a:lnTo>
                  <a:pt x="150" y="601"/>
                </a:lnTo>
                <a:lnTo>
                  <a:pt x="150" y="591"/>
                </a:lnTo>
                <a:lnTo>
                  <a:pt x="161" y="591"/>
                </a:lnTo>
                <a:lnTo>
                  <a:pt x="161" y="586"/>
                </a:lnTo>
                <a:lnTo>
                  <a:pt x="166" y="586"/>
                </a:lnTo>
                <a:lnTo>
                  <a:pt x="166" y="576"/>
                </a:lnTo>
                <a:lnTo>
                  <a:pt x="176" y="566"/>
                </a:lnTo>
                <a:lnTo>
                  <a:pt x="176" y="556"/>
                </a:lnTo>
                <a:lnTo>
                  <a:pt x="186" y="556"/>
                </a:lnTo>
                <a:lnTo>
                  <a:pt x="186" y="546"/>
                </a:lnTo>
                <a:lnTo>
                  <a:pt x="196" y="546"/>
                </a:lnTo>
                <a:lnTo>
                  <a:pt x="196" y="536"/>
                </a:lnTo>
                <a:lnTo>
                  <a:pt x="206" y="536"/>
                </a:lnTo>
                <a:lnTo>
                  <a:pt x="206" y="526"/>
                </a:lnTo>
                <a:lnTo>
                  <a:pt x="216" y="526"/>
                </a:lnTo>
                <a:lnTo>
                  <a:pt x="216" y="521"/>
                </a:lnTo>
                <a:lnTo>
                  <a:pt x="226" y="521"/>
                </a:lnTo>
                <a:lnTo>
                  <a:pt x="226" y="511"/>
                </a:lnTo>
                <a:lnTo>
                  <a:pt x="231" y="511"/>
                </a:lnTo>
                <a:lnTo>
                  <a:pt x="231" y="501"/>
                </a:lnTo>
                <a:lnTo>
                  <a:pt x="241" y="491"/>
                </a:lnTo>
                <a:lnTo>
                  <a:pt x="241" y="481"/>
                </a:lnTo>
                <a:lnTo>
                  <a:pt x="251" y="481"/>
                </a:lnTo>
                <a:lnTo>
                  <a:pt x="251" y="471"/>
                </a:lnTo>
                <a:lnTo>
                  <a:pt x="261" y="471"/>
                </a:lnTo>
                <a:lnTo>
                  <a:pt x="261" y="461"/>
                </a:lnTo>
                <a:lnTo>
                  <a:pt x="271" y="461"/>
                </a:lnTo>
                <a:lnTo>
                  <a:pt x="271" y="456"/>
                </a:lnTo>
                <a:lnTo>
                  <a:pt x="281" y="456"/>
                </a:lnTo>
                <a:lnTo>
                  <a:pt x="281" y="446"/>
                </a:lnTo>
                <a:lnTo>
                  <a:pt x="286" y="446"/>
                </a:lnTo>
                <a:lnTo>
                  <a:pt x="286" y="436"/>
                </a:lnTo>
                <a:lnTo>
                  <a:pt x="296" y="426"/>
                </a:lnTo>
                <a:lnTo>
                  <a:pt x="306" y="415"/>
                </a:lnTo>
                <a:lnTo>
                  <a:pt x="306" y="405"/>
                </a:lnTo>
                <a:lnTo>
                  <a:pt x="316" y="405"/>
                </a:lnTo>
                <a:lnTo>
                  <a:pt x="316" y="400"/>
                </a:lnTo>
                <a:lnTo>
                  <a:pt x="326" y="400"/>
                </a:lnTo>
                <a:lnTo>
                  <a:pt x="326" y="390"/>
                </a:lnTo>
                <a:lnTo>
                  <a:pt x="336" y="390"/>
                </a:lnTo>
                <a:lnTo>
                  <a:pt x="336" y="380"/>
                </a:lnTo>
                <a:lnTo>
                  <a:pt x="346" y="380"/>
                </a:lnTo>
                <a:lnTo>
                  <a:pt x="346" y="370"/>
                </a:lnTo>
                <a:lnTo>
                  <a:pt x="351" y="370"/>
                </a:lnTo>
                <a:lnTo>
                  <a:pt x="351" y="360"/>
                </a:lnTo>
                <a:lnTo>
                  <a:pt x="362" y="350"/>
                </a:lnTo>
                <a:lnTo>
                  <a:pt x="362" y="340"/>
                </a:lnTo>
                <a:lnTo>
                  <a:pt x="372" y="340"/>
                </a:lnTo>
                <a:lnTo>
                  <a:pt x="372" y="335"/>
                </a:lnTo>
                <a:lnTo>
                  <a:pt x="382" y="335"/>
                </a:lnTo>
                <a:lnTo>
                  <a:pt x="382" y="325"/>
                </a:lnTo>
                <a:lnTo>
                  <a:pt x="392" y="325"/>
                </a:lnTo>
                <a:lnTo>
                  <a:pt x="392" y="315"/>
                </a:lnTo>
                <a:lnTo>
                  <a:pt x="402" y="315"/>
                </a:lnTo>
                <a:lnTo>
                  <a:pt x="402" y="305"/>
                </a:lnTo>
                <a:lnTo>
                  <a:pt x="407" y="305"/>
                </a:lnTo>
                <a:lnTo>
                  <a:pt x="407" y="295"/>
                </a:lnTo>
                <a:lnTo>
                  <a:pt x="417" y="295"/>
                </a:lnTo>
                <a:lnTo>
                  <a:pt x="417" y="285"/>
                </a:lnTo>
                <a:lnTo>
                  <a:pt x="427" y="285"/>
                </a:lnTo>
                <a:lnTo>
                  <a:pt x="427" y="280"/>
                </a:lnTo>
                <a:lnTo>
                  <a:pt x="437" y="270"/>
                </a:lnTo>
                <a:lnTo>
                  <a:pt x="437" y="260"/>
                </a:lnTo>
                <a:lnTo>
                  <a:pt x="447" y="260"/>
                </a:lnTo>
                <a:lnTo>
                  <a:pt x="447" y="250"/>
                </a:lnTo>
                <a:lnTo>
                  <a:pt x="457" y="250"/>
                </a:lnTo>
                <a:lnTo>
                  <a:pt x="457" y="240"/>
                </a:lnTo>
                <a:lnTo>
                  <a:pt x="467" y="240"/>
                </a:lnTo>
                <a:lnTo>
                  <a:pt x="467" y="230"/>
                </a:lnTo>
                <a:lnTo>
                  <a:pt x="472" y="230"/>
                </a:lnTo>
                <a:lnTo>
                  <a:pt x="472" y="220"/>
                </a:lnTo>
                <a:lnTo>
                  <a:pt x="482" y="220"/>
                </a:lnTo>
                <a:lnTo>
                  <a:pt x="482" y="215"/>
                </a:lnTo>
                <a:lnTo>
                  <a:pt x="492" y="205"/>
                </a:lnTo>
                <a:lnTo>
                  <a:pt x="492" y="195"/>
                </a:lnTo>
                <a:lnTo>
                  <a:pt x="502" y="195"/>
                </a:lnTo>
                <a:lnTo>
                  <a:pt x="502" y="185"/>
                </a:lnTo>
                <a:lnTo>
                  <a:pt x="512" y="185"/>
                </a:lnTo>
                <a:lnTo>
                  <a:pt x="512" y="175"/>
                </a:lnTo>
                <a:lnTo>
                  <a:pt x="522" y="175"/>
                </a:lnTo>
                <a:lnTo>
                  <a:pt x="522" y="165"/>
                </a:lnTo>
                <a:lnTo>
                  <a:pt x="532" y="165"/>
                </a:lnTo>
                <a:lnTo>
                  <a:pt x="532" y="155"/>
                </a:lnTo>
                <a:lnTo>
                  <a:pt x="537" y="155"/>
                </a:lnTo>
                <a:lnTo>
                  <a:pt x="537" y="150"/>
                </a:lnTo>
                <a:lnTo>
                  <a:pt x="547" y="150"/>
                </a:lnTo>
                <a:lnTo>
                  <a:pt x="547" y="140"/>
                </a:lnTo>
                <a:lnTo>
                  <a:pt x="558" y="130"/>
                </a:lnTo>
                <a:lnTo>
                  <a:pt x="558" y="120"/>
                </a:lnTo>
                <a:lnTo>
                  <a:pt x="568" y="120"/>
                </a:lnTo>
                <a:lnTo>
                  <a:pt x="568" y="110"/>
                </a:lnTo>
                <a:lnTo>
                  <a:pt x="578" y="110"/>
                </a:lnTo>
                <a:lnTo>
                  <a:pt x="578" y="100"/>
                </a:lnTo>
                <a:lnTo>
                  <a:pt x="588" y="100"/>
                </a:lnTo>
                <a:lnTo>
                  <a:pt x="588" y="95"/>
                </a:lnTo>
                <a:lnTo>
                  <a:pt x="593" y="95"/>
                </a:lnTo>
                <a:lnTo>
                  <a:pt x="593" y="85"/>
                </a:lnTo>
                <a:lnTo>
                  <a:pt x="603" y="85"/>
                </a:lnTo>
                <a:lnTo>
                  <a:pt x="603" y="75"/>
                </a:lnTo>
                <a:lnTo>
                  <a:pt x="613" y="65"/>
                </a:lnTo>
                <a:lnTo>
                  <a:pt x="613" y="55"/>
                </a:lnTo>
                <a:lnTo>
                  <a:pt x="623" y="55"/>
                </a:lnTo>
                <a:lnTo>
                  <a:pt x="623" y="45"/>
                </a:lnTo>
                <a:lnTo>
                  <a:pt x="633" y="45"/>
                </a:lnTo>
                <a:lnTo>
                  <a:pt x="633" y="35"/>
                </a:lnTo>
                <a:lnTo>
                  <a:pt x="643" y="35"/>
                </a:lnTo>
                <a:lnTo>
                  <a:pt x="643" y="30"/>
                </a:lnTo>
                <a:lnTo>
                  <a:pt x="653" y="30"/>
                </a:lnTo>
                <a:lnTo>
                  <a:pt x="653" y="20"/>
                </a:lnTo>
                <a:lnTo>
                  <a:pt x="658" y="20"/>
                </a:lnTo>
                <a:lnTo>
                  <a:pt x="658" y="10"/>
                </a:lnTo>
                <a:lnTo>
                  <a:pt x="668" y="10"/>
                </a:lnTo>
                <a:lnTo>
                  <a:pt x="668" y="0"/>
                </a:lnTo>
              </a:path>
            </a:pathLst>
          </a:cu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234" name="Freeform 58">
            <a:extLst>
              <a:ext uri="{FF2B5EF4-FFF2-40B4-BE49-F238E27FC236}">
                <a16:creationId xmlns:a16="http://schemas.microsoft.com/office/drawing/2014/main" id="{D3909D43-88E6-424A-BFCD-2CF83F4AD6A5}"/>
              </a:ext>
            </a:extLst>
          </p:cNvPr>
          <p:cNvSpPr>
            <a:spLocks noChangeAspect="1"/>
          </p:cNvSpPr>
          <p:nvPr/>
        </p:nvSpPr>
        <p:spPr bwMode="auto">
          <a:xfrm>
            <a:off x="7010400" y="1752600"/>
            <a:ext cx="1588" cy="1150938"/>
          </a:xfrm>
          <a:custGeom>
            <a:avLst/>
            <a:gdLst>
              <a:gd name="T0" fmla="*/ 0 w 1588"/>
              <a:gd name="T1" fmla="*/ 2147483646 h 1342"/>
              <a:gd name="T2" fmla="*/ 0 w 1588"/>
              <a:gd name="T3" fmla="*/ 2147483646 h 1342"/>
              <a:gd name="T4" fmla="*/ 0 w 1588"/>
              <a:gd name="T5" fmla="*/ 2147483646 h 1342"/>
              <a:gd name="T6" fmla="*/ 0 w 1588"/>
              <a:gd name="T7" fmla="*/ 2147483646 h 1342"/>
              <a:gd name="T8" fmla="*/ 0 w 1588"/>
              <a:gd name="T9" fmla="*/ 2147483646 h 1342"/>
              <a:gd name="T10" fmla="*/ 0 w 1588"/>
              <a:gd name="T11" fmla="*/ 2147483646 h 1342"/>
              <a:gd name="T12" fmla="*/ 0 w 1588"/>
              <a:gd name="T13" fmla="*/ 2147483646 h 1342"/>
              <a:gd name="T14" fmla="*/ 0 w 1588"/>
              <a:gd name="T15" fmla="*/ 2147483646 h 1342"/>
              <a:gd name="T16" fmla="*/ 0 w 1588"/>
              <a:gd name="T17" fmla="*/ 2147483646 h 1342"/>
              <a:gd name="T18" fmla="*/ 0 w 1588"/>
              <a:gd name="T19" fmla="*/ 2147483646 h 1342"/>
              <a:gd name="T20" fmla="*/ 0 w 1588"/>
              <a:gd name="T21" fmla="*/ 2147483646 h 1342"/>
              <a:gd name="T22" fmla="*/ 0 w 1588"/>
              <a:gd name="T23" fmla="*/ 2147483646 h 1342"/>
              <a:gd name="T24" fmla="*/ 0 w 1588"/>
              <a:gd name="T25" fmla="*/ 2147483646 h 1342"/>
              <a:gd name="T26" fmla="*/ 0 w 1588"/>
              <a:gd name="T27" fmla="*/ 2147483646 h 1342"/>
              <a:gd name="T28" fmla="*/ 0 w 1588"/>
              <a:gd name="T29" fmla="*/ 2147483646 h 1342"/>
              <a:gd name="T30" fmla="*/ 0 w 1588"/>
              <a:gd name="T31" fmla="*/ 2147483646 h 1342"/>
              <a:gd name="T32" fmla="*/ 0 w 1588"/>
              <a:gd name="T33" fmla="*/ 2147483646 h 1342"/>
              <a:gd name="T34" fmla="*/ 0 w 1588"/>
              <a:gd name="T35" fmla="*/ 2147483646 h 1342"/>
              <a:gd name="T36" fmla="*/ 0 w 1588"/>
              <a:gd name="T37" fmla="*/ 2147483646 h 1342"/>
              <a:gd name="T38" fmla="*/ 0 w 1588"/>
              <a:gd name="T39" fmla="*/ 2147483646 h 1342"/>
              <a:gd name="T40" fmla="*/ 0 w 1588"/>
              <a:gd name="T41" fmla="*/ 2147483646 h 1342"/>
              <a:gd name="T42" fmla="*/ 0 w 1588"/>
              <a:gd name="T43" fmla="*/ 2147483646 h 1342"/>
              <a:gd name="T44" fmla="*/ 0 w 1588"/>
              <a:gd name="T45" fmla="*/ 2147483646 h 1342"/>
              <a:gd name="T46" fmla="*/ 0 w 1588"/>
              <a:gd name="T47" fmla="*/ 2147483646 h 1342"/>
              <a:gd name="T48" fmla="*/ 0 w 1588"/>
              <a:gd name="T49" fmla="*/ 2147483646 h 1342"/>
              <a:gd name="T50" fmla="*/ 0 w 1588"/>
              <a:gd name="T51" fmla="*/ 2147483646 h 1342"/>
              <a:gd name="T52" fmla="*/ 0 w 1588"/>
              <a:gd name="T53" fmla="*/ 2147483646 h 1342"/>
              <a:gd name="T54" fmla="*/ 0 w 1588"/>
              <a:gd name="T55" fmla="*/ 2147483646 h 1342"/>
              <a:gd name="T56" fmla="*/ 0 w 1588"/>
              <a:gd name="T57" fmla="*/ 2147483646 h 1342"/>
              <a:gd name="T58" fmla="*/ 0 w 1588"/>
              <a:gd name="T59" fmla="*/ 2147483646 h 1342"/>
              <a:gd name="T60" fmla="*/ 0 w 1588"/>
              <a:gd name="T61" fmla="*/ 2147483646 h 1342"/>
              <a:gd name="T62" fmla="*/ 0 w 1588"/>
              <a:gd name="T63" fmla="*/ 2147483646 h 1342"/>
              <a:gd name="T64" fmla="*/ 0 w 1588"/>
              <a:gd name="T65" fmla="*/ 2147483646 h 1342"/>
              <a:gd name="T66" fmla="*/ 0 w 1588"/>
              <a:gd name="T67" fmla="*/ 2147483646 h 1342"/>
              <a:gd name="T68" fmla="*/ 0 w 1588"/>
              <a:gd name="T69" fmla="*/ 2147483646 h 1342"/>
              <a:gd name="T70" fmla="*/ 0 w 1588"/>
              <a:gd name="T71" fmla="*/ 2147483646 h 1342"/>
              <a:gd name="T72" fmla="*/ 0 w 1588"/>
              <a:gd name="T73" fmla="*/ 2147483646 h 1342"/>
              <a:gd name="T74" fmla="*/ 0 w 1588"/>
              <a:gd name="T75" fmla="*/ 2147483646 h 1342"/>
              <a:gd name="T76" fmla="*/ 0 w 1588"/>
              <a:gd name="T77" fmla="*/ 2147483646 h 1342"/>
              <a:gd name="T78" fmla="*/ 0 w 1588"/>
              <a:gd name="T79" fmla="*/ 2147483646 h 1342"/>
              <a:gd name="T80" fmla="*/ 0 w 1588"/>
              <a:gd name="T81" fmla="*/ 2147483646 h 1342"/>
              <a:gd name="T82" fmla="*/ 0 w 1588"/>
              <a:gd name="T83" fmla="*/ 2147483646 h 1342"/>
              <a:gd name="T84" fmla="*/ 0 w 1588"/>
              <a:gd name="T85" fmla="*/ 2147483646 h 1342"/>
              <a:gd name="T86" fmla="*/ 0 w 1588"/>
              <a:gd name="T87" fmla="*/ 2147483646 h 1342"/>
              <a:gd name="T88" fmla="*/ 0 w 1588"/>
              <a:gd name="T89" fmla="*/ 2147483646 h 1342"/>
              <a:gd name="T90" fmla="*/ 0 w 1588"/>
              <a:gd name="T91" fmla="*/ 2147483646 h 1342"/>
              <a:gd name="T92" fmla="*/ 0 w 1588"/>
              <a:gd name="T93" fmla="*/ 2147483646 h 1342"/>
              <a:gd name="T94" fmla="*/ 0 w 1588"/>
              <a:gd name="T95" fmla="*/ 2147483646 h 1342"/>
              <a:gd name="T96" fmla="*/ 0 w 1588"/>
              <a:gd name="T97" fmla="*/ 2147483646 h 1342"/>
              <a:gd name="T98" fmla="*/ 0 w 1588"/>
              <a:gd name="T99" fmla="*/ 0 h 1342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588"/>
              <a:gd name="T151" fmla="*/ 0 h 1342"/>
              <a:gd name="T152" fmla="*/ 1588 w 1588"/>
              <a:gd name="T153" fmla="*/ 1342 h 1342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588" h="1342">
                <a:moveTo>
                  <a:pt x="0" y="1342"/>
                </a:moveTo>
                <a:lnTo>
                  <a:pt x="0" y="1332"/>
                </a:lnTo>
                <a:lnTo>
                  <a:pt x="0" y="1317"/>
                </a:lnTo>
                <a:lnTo>
                  <a:pt x="0" y="1307"/>
                </a:lnTo>
                <a:lnTo>
                  <a:pt x="0" y="1287"/>
                </a:lnTo>
                <a:lnTo>
                  <a:pt x="0" y="1277"/>
                </a:lnTo>
                <a:lnTo>
                  <a:pt x="0" y="1257"/>
                </a:lnTo>
                <a:lnTo>
                  <a:pt x="0" y="1252"/>
                </a:lnTo>
                <a:lnTo>
                  <a:pt x="0" y="1232"/>
                </a:lnTo>
                <a:lnTo>
                  <a:pt x="0" y="1222"/>
                </a:lnTo>
                <a:lnTo>
                  <a:pt x="0" y="1202"/>
                </a:lnTo>
                <a:lnTo>
                  <a:pt x="0" y="1197"/>
                </a:lnTo>
                <a:lnTo>
                  <a:pt x="0" y="1187"/>
                </a:lnTo>
                <a:lnTo>
                  <a:pt x="0" y="1167"/>
                </a:lnTo>
                <a:lnTo>
                  <a:pt x="0" y="1157"/>
                </a:lnTo>
                <a:lnTo>
                  <a:pt x="0" y="1137"/>
                </a:lnTo>
                <a:lnTo>
                  <a:pt x="0" y="1132"/>
                </a:lnTo>
                <a:lnTo>
                  <a:pt x="0" y="1112"/>
                </a:lnTo>
                <a:lnTo>
                  <a:pt x="0" y="1102"/>
                </a:lnTo>
                <a:lnTo>
                  <a:pt x="0" y="1082"/>
                </a:lnTo>
                <a:lnTo>
                  <a:pt x="0" y="1072"/>
                </a:lnTo>
                <a:lnTo>
                  <a:pt x="0" y="1057"/>
                </a:lnTo>
                <a:lnTo>
                  <a:pt x="0" y="1047"/>
                </a:lnTo>
                <a:lnTo>
                  <a:pt x="0" y="1027"/>
                </a:lnTo>
                <a:lnTo>
                  <a:pt x="0" y="1017"/>
                </a:lnTo>
                <a:lnTo>
                  <a:pt x="0" y="1002"/>
                </a:lnTo>
                <a:lnTo>
                  <a:pt x="0" y="992"/>
                </a:lnTo>
                <a:lnTo>
                  <a:pt x="0" y="972"/>
                </a:lnTo>
                <a:lnTo>
                  <a:pt x="0" y="962"/>
                </a:lnTo>
                <a:lnTo>
                  <a:pt x="0" y="952"/>
                </a:lnTo>
                <a:lnTo>
                  <a:pt x="0" y="937"/>
                </a:lnTo>
                <a:lnTo>
                  <a:pt x="0" y="927"/>
                </a:lnTo>
                <a:lnTo>
                  <a:pt x="0" y="907"/>
                </a:lnTo>
                <a:lnTo>
                  <a:pt x="0" y="896"/>
                </a:lnTo>
                <a:lnTo>
                  <a:pt x="0" y="881"/>
                </a:lnTo>
                <a:lnTo>
                  <a:pt x="0" y="871"/>
                </a:lnTo>
                <a:lnTo>
                  <a:pt x="0" y="851"/>
                </a:lnTo>
                <a:lnTo>
                  <a:pt x="0" y="841"/>
                </a:lnTo>
                <a:lnTo>
                  <a:pt x="0" y="826"/>
                </a:lnTo>
                <a:lnTo>
                  <a:pt x="0" y="816"/>
                </a:lnTo>
                <a:lnTo>
                  <a:pt x="0" y="796"/>
                </a:lnTo>
                <a:lnTo>
                  <a:pt x="0" y="786"/>
                </a:lnTo>
                <a:lnTo>
                  <a:pt x="0" y="766"/>
                </a:lnTo>
                <a:lnTo>
                  <a:pt x="0" y="761"/>
                </a:lnTo>
                <a:lnTo>
                  <a:pt x="0" y="741"/>
                </a:lnTo>
                <a:lnTo>
                  <a:pt x="0" y="731"/>
                </a:lnTo>
                <a:lnTo>
                  <a:pt x="0" y="721"/>
                </a:lnTo>
                <a:lnTo>
                  <a:pt x="0" y="706"/>
                </a:lnTo>
                <a:lnTo>
                  <a:pt x="0" y="696"/>
                </a:lnTo>
                <a:lnTo>
                  <a:pt x="0" y="676"/>
                </a:lnTo>
                <a:lnTo>
                  <a:pt x="0" y="666"/>
                </a:lnTo>
                <a:lnTo>
                  <a:pt x="0" y="646"/>
                </a:lnTo>
                <a:lnTo>
                  <a:pt x="0" y="641"/>
                </a:lnTo>
                <a:lnTo>
                  <a:pt x="0" y="621"/>
                </a:lnTo>
                <a:lnTo>
                  <a:pt x="0" y="611"/>
                </a:lnTo>
                <a:lnTo>
                  <a:pt x="0" y="591"/>
                </a:lnTo>
                <a:lnTo>
                  <a:pt x="0" y="586"/>
                </a:lnTo>
                <a:lnTo>
                  <a:pt x="0" y="566"/>
                </a:lnTo>
                <a:lnTo>
                  <a:pt x="0" y="556"/>
                </a:lnTo>
                <a:lnTo>
                  <a:pt x="0" y="536"/>
                </a:lnTo>
                <a:lnTo>
                  <a:pt x="0" y="526"/>
                </a:lnTo>
                <a:lnTo>
                  <a:pt x="0" y="511"/>
                </a:lnTo>
                <a:lnTo>
                  <a:pt x="0" y="501"/>
                </a:lnTo>
                <a:lnTo>
                  <a:pt x="0" y="481"/>
                </a:lnTo>
                <a:lnTo>
                  <a:pt x="0" y="471"/>
                </a:lnTo>
                <a:lnTo>
                  <a:pt x="0" y="461"/>
                </a:lnTo>
                <a:lnTo>
                  <a:pt x="0" y="446"/>
                </a:lnTo>
                <a:lnTo>
                  <a:pt x="0" y="436"/>
                </a:lnTo>
                <a:lnTo>
                  <a:pt x="0" y="415"/>
                </a:lnTo>
                <a:lnTo>
                  <a:pt x="0" y="405"/>
                </a:lnTo>
                <a:lnTo>
                  <a:pt x="0" y="390"/>
                </a:lnTo>
                <a:lnTo>
                  <a:pt x="0" y="380"/>
                </a:lnTo>
                <a:lnTo>
                  <a:pt x="0" y="360"/>
                </a:lnTo>
                <a:lnTo>
                  <a:pt x="0" y="350"/>
                </a:lnTo>
                <a:lnTo>
                  <a:pt x="0" y="335"/>
                </a:lnTo>
                <a:lnTo>
                  <a:pt x="0" y="325"/>
                </a:lnTo>
                <a:lnTo>
                  <a:pt x="0" y="305"/>
                </a:lnTo>
                <a:lnTo>
                  <a:pt x="0" y="295"/>
                </a:lnTo>
                <a:lnTo>
                  <a:pt x="0" y="280"/>
                </a:lnTo>
                <a:lnTo>
                  <a:pt x="0" y="270"/>
                </a:lnTo>
                <a:lnTo>
                  <a:pt x="0" y="250"/>
                </a:lnTo>
                <a:lnTo>
                  <a:pt x="0" y="240"/>
                </a:lnTo>
                <a:lnTo>
                  <a:pt x="0" y="230"/>
                </a:lnTo>
                <a:lnTo>
                  <a:pt x="0" y="215"/>
                </a:lnTo>
                <a:lnTo>
                  <a:pt x="0" y="205"/>
                </a:lnTo>
                <a:lnTo>
                  <a:pt x="0" y="185"/>
                </a:lnTo>
                <a:lnTo>
                  <a:pt x="0" y="175"/>
                </a:lnTo>
                <a:lnTo>
                  <a:pt x="0" y="155"/>
                </a:lnTo>
                <a:lnTo>
                  <a:pt x="0" y="150"/>
                </a:lnTo>
                <a:lnTo>
                  <a:pt x="0" y="130"/>
                </a:lnTo>
                <a:lnTo>
                  <a:pt x="0" y="120"/>
                </a:lnTo>
                <a:lnTo>
                  <a:pt x="0" y="100"/>
                </a:lnTo>
                <a:lnTo>
                  <a:pt x="0" y="95"/>
                </a:lnTo>
                <a:lnTo>
                  <a:pt x="0" y="75"/>
                </a:lnTo>
                <a:lnTo>
                  <a:pt x="0" y="65"/>
                </a:lnTo>
                <a:lnTo>
                  <a:pt x="0" y="45"/>
                </a:lnTo>
                <a:lnTo>
                  <a:pt x="0" y="35"/>
                </a:lnTo>
                <a:lnTo>
                  <a:pt x="0" y="20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237" name="Freeform 61">
            <a:extLst>
              <a:ext uri="{FF2B5EF4-FFF2-40B4-BE49-F238E27FC236}">
                <a16:creationId xmlns:a16="http://schemas.microsoft.com/office/drawing/2014/main" id="{42C8265E-1D6C-420D-AD9C-DF0690F194B8}"/>
              </a:ext>
            </a:extLst>
          </p:cNvPr>
          <p:cNvSpPr>
            <a:spLocks noChangeAspect="1"/>
          </p:cNvSpPr>
          <p:nvPr/>
        </p:nvSpPr>
        <p:spPr bwMode="auto">
          <a:xfrm>
            <a:off x="7593013" y="1749425"/>
            <a:ext cx="1587" cy="1155700"/>
          </a:xfrm>
          <a:custGeom>
            <a:avLst/>
            <a:gdLst>
              <a:gd name="T0" fmla="*/ 0 w 1587"/>
              <a:gd name="T1" fmla="*/ 2147483646 h 1573"/>
              <a:gd name="T2" fmla="*/ 0 w 1587"/>
              <a:gd name="T3" fmla="*/ 2147483646 h 1573"/>
              <a:gd name="T4" fmla="*/ 0 w 1587"/>
              <a:gd name="T5" fmla="*/ 2147483646 h 1573"/>
              <a:gd name="T6" fmla="*/ 0 w 1587"/>
              <a:gd name="T7" fmla="*/ 2147483646 h 1573"/>
              <a:gd name="T8" fmla="*/ 0 w 1587"/>
              <a:gd name="T9" fmla="*/ 2147483646 h 1573"/>
              <a:gd name="T10" fmla="*/ 0 w 1587"/>
              <a:gd name="T11" fmla="*/ 2147483646 h 1573"/>
              <a:gd name="T12" fmla="*/ 0 w 1587"/>
              <a:gd name="T13" fmla="*/ 2147483646 h 1573"/>
              <a:gd name="T14" fmla="*/ 0 w 1587"/>
              <a:gd name="T15" fmla="*/ 2147483646 h 1573"/>
              <a:gd name="T16" fmla="*/ 0 w 1587"/>
              <a:gd name="T17" fmla="*/ 2147483646 h 1573"/>
              <a:gd name="T18" fmla="*/ 0 w 1587"/>
              <a:gd name="T19" fmla="*/ 2147483646 h 1573"/>
              <a:gd name="T20" fmla="*/ 0 w 1587"/>
              <a:gd name="T21" fmla="*/ 2147483646 h 1573"/>
              <a:gd name="T22" fmla="*/ 0 w 1587"/>
              <a:gd name="T23" fmla="*/ 2147483646 h 1573"/>
              <a:gd name="T24" fmla="*/ 0 w 1587"/>
              <a:gd name="T25" fmla="*/ 2147483646 h 1573"/>
              <a:gd name="T26" fmla="*/ 0 w 1587"/>
              <a:gd name="T27" fmla="*/ 2147483646 h 1573"/>
              <a:gd name="T28" fmla="*/ 0 w 1587"/>
              <a:gd name="T29" fmla="*/ 2147483646 h 1573"/>
              <a:gd name="T30" fmla="*/ 0 w 1587"/>
              <a:gd name="T31" fmla="*/ 2147483646 h 1573"/>
              <a:gd name="T32" fmla="*/ 0 w 1587"/>
              <a:gd name="T33" fmla="*/ 2147483646 h 1573"/>
              <a:gd name="T34" fmla="*/ 0 w 1587"/>
              <a:gd name="T35" fmla="*/ 2147483646 h 1573"/>
              <a:gd name="T36" fmla="*/ 0 w 1587"/>
              <a:gd name="T37" fmla="*/ 2147483646 h 1573"/>
              <a:gd name="T38" fmla="*/ 0 w 1587"/>
              <a:gd name="T39" fmla="*/ 2147483646 h 1573"/>
              <a:gd name="T40" fmla="*/ 0 w 1587"/>
              <a:gd name="T41" fmla="*/ 2147483646 h 1573"/>
              <a:gd name="T42" fmla="*/ 0 w 1587"/>
              <a:gd name="T43" fmla="*/ 2147483646 h 1573"/>
              <a:gd name="T44" fmla="*/ 0 w 1587"/>
              <a:gd name="T45" fmla="*/ 2147483646 h 1573"/>
              <a:gd name="T46" fmla="*/ 0 w 1587"/>
              <a:gd name="T47" fmla="*/ 2147483646 h 1573"/>
              <a:gd name="T48" fmla="*/ 0 w 1587"/>
              <a:gd name="T49" fmla="*/ 2147483646 h 1573"/>
              <a:gd name="T50" fmla="*/ 0 w 1587"/>
              <a:gd name="T51" fmla="*/ 2147483646 h 1573"/>
              <a:gd name="T52" fmla="*/ 0 w 1587"/>
              <a:gd name="T53" fmla="*/ 2147483646 h 1573"/>
              <a:gd name="T54" fmla="*/ 0 w 1587"/>
              <a:gd name="T55" fmla="*/ 2147483646 h 1573"/>
              <a:gd name="T56" fmla="*/ 0 w 1587"/>
              <a:gd name="T57" fmla="*/ 2147483646 h 1573"/>
              <a:gd name="T58" fmla="*/ 0 w 1587"/>
              <a:gd name="T59" fmla="*/ 2147483646 h 1573"/>
              <a:gd name="T60" fmla="*/ 0 w 1587"/>
              <a:gd name="T61" fmla="*/ 2147483646 h 1573"/>
              <a:gd name="T62" fmla="*/ 0 w 1587"/>
              <a:gd name="T63" fmla="*/ 2147483646 h 1573"/>
              <a:gd name="T64" fmla="*/ 0 w 1587"/>
              <a:gd name="T65" fmla="*/ 2147483646 h 1573"/>
              <a:gd name="T66" fmla="*/ 0 w 1587"/>
              <a:gd name="T67" fmla="*/ 2147483646 h 1573"/>
              <a:gd name="T68" fmla="*/ 0 w 1587"/>
              <a:gd name="T69" fmla="*/ 2147483646 h 1573"/>
              <a:gd name="T70" fmla="*/ 0 w 1587"/>
              <a:gd name="T71" fmla="*/ 2147483646 h 1573"/>
              <a:gd name="T72" fmla="*/ 0 w 1587"/>
              <a:gd name="T73" fmla="*/ 2147483646 h 1573"/>
              <a:gd name="T74" fmla="*/ 0 w 1587"/>
              <a:gd name="T75" fmla="*/ 2147483646 h 1573"/>
              <a:gd name="T76" fmla="*/ 0 w 1587"/>
              <a:gd name="T77" fmla="*/ 2147483646 h 1573"/>
              <a:gd name="T78" fmla="*/ 0 w 1587"/>
              <a:gd name="T79" fmla="*/ 2147483646 h 1573"/>
              <a:gd name="T80" fmla="*/ 0 w 1587"/>
              <a:gd name="T81" fmla="*/ 2147483646 h 1573"/>
              <a:gd name="T82" fmla="*/ 0 w 1587"/>
              <a:gd name="T83" fmla="*/ 2147483646 h 1573"/>
              <a:gd name="T84" fmla="*/ 0 w 1587"/>
              <a:gd name="T85" fmla="*/ 2147483646 h 1573"/>
              <a:gd name="T86" fmla="*/ 0 w 1587"/>
              <a:gd name="T87" fmla="*/ 2147483646 h 1573"/>
              <a:gd name="T88" fmla="*/ 0 w 1587"/>
              <a:gd name="T89" fmla="*/ 2147483646 h 1573"/>
              <a:gd name="T90" fmla="*/ 0 w 1587"/>
              <a:gd name="T91" fmla="*/ 2147483646 h 1573"/>
              <a:gd name="T92" fmla="*/ 0 w 1587"/>
              <a:gd name="T93" fmla="*/ 2147483646 h 1573"/>
              <a:gd name="T94" fmla="*/ 0 w 1587"/>
              <a:gd name="T95" fmla="*/ 2147483646 h 1573"/>
              <a:gd name="T96" fmla="*/ 0 w 1587"/>
              <a:gd name="T97" fmla="*/ 2147483646 h 1573"/>
              <a:gd name="T98" fmla="*/ 0 w 1587"/>
              <a:gd name="T99" fmla="*/ 0 h 1573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587"/>
              <a:gd name="T151" fmla="*/ 0 h 1573"/>
              <a:gd name="T152" fmla="*/ 1587 w 1587"/>
              <a:gd name="T153" fmla="*/ 1573 h 1573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587" h="1573">
                <a:moveTo>
                  <a:pt x="0" y="1573"/>
                </a:moveTo>
                <a:lnTo>
                  <a:pt x="0" y="1553"/>
                </a:lnTo>
                <a:lnTo>
                  <a:pt x="0" y="1548"/>
                </a:lnTo>
                <a:lnTo>
                  <a:pt x="0" y="1528"/>
                </a:lnTo>
                <a:lnTo>
                  <a:pt x="0" y="1508"/>
                </a:lnTo>
                <a:lnTo>
                  <a:pt x="0" y="1498"/>
                </a:lnTo>
                <a:lnTo>
                  <a:pt x="0" y="1483"/>
                </a:lnTo>
                <a:lnTo>
                  <a:pt x="0" y="1463"/>
                </a:lnTo>
                <a:lnTo>
                  <a:pt x="0" y="1443"/>
                </a:lnTo>
                <a:lnTo>
                  <a:pt x="0" y="1433"/>
                </a:lnTo>
                <a:lnTo>
                  <a:pt x="0" y="1418"/>
                </a:lnTo>
                <a:lnTo>
                  <a:pt x="0" y="1398"/>
                </a:lnTo>
                <a:lnTo>
                  <a:pt x="0" y="1388"/>
                </a:lnTo>
                <a:lnTo>
                  <a:pt x="0" y="1368"/>
                </a:lnTo>
                <a:lnTo>
                  <a:pt x="0" y="1353"/>
                </a:lnTo>
                <a:lnTo>
                  <a:pt x="0" y="1333"/>
                </a:lnTo>
                <a:lnTo>
                  <a:pt x="0" y="1323"/>
                </a:lnTo>
                <a:lnTo>
                  <a:pt x="0" y="1303"/>
                </a:lnTo>
                <a:lnTo>
                  <a:pt x="0" y="1288"/>
                </a:lnTo>
                <a:lnTo>
                  <a:pt x="0" y="1268"/>
                </a:lnTo>
                <a:lnTo>
                  <a:pt x="0" y="1258"/>
                </a:lnTo>
                <a:lnTo>
                  <a:pt x="0" y="1243"/>
                </a:lnTo>
                <a:lnTo>
                  <a:pt x="0" y="1223"/>
                </a:lnTo>
                <a:lnTo>
                  <a:pt x="0" y="1213"/>
                </a:lnTo>
                <a:lnTo>
                  <a:pt x="0" y="1193"/>
                </a:lnTo>
                <a:lnTo>
                  <a:pt x="0" y="1178"/>
                </a:lnTo>
                <a:lnTo>
                  <a:pt x="0" y="1158"/>
                </a:lnTo>
                <a:lnTo>
                  <a:pt x="0" y="1148"/>
                </a:lnTo>
                <a:lnTo>
                  <a:pt x="0" y="1127"/>
                </a:lnTo>
                <a:lnTo>
                  <a:pt x="0" y="1112"/>
                </a:lnTo>
                <a:lnTo>
                  <a:pt x="0" y="1102"/>
                </a:lnTo>
                <a:lnTo>
                  <a:pt x="0" y="1082"/>
                </a:lnTo>
                <a:lnTo>
                  <a:pt x="0" y="1062"/>
                </a:lnTo>
                <a:lnTo>
                  <a:pt x="0" y="1047"/>
                </a:lnTo>
                <a:lnTo>
                  <a:pt x="0" y="1037"/>
                </a:lnTo>
                <a:lnTo>
                  <a:pt x="0" y="1017"/>
                </a:lnTo>
                <a:lnTo>
                  <a:pt x="0" y="997"/>
                </a:lnTo>
                <a:lnTo>
                  <a:pt x="0" y="982"/>
                </a:lnTo>
                <a:lnTo>
                  <a:pt x="0" y="972"/>
                </a:lnTo>
                <a:lnTo>
                  <a:pt x="0" y="952"/>
                </a:lnTo>
                <a:lnTo>
                  <a:pt x="0" y="937"/>
                </a:lnTo>
                <a:lnTo>
                  <a:pt x="0" y="927"/>
                </a:lnTo>
                <a:lnTo>
                  <a:pt x="0" y="907"/>
                </a:lnTo>
                <a:lnTo>
                  <a:pt x="0" y="887"/>
                </a:lnTo>
                <a:lnTo>
                  <a:pt x="0" y="872"/>
                </a:lnTo>
                <a:lnTo>
                  <a:pt x="0" y="862"/>
                </a:lnTo>
                <a:lnTo>
                  <a:pt x="0" y="842"/>
                </a:lnTo>
                <a:lnTo>
                  <a:pt x="0" y="822"/>
                </a:lnTo>
                <a:lnTo>
                  <a:pt x="0" y="817"/>
                </a:lnTo>
                <a:lnTo>
                  <a:pt x="0" y="797"/>
                </a:lnTo>
                <a:lnTo>
                  <a:pt x="0" y="777"/>
                </a:lnTo>
                <a:lnTo>
                  <a:pt x="0" y="757"/>
                </a:lnTo>
                <a:lnTo>
                  <a:pt x="0" y="752"/>
                </a:lnTo>
                <a:lnTo>
                  <a:pt x="0" y="732"/>
                </a:lnTo>
                <a:lnTo>
                  <a:pt x="0" y="712"/>
                </a:lnTo>
                <a:lnTo>
                  <a:pt x="0" y="692"/>
                </a:lnTo>
                <a:lnTo>
                  <a:pt x="0" y="687"/>
                </a:lnTo>
                <a:lnTo>
                  <a:pt x="0" y="667"/>
                </a:lnTo>
                <a:lnTo>
                  <a:pt x="0" y="646"/>
                </a:lnTo>
                <a:lnTo>
                  <a:pt x="0" y="636"/>
                </a:lnTo>
                <a:lnTo>
                  <a:pt x="0" y="621"/>
                </a:lnTo>
                <a:lnTo>
                  <a:pt x="0" y="601"/>
                </a:lnTo>
                <a:lnTo>
                  <a:pt x="0" y="581"/>
                </a:lnTo>
                <a:lnTo>
                  <a:pt x="0" y="571"/>
                </a:lnTo>
                <a:lnTo>
                  <a:pt x="0" y="556"/>
                </a:lnTo>
                <a:lnTo>
                  <a:pt x="0" y="536"/>
                </a:lnTo>
                <a:lnTo>
                  <a:pt x="0" y="526"/>
                </a:lnTo>
                <a:lnTo>
                  <a:pt x="0" y="511"/>
                </a:lnTo>
                <a:lnTo>
                  <a:pt x="0" y="491"/>
                </a:lnTo>
                <a:lnTo>
                  <a:pt x="0" y="471"/>
                </a:lnTo>
                <a:lnTo>
                  <a:pt x="0" y="461"/>
                </a:lnTo>
                <a:lnTo>
                  <a:pt x="0" y="446"/>
                </a:lnTo>
                <a:lnTo>
                  <a:pt x="0" y="426"/>
                </a:lnTo>
                <a:lnTo>
                  <a:pt x="0" y="406"/>
                </a:lnTo>
                <a:lnTo>
                  <a:pt x="0" y="396"/>
                </a:lnTo>
                <a:lnTo>
                  <a:pt x="0" y="381"/>
                </a:lnTo>
                <a:lnTo>
                  <a:pt x="0" y="361"/>
                </a:lnTo>
                <a:lnTo>
                  <a:pt x="0" y="351"/>
                </a:lnTo>
                <a:lnTo>
                  <a:pt x="0" y="331"/>
                </a:lnTo>
                <a:lnTo>
                  <a:pt x="0" y="316"/>
                </a:lnTo>
                <a:lnTo>
                  <a:pt x="0" y="296"/>
                </a:lnTo>
                <a:lnTo>
                  <a:pt x="0" y="286"/>
                </a:lnTo>
                <a:lnTo>
                  <a:pt x="0" y="266"/>
                </a:lnTo>
                <a:lnTo>
                  <a:pt x="0" y="251"/>
                </a:lnTo>
                <a:lnTo>
                  <a:pt x="0" y="241"/>
                </a:lnTo>
                <a:lnTo>
                  <a:pt x="0" y="221"/>
                </a:lnTo>
                <a:lnTo>
                  <a:pt x="0" y="206"/>
                </a:lnTo>
                <a:lnTo>
                  <a:pt x="0" y="186"/>
                </a:lnTo>
                <a:lnTo>
                  <a:pt x="0" y="175"/>
                </a:lnTo>
                <a:lnTo>
                  <a:pt x="0" y="155"/>
                </a:lnTo>
                <a:lnTo>
                  <a:pt x="0" y="140"/>
                </a:lnTo>
                <a:lnTo>
                  <a:pt x="0" y="120"/>
                </a:lnTo>
                <a:lnTo>
                  <a:pt x="0" y="110"/>
                </a:lnTo>
                <a:lnTo>
                  <a:pt x="0" y="90"/>
                </a:lnTo>
                <a:lnTo>
                  <a:pt x="0" y="75"/>
                </a:lnTo>
                <a:lnTo>
                  <a:pt x="0" y="65"/>
                </a:lnTo>
                <a:lnTo>
                  <a:pt x="0" y="45"/>
                </a:lnTo>
                <a:lnTo>
                  <a:pt x="0" y="25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238" name="Freeform 62">
            <a:extLst>
              <a:ext uri="{FF2B5EF4-FFF2-40B4-BE49-F238E27FC236}">
                <a16:creationId xmlns:a16="http://schemas.microsoft.com/office/drawing/2014/main" id="{8E0960BF-8E1F-4E04-879F-50B9103C3739}"/>
              </a:ext>
            </a:extLst>
          </p:cNvPr>
          <p:cNvSpPr>
            <a:spLocks noChangeAspect="1"/>
          </p:cNvSpPr>
          <p:nvPr/>
        </p:nvSpPr>
        <p:spPr bwMode="auto">
          <a:xfrm>
            <a:off x="6318250" y="2903538"/>
            <a:ext cx="2008188" cy="1587"/>
          </a:xfrm>
          <a:custGeom>
            <a:avLst/>
            <a:gdLst>
              <a:gd name="T0" fmla="*/ 2147483646 w 3020"/>
              <a:gd name="T1" fmla="*/ 0 h 1587"/>
              <a:gd name="T2" fmla="*/ 2147483646 w 3020"/>
              <a:gd name="T3" fmla="*/ 0 h 1587"/>
              <a:gd name="T4" fmla="*/ 2147483646 w 3020"/>
              <a:gd name="T5" fmla="*/ 0 h 1587"/>
              <a:gd name="T6" fmla="*/ 2147483646 w 3020"/>
              <a:gd name="T7" fmla="*/ 0 h 1587"/>
              <a:gd name="T8" fmla="*/ 2147483646 w 3020"/>
              <a:gd name="T9" fmla="*/ 0 h 1587"/>
              <a:gd name="T10" fmla="*/ 2147483646 w 3020"/>
              <a:gd name="T11" fmla="*/ 0 h 1587"/>
              <a:gd name="T12" fmla="*/ 2147483646 w 3020"/>
              <a:gd name="T13" fmla="*/ 0 h 1587"/>
              <a:gd name="T14" fmla="*/ 2147483646 w 3020"/>
              <a:gd name="T15" fmla="*/ 0 h 1587"/>
              <a:gd name="T16" fmla="*/ 2147483646 w 3020"/>
              <a:gd name="T17" fmla="*/ 0 h 1587"/>
              <a:gd name="T18" fmla="*/ 2147483646 w 3020"/>
              <a:gd name="T19" fmla="*/ 0 h 1587"/>
              <a:gd name="T20" fmla="*/ 2147483646 w 3020"/>
              <a:gd name="T21" fmla="*/ 0 h 1587"/>
              <a:gd name="T22" fmla="*/ 2147483646 w 3020"/>
              <a:gd name="T23" fmla="*/ 0 h 1587"/>
              <a:gd name="T24" fmla="*/ 2147483646 w 3020"/>
              <a:gd name="T25" fmla="*/ 0 h 1587"/>
              <a:gd name="T26" fmla="*/ 2147483646 w 3020"/>
              <a:gd name="T27" fmla="*/ 0 h 1587"/>
              <a:gd name="T28" fmla="*/ 2147483646 w 3020"/>
              <a:gd name="T29" fmla="*/ 0 h 1587"/>
              <a:gd name="T30" fmla="*/ 2147483646 w 3020"/>
              <a:gd name="T31" fmla="*/ 0 h 1587"/>
              <a:gd name="T32" fmla="*/ 2147483646 w 3020"/>
              <a:gd name="T33" fmla="*/ 0 h 1587"/>
              <a:gd name="T34" fmla="*/ 2147483646 w 3020"/>
              <a:gd name="T35" fmla="*/ 0 h 1587"/>
              <a:gd name="T36" fmla="*/ 2147483646 w 3020"/>
              <a:gd name="T37" fmla="*/ 0 h 1587"/>
              <a:gd name="T38" fmla="*/ 2147483646 w 3020"/>
              <a:gd name="T39" fmla="*/ 0 h 1587"/>
              <a:gd name="T40" fmla="*/ 2147483646 w 3020"/>
              <a:gd name="T41" fmla="*/ 0 h 1587"/>
              <a:gd name="T42" fmla="*/ 2147483646 w 3020"/>
              <a:gd name="T43" fmla="*/ 0 h 1587"/>
              <a:gd name="T44" fmla="*/ 2147483646 w 3020"/>
              <a:gd name="T45" fmla="*/ 0 h 1587"/>
              <a:gd name="T46" fmla="*/ 2147483646 w 3020"/>
              <a:gd name="T47" fmla="*/ 0 h 1587"/>
              <a:gd name="T48" fmla="*/ 2147483646 w 3020"/>
              <a:gd name="T49" fmla="*/ 0 h 1587"/>
              <a:gd name="T50" fmla="*/ 2147483646 w 3020"/>
              <a:gd name="T51" fmla="*/ 0 h 1587"/>
              <a:gd name="T52" fmla="*/ 2147483646 w 3020"/>
              <a:gd name="T53" fmla="*/ 0 h 1587"/>
              <a:gd name="T54" fmla="*/ 2147483646 w 3020"/>
              <a:gd name="T55" fmla="*/ 0 h 1587"/>
              <a:gd name="T56" fmla="*/ 2147483646 w 3020"/>
              <a:gd name="T57" fmla="*/ 0 h 1587"/>
              <a:gd name="T58" fmla="*/ 2147483646 w 3020"/>
              <a:gd name="T59" fmla="*/ 0 h 1587"/>
              <a:gd name="T60" fmla="*/ 2147483646 w 3020"/>
              <a:gd name="T61" fmla="*/ 0 h 1587"/>
              <a:gd name="T62" fmla="*/ 2147483646 w 3020"/>
              <a:gd name="T63" fmla="*/ 0 h 1587"/>
              <a:gd name="T64" fmla="*/ 2147483646 w 3020"/>
              <a:gd name="T65" fmla="*/ 0 h 1587"/>
              <a:gd name="T66" fmla="*/ 2147483646 w 3020"/>
              <a:gd name="T67" fmla="*/ 0 h 1587"/>
              <a:gd name="T68" fmla="*/ 2147483646 w 3020"/>
              <a:gd name="T69" fmla="*/ 0 h 1587"/>
              <a:gd name="T70" fmla="*/ 2147483646 w 3020"/>
              <a:gd name="T71" fmla="*/ 0 h 1587"/>
              <a:gd name="T72" fmla="*/ 2147483646 w 3020"/>
              <a:gd name="T73" fmla="*/ 0 h 1587"/>
              <a:gd name="T74" fmla="*/ 2147483646 w 3020"/>
              <a:gd name="T75" fmla="*/ 0 h 1587"/>
              <a:gd name="T76" fmla="*/ 2147483646 w 3020"/>
              <a:gd name="T77" fmla="*/ 0 h 1587"/>
              <a:gd name="T78" fmla="*/ 2147483646 w 3020"/>
              <a:gd name="T79" fmla="*/ 0 h 1587"/>
              <a:gd name="T80" fmla="*/ 2147483646 w 3020"/>
              <a:gd name="T81" fmla="*/ 0 h 1587"/>
              <a:gd name="T82" fmla="*/ 2147483646 w 3020"/>
              <a:gd name="T83" fmla="*/ 0 h 1587"/>
              <a:gd name="T84" fmla="*/ 2147483646 w 3020"/>
              <a:gd name="T85" fmla="*/ 0 h 1587"/>
              <a:gd name="T86" fmla="*/ 2147483646 w 3020"/>
              <a:gd name="T87" fmla="*/ 0 h 1587"/>
              <a:gd name="T88" fmla="*/ 2147483646 w 3020"/>
              <a:gd name="T89" fmla="*/ 0 h 1587"/>
              <a:gd name="T90" fmla="*/ 2147483646 w 3020"/>
              <a:gd name="T91" fmla="*/ 0 h 1587"/>
              <a:gd name="T92" fmla="*/ 2147483646 w 3020"/>
              <a:gd name="T93" fmla="*/ 0 h 1587"/>
              <a:gd name="T94" fmla="*/ 2147483646 w 3020"/>
              <a:gd name="T95" fmla="*/ 0 h 1587"/>
              <a:gd name="T96" fmla="*/ 2147483646 w 3020"/>
              <a:gd name="T97" fmla="*/ 0 h 1587"/>
              <a:gd name="T98" fmla="*/ 2147483646 w 3020"/>
              <a:gd name="T99" fmla="*/ 0 h 1587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3020"/>
              <a:gd name="T151" fmla="*/ 0 h 1587"/>
              <a:gd name="T152" fmla="*/ 3020 w 3020"/>
              <a:gd name="T153" fmla="*/ 1587 h 1587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3020" h="1587">
                <a:moveTo>
                  <a:pt x="0" y="0"/>
                </a:moveTo>
                <a:lnTo>
                  <a:pt x="25" y="0"/>
                </a:lnTo>
                <a:lnTo>
                  <a:pt x="65" y="0"/>
                </a:lnTo>
                <a:lnTo>
                  <a:pt x="90" y="0"/>
                </a:lnTo>
                <a:lnTo>
                  <a:pt x="120" y="0"/>
                </a:lnTo>
                <a:lnTo>
                  <a:pt x="150" y="0"/>
                </a:lnTo>
                <a:lnTo>
                  <a:pt x="186" y="0"/>
                </a:lnTo>
                <a:lnTo>
                  <a:pt x="211" y="0"/>
                </a:lnTo>
                <a:lnTo>
                  <a:pt x="241" y="0"/>
                </a:lnTo>
                <a:lnTo>
                  <a:pt x="276" y="0"/>
                </a:lnTo>
                <a:lnTo>
                  <a:pt x="306" y="0"/>
                </a:lnTo>
                <a:lnTo>
                  <a:pt x="331" y="0"/>
                </a:lnTo>
                <a:lnTo>
                  <a:pt x="362" y="0"/>
                </a:lnTo>
                <a:lnTo>
                  <a:pt x="397" y="0"/>
                </a:lnTo>
                <a:lnTo>
                  <a:pt x="427" y="0"/>
                </a:lnTo>
                <a:lnTo>
                  <a:pt x="457" y="0"/>
                </a:lnTo>
                <a:lnTo>
                  <a:pt x="492" y="0"/>
                </a:lnTo>
                <a:lnTo>
                  <a:pt x="517" y="0"/>
                </a:lnTo>
                <a:lnTo>
                  <a:pt x="547" y="0"/>
                </a:lnTo>
                <a:lnTo>
                  <a:pt x="578" y="0"/>
                </a:lnTo>
                <a:lnTo>
                  <a:pt x="613" y="0"/>
                </a:lnTo>
                <a:lnTo>
                  <a:pt x="638" y="0"/>
                </a:lnTo>
                <a:lnTo>
                  <a:pt x="668" y="0"/>
                </a:lnTo>
                <a:lnTo>
                  <a:pt x="703" y="0"/>
                </a:lnTo>
                <a:lnTo>
                  <a:pt x="733" y="0"/>
                </a:lnTo>
                <a:lnTo>
                  <a:pt x="764" y="0"/>
                </a:lnTo>
                <a:lnTo>
                  <a:pt x="789" y="0"/>
                </a:lnTo>
                <a:lnTo>
                  <a:pt x="824" y="0"/>
                </a:lnTo>
                <a:lnTo>
                  <a:pt x="854" y="0"/>
                </a:lnTo>
                <a:lnTo>
                  <a:pt x="884" y="0"/>
                </a:lnTo>
                <a:lnTo>
                  <a:pt x="909" y="0"/>
                </a:lnTo>
                <a:lnTo>
                  <a:pt x="944" y="0"/>
                </a:lnTo>
                <a:lnTo>
                  <a:pt x="975" y="0"/>
                </a:lnTo>
                <a:lnTo>
                  <a:pt x="1005" y="0"/>
                </a:lnTo>
                <a:lnTo>
                  <a:pt x="1040" y="0"/>
                </a:lnTo>
                <a:lnTo>
                  <a:pt x="1070" y="0"/>
                </a:lnTo>
                <a:lnTo>
                  <a:pt x="1095" y="0"/>
                </a:lnTo>
                <a:lnTo>
                  <a:pt x="1125" y="0"/>
                </a:lnTo>
                <a:lnTo>
                  <a:pt x="1161" y="0"/>
                </a:lnTo>
                <a:lnTo>
                  <a:pt x="1191" y="0"/>
                </a:lnTo>
                <a:lnTo>
                  <a:pt x="1216" y="0"/>
                </a:lnTo>
                <a:lnTo>
                  <a:pt x="1251" y="0"/>
                </a:lnTo>
                <a:lnTo>
                  <a:pt x="1281" y="0"/>
                </a:lnTo>
                <a:lnTo>
                  <a:pt x="1311" y="0"/>
                </a:lnTo>
                <a:lnTo>
                  <a:pt x="1336" y="0"/>
                </a:lnTo>
                <a:lnTo>
                  <a:pt x="1377" y="0"/>
                </a:lnTo>
                <a:lnTo>
                  <a:pt x="1402" y="0"/>
                </a:lnTo>
                <a:lnTo>
                  <a:pt x="1432" y="0"/>
                </a:lnTo>
                <a:lnTo>
                  <a:pt x="1467" y="0"/>
                </a:lnTo>
                <a:lnTo>
                  <a:pt x="1497" y="0"/>
                </a:lnTo>
                <a:lnTo>
                  <a:pt x="1522" y="0"/>
                </a:lnTo>
                <a:lnTo>
                  <a:pt x="1553" y="0"/>
                </a:lnTo>
                <a:lnTo>
                  <a:pt x="1588" y="0"/>
                </a:lnTo>
                <a:lnTo>
                  <a:pt x="1618" y="0"/>
                </a:lnTo>
                <a:lnTo>
                  <a:pt x="1643" y="0"/>
                </a:lnTo>
                <a:lnTo>
                  <a:pt x="1683" y="0"/>
                </a:lnTo>
                <a:lnTo>
                  <a:pt x="1708" y="0"/>
                </a:lnTo>
                <a:lnTo>
                  <a:pt x="1738" y="0"/>
                </a:lnTo>
                <a:lnTo>
                  <a:pt x="1764" y="0"/>
                </a:lnTo>
                <a:lnTo>
                  <a:pt x="1804" y="0"/>
                </a:lnTo>
                <a:lnTo>
                  <a:pt x="1829" y="0"/>
                </a:lnTo>
                <a:lnTo>
                  <a:pt x="1859" y="0"/>
                </a:lnTo>
                <a:lnTo>
                  <a:pt x="1884" y="0"/>
                </a:lnTo>
                <a:lnTo>
                  <a:pt x="1924" y="0"/>
                </a:lnTo>
                <a:lnTo>
                  <a:pt x="1950" y="0"/>
                </a:lnTo>
                <a:lnTo>
                  <a:pt x="1980" y="0"/>
                </a:lnTo>
                <a:lnTo>
                  <a:pt x="2015" y="0"/>
                </a:lnTo>
                <a:lnTo>
                  <a:pt x="2045" y="0"/>
                </a:lnTo>
                <a:lnTo>
                  <a:pt x="2070" y="0"/>
                </a:lnTo>
                <a:lnTo>
                  <a:pt x="2100" y="0"/>
                </a:lnTo>
                <a:lnTo>
                  <a:pt x="2135" y="0"/>
                </a:lnTo>
                <a:lnTo>
                  <a:pt x="2166" y="0"/>
                </a:lnTo>
                <a:lnTo>
                  <a:pt x="2191" y="0"/>
                </a:lnTo>
                <a:lnTo>
                  <a:pt x="2231" y="0"/>
                </a:lnTo>
                <a:lnTo>
                  <a:pt x="2256" y="0"/>
                </a:lnTo>
                <a:lnTo>
                  <a:pt x="2286" y="0"/>
                </a:lnTo>
                <a:lnTo>
                  <a:pt x="2311" y="0"/>
                </a:lnTo>
                <a:lnTo>
                  <a:pt x="2352" y="0"/>
                </a:lnTo>
                <a:lnTo>
                  <a:pt x="2377" y="0"/>
                </a:lnTo>
                <a:lnTo>
                  <a:pt x="2407" y="0"/>
                </a:lnTo>
                <a:lnTo>
                  <a:pt x="2442" y="0"/>
                </a:lnTo>
                <a:lnTo>
                  <a:pt x="2472" y="0"/>
                </a:lnTo>
                <a:lnTo>
                  <a:pt x="2497" y="0"/>
                </a:lnTo>
                <a:lnTo>
                  <a:pt x="2527" y="0"/>
                </a:lnTo>
                <a:lnTo>
                  <a:pt x="2563" y="0"/>
                </a:lnTo>
                <a:lnTo>
                  <a:pt x="2593" y="0"/>
                </a:lnTo>
                <a:lnTo>
                  <a:pt x="2618" y="0"/>
                </a:lnTo>
                <a:lnTo>
                  <a:pt x="2648" y="0"/>
                </a:lnTo>
                <a:lnTo>
                  <a:pt x="2683" y="0"/>
                </a:lnTo>
                <a:lnTo>
                  <a:pt x="2713" y="0"/>
                </a:lnTo>
                <a:lnTo>
                  <a:pt x="2739" y="0"/>
                </a:lnTo>
                <a:lnTo>
                  <a:pt x="2779" y="0"/>
                </a:lnTo>
                <a:lnTo>
                  <a:pt x="2804" y="0"/>
                </a:lnTo>
                <a:lnTo>
                  <a:pt x="2834" y="0"/>
                </a:lnTo>
                <a:lnTo>
                  <a:pt x="2859" y="0"/>
                </a:lnTo>
                <a:lnTo>
                  <a:pt x="2899" y="0"/>
                </a:lnTo>
                <a:lnTo>
                  <a:pt x="2924" y="0"/>
                </a:lnTo>
                <a:lnTo>
                  <a:pt x="2955" y="0"/>
                </a:lnTo>
                <a:lnTo>
                  <a:pt x="2990" y="0"/>
                </a:lnTo>
                <a:lnTo>
                  <a:pt x="3020" y="0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239" name="Freeform 63">
            <a:extLst>
              <a:ext uri="{FF2B5EF4-FFF2-40B4-BE49-F238E27FC236}">
                <a16:creationId xmlns:a16="http://schemas.microsoft.com/office/drawing/2014/main" id="{7C3C7B51-8EE9-4E36-A578-C8E410E5CDE1}"/>
              </a:ext>
            </a:extLst>
          </p:cNvPr>
          <p:cNvSpPr>
            <a:spLocks noChangeAspect="1"/>
          </p:cNvSpPr>
          <p:nvPr/>
        </p:nvSpPr>
        <p:spPr bwMode="auto">
          <a:xfrm>
            <a:off x="6437313" y="1752600"/>
            <a:ext cx="1897062" cy="666750"/>
          </a:xfrm>
          <a:custGeom>
            <a:avLst/>
            <a:gdLst>
              <a:gd name="T0" fmla="*/ 2147483646 w 2211"/>
              <a:gd name="T1" fmla="*/ 2147483646 h 776"/>
              <a:gd name="T2" fmla="*/ 2147483646 w 2211"/>
              <a:gd name="T3" fmla="*/ 2147483646 h 776"/>
              <a:gd name="T4" fmla="*/ 2147483646 w 2211"/>
              <a:gd name="T5" fmla="*/ 2147483646 h 776"/>
              <a:gd name="T6" fmla="*/ 2147483646 w 2211"/>
              <a:gd name="T7" fmla="*/ 2147483646 h 776"/>
              <a:gd name="T8" fmla="*/ 2147483646 w 2211"/>
              <a:gd name="T9" fmla="*/ 2147483646 h 776"/>
              <a:gd name="T10" fmla="*/ 2147483646 w 2211"/>
              <a:gd name="T11" fmla="*/ 2147483646 h 776"/>
              <a:gd name="T12" fmla="*/ 2147483646 w 2211"/>
              <a:gd name="T13" fmla="*/ 2147483646 h 776"/>
              <a:gd name="T14" fmla="*/ 2147483646 w 2211"/>
              <a:gd name="T15" fmla="*/ 2147483646 h 776"/>
              <a:gd name="T16" fmla="*/ 2147483646 w 2211"/>
              <a:gd name="T17" fmla="*/ 2147483646 h 776"/>
              <a:gd name="T18" fmla="*/ 2147483646 w 2211"/>
              <a:gd name="T19" fmla="*/ 2147483646 h 776"/>
              <a:gd name="T20" fmla="*/ 2147483646 w 2211"/>
              <a:gd name="T21" fmla="*/ 2147483646 h 776"/>
              <a:gd name="T22" fmla="*/ 2147483646 w 2211"/>
              <a:gd name="T23" fmla="*/ 2147483646 h 776"/>
              <a:gd name="T24" fmla="*/ 2147483646 w 2211"/>
              <a:gd name="T25" fmla="*/ 2147483646 h 776"/>
              <a:gd name="T26" fmla="*/ 2147483646 w 2211"/>
              <a:gd name="T27" fmla="*/ 2147483646 h 776"/>
              <a:gd name="T28" fmla="*/ 2147483646 w 2211"/>
              <a:gd name="T29" fmla="*/ 2147483646 h 776"/>
              <a:gd name="T30" fmla="*/ 2147483646 w 2211"/>
              <a:gd name="T31" fmla="*/ 2147483646 h 776"/>
              <a:gd name="T32" fmla="*/ 2147483646 w 2211"/>
              <a:gd name="T33" fmla="*/ 2147483646 h 776"/>
              <a:gd name="T34" fmla="*/ 2147483646 w 2211"/>
              <a:gd name="T35" fmla="*/ 2147483646 h 776"/>
              <a:gd name="T36" fmla="*/ 2147483646 w 2211"/>
              <a:gd name="T37" fmla="*/ 2147483646 h 776"/>
              <a:gd name="T38" fmla="*/ 2147483646 w 2211"/>
              <a:gd name="T39" fmla="*/ 2147483646 h 776"/>
              <a:gd name="T40" fmla="*/ 2147483646 w 2211"/>
              <a:gd name="T41" fmla="*/ 2147483646 h 776"/>
              <a:gd name="T42" fmla="*/ 2147483646 w 2211"/>
              <a:gd name="T43" fmla="*/ 2147483646 h 776"/>
              <a:gd name="T44" fmla="*/ 2147483646 w 2211"/>
              <a:gd name="T45" fmla="*/ 2147483646 h 776"/>
              <a:gd name="T46" fmla="*/ 2147483646 w 2211"/>
              <a:gd name="T47" fmla="*/ 2147483646 h 776"/>
              <a:gd name="T48" fmla="*/ 2147483646 w 2211"/>
              <a:gd name="T49" fmla="*/ 2147483646 h 776"/>
              <a:gd name="T50" fmla="*/ 2147483646 w 2211"/>
              <a:gd name="T51" fmla="*/ 2147483646 h 776"/>
              <a:gd name="T52" fmla="*/ 2147483646 w 2211"/>
              <a:gd name="T53" fmla="*/ 2147483646 h 776"/>
              <a:gd name="T54" fmla="*/ 2147483646 w 2211"/>
              <a:gd name="T55" fmla="*/ 2147483646 h 776"/>
              <a:gd name="T56" fmla="*/ 2147483646 w 2211"/>
              <a:gd name="T57" fmla="*/ 2147483646 h 776"/>
              <a:gd name="T58" fmla="*/ 2147483646 w 2211"/>
              <a:gd name="T59" fmla="*/ 2147483646 h 776"/>
              <a:gd name="T60" fmla="*/ 2147483646 w 2211"/>
              <a:gd name="T61" fmla="*/ 2147483646 h 776"/>
              <a:gd name="T62" fmla="*/ 2147483646 w 2211"/>
              <a:gd name="T63" fmla="*/ 2147483646 h 776"/>
              <a:gd name="T64" fmla="*/ 2147483646 w 2211"/>
              <a:gd name="T65" fmla="*/ 2147483646 h 776"/>
              <a:gd name="T66" fmla="*/ 2147483646 w 2211"/>
              <a:gd name="T67" fmla="*/ 2147483646 h 776"/>
              <a:gd name="T68" fmla="*/ 2147483646 w 2211"/>
              <a:gd name="T69" fmla="*/ 2147483646 h 776"/>
              <a:gd name="T70" fmla="*/ 2147483646 w 2211"/>
              <a:gd name="T71" fmla="*/ 2147483646 h 776"/>
              <a:gd name="T72" fmla="*/ 2147483646 w 2211"/>
              <a:gd name="T73" fmla="*/ 2147483646 h 776"/>
              <a:gd name="T74" fmla="*/ 2147483646 w 2211"/>
              <a:gd name="T75" fmla="*/ 2147483646 h 776"/>
              <a:gd name="T76" fmla="*/ 2147483646 w 2211"/>
              <a:gd name="T77" fmla="*/ 2147483646 h 776"/>
              <a:gd name="T78" fmla="*/ 2147483646 w 2211"/>
              <a:gd name="T79" fmla="*/ 2147483646 h 776"/>
              <a:gd name="T80" fmla="*/ 2147483646 w 2211"/>
              <a:gd name="T81" fmla="*/ 2147483646 h 776"/>
              <a:gd name="T82" fmla="*/ 2147483646 w 2211"/>
              <a:gd name="T83" fmla="*/ 2147483646 h 776"/>
              <a:gd name="T84" fmla="*/ 2147483646 w 2211"/>
              <a:gd name="T85" fmla="*/ 2147483646 h 776"/>
              <a:gd name="T86" fmla="*/ 2147483646 w 2211"/>
              <a:gd name="T87" fmla="*/ 2147483646 h 776"/>
              <a:gd name="T88" fmla="*/ 2147483646 w 2211"/>
              <a:gd name="T89" fmla="*/ 2147483646 h 776"/>
              <a:gd name="T90" fmla="*/ 2147483646 w 2211"/>
              <a:gd name="T91" fmla="*/ 2147483646 h 776"/>
              <a:gd name="T92" fmla="*/ 2147483646 w 2211"/>
              <a:gd name="T93" fmla="*/ 2147483646 h 776"/>
              <a:gd name="T94" fmla="*/ 2147483646 w 2211"/>
              <a:gd name="T95" fmla="*/ 2147483646 h 776"/>
              <a:gd name="T96" fmla="*/ 2147483646 w 2211"/>
              <a:gd name="T97" fmla="*/ 2147483646 h 776"/>
              <a:gd name="T98" fmla="*/ 2147483646 w 2211"/>
              <a:gd name="T99" fmla="*/ 2147483646 h 776"/>
              <a:gd name="T100" fmla="*/ 2147483646 w 2211"/>
              <a:gd name="T101" fmla="*/ 2147483646 h 776"/>
              <a:gd name="T102" fmla="*/ 2147483646 w 2211"/>
              <a:gd name="T103" fmla="*/ 2147483646 h 776"/>
              <a:gd name="T104" fmla="*/ 2147483646 w 2211"/>
              <a:gd name="T105" fmla="*/ 2147483646 h 776"/>
              <a:gd name="T106" fmla="*/ 2147483646 w 2211"/>
              <a:gd name="T107" fmla="*/ 2147483646 h 776"/>
              <a:gd name="T108" fmla="*/ 2147483646 w 2211"/>
              <a:gd name="T109" fmla="*/ 2147483646 h 77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2211"/>
              <a:gd name="T166" fmla="*/ 0 h 776"/>
              <a:gd name="T167" fmla="*/ 2211 w 2211"/>
              <a:gd name="T168" fmla="*/ 776 h 77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2211" h="776">
                <a:moveTo>
                  <a:pt x="0" y="776"/>
                </a:moveTo>
                <a:lnTo>
                  <a:pt x="10" y="776"/>
                </a:lnTo>
                <a:lnTo>
                  <a:pt x="10" y="766"/>
                </a:lnTo>
                <a:lnTo>
                  <a:pt x="20" y="766"/>
                </a:lnTo>
                <a:lnTo>
                  <a:pt x="30" y="761"/>
                </a:lnTo>
                <a:lnTo>
                  <a:pt x="40" y="761"/>
                </a:lnTo>
                <a:lnTo>
                  <a:pt x="40" y="751"/>
                </a:lnTo>
                <a:lnTo>
                  <a:pt x="45" y="751"/>
                </a:lnTo>
                <a:lnTo>
                  <a:pt x="45" y="741"/>
                </a:lnTo>
                <a:lnTo>
                  <a:pt x="55" y="741"/>
                </a:lnTo>
                <a:lnTo>
                  <a:pt x="55" y="731"/>
                </a:lnTo>
                <a:lnTo>
                  <a:pt x="65" y="731"/>
                </a:lnTo>
                <a:lnTo>
                  <a:pt x="75" y="721"/>
                </a:lnTo>
                <a:lnTo>
                  <a:pt x="85" y="711"/>
                </a:lnTo>
                <a:lnTo>
                  <a:pt x="95" y="711"/>
                </a:lnTo>
                <a:lnTo>
                  <a:pt x="95" y="706"/>
                </a:lnTo>
                <a:lnTo>
                  <a:pt x="100" y="706"/>
                </a:lnTo>
                <a:lnTo>
                  <a:pt x="110" y="696"/>
                </a:lnTo>
                <a:lnTo>
                  <a:pt x="120" y="696"/>
                </a:lnTo>
                <a:lnTo>
                  <a:pt x="120" y="686"/>
                </a:lnTo>
                <a:lnTo>
                  <a:pt x="130" y="686"/>
                </a:lnTo>
                <a:lnTo>
                  <a:pt x="140" y="676"/>
                </a:lnTo>
                <a:lnTo>
                  <a:pt x="150" y="676"/>
                </a:lnTo>
                <a:lnTo>
                  <a:pt x="150" y="666"/>
                </a:lnTo>
                <a:lnTo>
                  <a:pt x="161" y="666"/>
                </a:lnTo>
                <a:lnTo>
                  <a:pt x="161" y="656"/>
                </a:lnTo>
                <a:lnTo>
                  <a:pt x="166" y="656"/>
                </a:lnTo>
                <a:lnTo>
                  <a:pt x="176" y="646"/>
                </a:lnTo>
                <a:lnTo>
                  <a:pt x="186" y="646"/>
                </a:lnTo>
                <a:lnTo>
                  <a:pt x="186" y="641"/>
                </a:lnTo>
                <a:lnTo>
                  <a:pt x="196" y="641"/>
                </a:lnTo>
                <a:lnTo>
                  <a:pt x="206" y="631"/>
                </a:lnTo>
                <a:lnTo>
                  <a:pt x="216" y="631"/>
                </a:lnTo>
                <a:lnTo>
                  <a:pt x="216" y="621"/>
                </a:lnTo>
                <a:lnTo>
                  <a:pt x="226" y="621"/>
                </a:lnTo>
                <a:lnTo>
                  <a:pt x="231" y="621"/>
                </a:lnTo>
                <a:lnTo>
                  <a:pt x="231" y="611"/>
                </a:lnTo>
                <a:lnTo>
                  <a:pt x="241" y="611"/>
                </a:lnTo>
                <a:lnTo>
                  <a:pt x="241" y="601"/>
                </a:lnTo>
                <a:lnTo>
                  <a:pt x="251" y="601"/>
                </a:lnTo>
                <a:lnTo>
                  <a:pt x="261" y="601"/>
                </a:lnTo>
                <a:lnTo>
                  <a:pt x="261" y="591"/>
                </a:lnTo>
                <a:lnTo>
                  <a:pt x="271" y="591"/>
                </a:lnTo>
                <a:lnTo>
                  <a:pt x="281" y="586"/>
                </a:lnTo>
                <a:lnTo>
                  <a:pt x="286" y="586"/>
                </a:lnTo>
                <a:lnTo>
                  <a:pt x="296" y="576"/>
                </a:lnTo>
                <a:lnTo>
                  <a:pt x="306" y="576"/>
                </a:lnTo>
                <a:lnTo>
                  <a:pt x="316" y="566"/>
                </a:lnTo>
                <a:lnTo>
                  <a:pt x="326" y="566"/>
                </a:lnTo>
                <a:lnTo>
                  <a:pt x="336" y="556"/>
                </a:lnTo>
                <a:lnTo>
                  <a:pt x="346" y="556"/>
                </a:lnTo>
                <a:lnTo>
                  <a:pt x="346" y="546"/>
                </a:lnTo>
                <a:lnTo>
                  <a:pt x="351" y="546"/>
                </a:lnTo>
                <a:lnTo>
                  <a:pt x="362" y="546"/>
                </a:lnTo>
                <a:lnTo>
                  <a:pt x="362" y="536"/>
                </a:lnTo>
                <a:lnTo>
                  <a:pt x="372" y="536"/>
                </a:lnTo>
                <a:lnTo>
                  <a:pt x="382" y="536"/>
                </a:lnTo>
                <a:lnTo>
                  <a:pt x="392" y="526"/>
                </a:lnTo>
                <a:lnTo>
                  <a:pt x="402" y="526"/>
                </a:lnTo>
                <a:lnTo>
                  <a:pt x="407" y="526"/>
                </a:lnTo>
                <a:lnTo>
                  <a:pt x="407" y="521"/>
                </a:lnTo>
                <a:lnTo>
                  <a:pt x="417" y="521"/>
                </a:lnTo>
                <a:lnTo>
                  <a:pt x="427" y="521"/>
                </a:lnTo>
                <a:lnTo>
                  <a:pt x="437" y="511"/>
                </a:lnTo>
                <a:lnTo>
                  <a:pt x="447" y="511"/>
                </a:lnTo>
                <a:lnTo>
                  <a:pt x="457" y="501"/>
                </a:lnTo>
                <a:lnTo>
                  <a:pt x="467" y="501"/>
                </a:lnTo>
                <a:lnTo>
                  <a:pt x="472" y="501"/>
                </a:lnTo>
                <a:lnTo>
                  <a:pt x="472" y="491"/>
                </a:lnTo>
                <a:lnTo>
                  <a:pt x="482" y="491"/>
                </a:lnTo>
                <a:lnTo>
                  <a:pt x="492" y="491"/>
                </a:lnTo>
                <a:lnTo>
                  <a:pt x="502" y="491"/>
                </a:lnTo>
                <a:lnTo>
                  <a:pt x="512" y="481"/>
                </a:lnTo>
                <a:lnTo>
                  <a:pt x="522" y="481"/>
                </a:lnTo>
                <a:lnTo>
                  <a:pt x="532" y="481"/>
                </a:lnTo>
                <a:lnTo>
                  <a:pt x="537" y="471"/>
                </a:lnTo>
                <a:lnTo>
                  <a:pt x="547" y="471"/>
                </a:lnTo>
                <a:lnTo>
                  <a:pt x="558" y="471"/>
                </a:lnTo>
                <a:lnTo>
                  <a:pt x="568" y="461"/>
                </a:lnTo>
                <a:lnTo>
                  <a:pt x="578" y="461"/>
                </a:lnTo>
                <a:lnTo>
                  <a:pt x="588" y="461"/>
                </a:lnTo>
                <a:lnTo>
                  <a:pt x="593" y="461"/>
                </a:lnTo>
                <a:lnTo>
                  <a:pt x="603" y="461"/>
                </a:lnTo>
                <a:lnTo>
                  <a:pt x="603" y="456"/>
                </a:lnTo>
                <a:lnTo>
                  <a:pt x="613" y="456"/>
                </a:lnTo>
                <a:lnTo>
                  <a:pt x="623" y="456"/>
                </a:lnTo>
                <a:lnTo>
                  <a:pt x="633" y="456"/>
                </a:lnTo>
                <a:lnTo>
                  <a:pt x="643" y="456"/>
                </a:lnTo>
                <a:lnTo>
                  <a:pt x="643" y="446"/>
                </a:lnTo>
                <a:lnTo>
                  <a:pt x="653" y="446"/>
                </a:lnTo>
                <a:lnTo>
                  <a:pt x="658" y="446"/>
                </a:lnTo>
                <a:lnTo>
                  <a:pt x="668" y="446"/>
                </a:lnTo>
                <a:lnTo>
                  <a:pt x="678" y="446"/>
                </a:lnTo>
                <a:lnTo>
                  <a:pt x="688" y="446"/>
                </a:lnTo>
                <a:lnTo>
                  <a:pt x="698" y="446"/>
                </a:lnTo>
                <a:lnTo>
                  <a:pt x="698" y="436"/>
                </a:lnTo>
                <a:lnTo>
                  <a:pt x="708" y="436"/>
                </a:lnTo>
                <a:lnTo>
                  <a:pt x="713" y="436"/>
                </a:lnTo>
                <a:lnTo>
                  <a:pt x="723" y="436"/>
                </a:lnTo>
                <a:lnTo>
                  <a:pt x="733" y="436"/>
                </a:lnTo>
                <a:lnTo>
                  <a:pt x="743" y="436"/>
                </a:lnTo>
                <a:lnTo>
                  <a:pt x="754" y="436"/>
                </a:lnTo>
                <a:lnTo>
                  <a:pt x="764" y="436"/>
                </a:lnTo>
                <a:lnTo>
                  <a:pt x="774" y="426"/>
                </a:lnTo>
                <a:lnTo>
                  <a:pt x="779" y="426"/>
                </a:lnTo>
                <a:lnTo>
                  <a:pt x="789" y="426"/>
                </a:lnTo>
                <a:lnTo>
                  <a:pt x="799" y="426"/>
                </a:lnTo>
                <a:lnTo>
                  <a:pt x="809" y="426"/>
                </a:lnTo>
                <a:lnTo>
                  <a:pt x="819" y="426"/>
                </a:lnTo>
                <a:lnTo>
                  <a:pt x="829" y="426"/>
                </a:lnTo>
                <a:lnTo>
                  <a:pt x="839" y="426"/>
                </a:lnTo>
                <a:lnTo>
                  <a:pt x="844" y="426"/>
                </a:lnTo>
                <a:lnTo>
                  <a:pt x="854" y="426"/>
                </a:lnTo>
                <a:lnTo>
                  <a:pt x="864" y="426"/>
                </a:lnTo>
                <a:lnTo>
                  <a:pt x="874" y="426"/>
                </a:lnTo>
                <a:lnTo>
                  <a:pt x="884" y="426"/>
                </a:lnTo>
                <a:lnTo>
                  <a:pt x="894" y="426"/>
                </a:lnTo>
                <a:lnTo>
                  <a:pt x="899" y="426"/>
                </a:lnTo>
                <a:lnTo>
                  <a:pt x="909" y="426"/>
                </a:lnTo>
                <a:lnTo>
                  <a:pt x="919" y="415"/>
                </a:lnTo>
                <a:lnTo>
                  <a:pt x="929" y="415"/>
                </a:lnTo>
                <a:lnTo>
                  <a:pt x="939" y="415"/>
                </a:lnTo>
                <a:lnTo>
                  <a:pt x="950" y="415"/>
                </a:lnTo>
                <a:lnTo>
                  <a:pt x="960" y="415"/>
                </a:lnTo>
                <a:lnTo>
                  <a:pt x="965" y="415"/>
                </a:lnTo>
                <a:lnTo>
                  <a:pt x="975" y="415"/>
                </a:lnTo>
                <a:lnTo>
                  <a:pt x="985" y="415"/>
                </a:lnTo>
                <a:lnTo>
                  <a:pt x="995" y="415"/>
                </a:lnTo>
                <a:lnTo>
                  <a:pt x="1005" y="415"/>
                </a:lnTo>
                <a:lnTo>
                  <a:pt x="1015" y="415"/>
                </a:lnTo>
                <a:lnTo>
                  <a:pt x="1020" y="415"/>
                </a:lnTo>
                <a:lnTo>
                  <a:pt x="1030" y="415"/>
                </a:lnTo>
                <a:lnTo>
                  <a:pt x="1040" y="415"/>
                </a:lnTo>
                <a:lnTo>
                  <a:pt x="1050" y="415"/>
                </a:lnTo>
                <a:lnTo>
                  <a:pt x="1060" y="415"/>
                </a:lnTo>
                <a:lnTo>
                  <a:pt x="1070" y="415"/>
                </a:lnTo>
                <a:lnTo>
                  <a:pt x="1080" y="415"/>
                </a:lnTo>
                <a:lnTo>
                  <a:pt x="1085" y="415"/>
                </a:lnTo>
                <a:lnTo>
                  <a:pt x="1095" y="415"/>
                </a:lnTo>
                <a:lnTo>
                  <a:pt x="1105" y="415"/>
                </a:lnTo>
                <a:lnTo>
                  <a:pt x="1115" y="415"/>
                </a:lnTo>
                <a:lnTo>
                  <a:pt x="1125" y="415"/>
                </a:lnTo>
                <a:lnTo>
                  <a:pt x="1135" y="415"/>
                </a:lnTo>
                <a:lnTo>
                  <a:pt x="1145" y="415"/>
                </a:lnTo>
                <a:lnTo>
                  <a:pt x="1151" y="415"/>
                </a:lnTo>
                <a:lnTo>
                  <a:pt x="1161" y="415"/>
                </a:lnTo>
                <a:lnTo>
                  <a:pt x="1171" y="415"/>
                </a:lnTo>
                <a:lnTo>
                  <a:pt x="1181" y="415"/>
                </a:lnTo>
                <a:lnTo>
                  <a:pt x="1191" y="415"/>
                </a:lnTo>
                <a:lnTo>
                  <a:pt x="1201" y="415"/>
                </a:lnTo>
                <a:lnTo>
                  <a:pt x="1206" y="415"/>
                </a:lnTo>
                <a:lnTo>
                  <a:pt x="1216" y="415"/>
                </a:lnTo>
                <a:lnTo>
                  <a:pt x="1226" y="415"/>
                </a:lnTo>
                <a:lnTo>
                  <a:pt x="1236" y="415"/>
                </a:lnTo>
                <a:lnTo>
                  <a:pt x="1246" y="415"/>
                </a:lnTo>
                <a:lnTo>
                  <a:pt x="1256" y="415"/>
                </a:lnTo>
                <a:lnTo>
                  <a:pt x="1266" y="415"/>
                </a:lnTo>
                <a:lnTo>
                  <a:pt x="1271" y="415"/>
                </a:lnTo>
                <a:lnTo>
                  <a:pt x="1281" y="415"/>
                </a:lnTo>
                <a:lnTo>
                  <a:pt x="1291" y="415"/>
                </a:lnTo>
                <a:lnTo>
                  <a:pt x="1301" y="415"/>
                </a:lnTo>
                <a:lnTo>
                  <a:pt x="1311" y="415"/>
                </a:lnTo>
                <a:lnTo>
                  <a:pt x="1321" y="415"/>
                </a:lnTo>
                <a:lnTo>
                  <a:pt x="1326" y="415"/>
                </a:lnTo>
                <a:lnTo>
                  <a:pt x="1336" y="415"/>
                </a:lnTo>
                <a:lnTo>
                  <a:pt x="1347" y="405"/>
                </a:lnTo>
                <a:lnTo>
                  <a:pt x="1357" y="405"/>
                </a:lnTo>
                <a:lnTo>
                  <a:pt x="1367" y="405"/>
                </a:lnTo>
                <a:lnTo>
                  <a:pt x="1377" y="405"/>
                </a:lnTo>
                <a:lnTo>
                  <a:pt x="1387" y="405"/>
                </a:lnTo>
                <a:lnTo>
                  <a:pt x="1392" y="405"/>
                </a:lnTo>
                <a:lnTo>
                  <a:pt x="1402" y="405"/>
                </a:lnTo>
                <a:lnTo>
                  <a:pt x="1412" y="405"/>
                </a:lnTo>
                <a:lnTo>
                  <a:pt x="1422" y="405"/>
                </a:lnTo>
                <a:lnTo>
                  <a:pt x="1432" y="400"/>
                </a:lnTo>
                <a:lnTo>
                  <a:pt x="1442" y="400"/>
                </a:lnTo>
                <a:lnTo>
                  <a:pt x="1452" y="400"/>
                </a:lnTo>
                <a:lnTo>
                  <a:pt x="1457" y="400"/>
                </a:lnTo>
                <a:lnTo>
                  <a:pt x="1467" y="400"/>
                </a:lnTo>
                <a:lnTo>
                  <a:pt x="1477" y="400"/>
                </a:lnTo>
                <a:lnTo>
                  <a:pt x="1487" y="390"/>
                </a:lnTo>
                <a:lnTo>
                  <a:pt x="1497" y="390"/>
                </a:lnTo>
                <a:lnTo>
                  <a:pt x="1507" y="390"/>
                </a:lnTo>
                <a:lnTo>
                  <a:pt x="1512" y="390"/>
                </a:lnTo>
                <a:lnTo>
                  <a:pt x="1522" y="390"/>
                </a:lnTo>
                <a:lnTo>
                  <a:pt x="1532" y="380"/>
                </a:lnTo>
                <a:lnTo>
                  <a:pt x="1542" y="380"/>
                </a:lnTo>
                <a:lnTo>
                  <a:pt x="1553" y="380"/>
                </a:lnTo>
                <a:lnTo>
                  <a:pt x="1563" y="380"/>
                </a:lnTo>
                <a:lnTo>
                  <a:pt x="1573" y="370"/>
                </a:lnTo>
                <a:lnTo>
                  <a:pt x="1578" y="370"/>
                </a:lnTo>
                <a:lnTo>
                  <a:pt x="1588" y="370"/>
                </a:lnTo>
                <a:lnTo>
                  <a:pt x="1598" y="370"/>
                </a:lnTo>
                <a:lnTo>
                  <a:pt x="1608" y="360"/>
                </a:lnTo>
                <a:lnTo>
                  <a:pt x="1618" y="360"/>
                </a:lnTo>
                <a:lnTo>
                  <a:pt x="1628" y="360"/>
                </a:lnTo>
                <a:lnTo>
                  <a:pt x="1633" y="350"/>
                </a:lnTo>
                <a:lnTo>
                  <a:pt x="1643" y="350"/>
                </a:lnTo>
                <a:lnTo>
                  <a:pt x="1653" y="350"/>
                </a:lnTo>
                <a:lnTo>
                  <a:pt x="1663" y="340"/>
                </a:lnTo>
                <a:lnTo>
                  <a:pt x="1673" y="340"/>
                </a:lnTo>
                <a:lnTo>
                  <a:pt x="1683" y="340"/>
                </a:lnTo>
                <a:lnTo>
                  <a:pt x="1683" y="335"/>
                </a:lnTo>
                <a:lnTo>
                  <a:pt x="1693" y="335"/>
                </a:lnTo>
                <a:lnTo>
                  <a:pt x="1698" y="335"/>
                </a:lnTo>
                <a:lnTo>
                  <a:pt x="1708" y="335"/>
                </a:lnTo>
                <a:lnTo>
                  <a:pt x="1708" y="325"/>
                </a:lnTo>
                <a:lnTo>
                  <a:pt x="1718" y="325"/>
                </a:lnTo>
                <a:lnTo>
                  <a:pt x="1728" y="325"/>
                </a:lnTo>
                <a:lnTo>
                  <a:pt x="1728" y="315"/>
                </a:lnTo>
                <a:lnTo>
                  <a:pt x="1738" y="315"/>
                </a:lnTo>
                <a:lnTo>
                  <a:pt x="1749" y="315"/>
                </a:lnTo>
                <a:lnTo>
                  <a:pt x="1759" y="305"/>
                </a:lnTo>
                <a:lnTo>
                  <a:pt x="1764" y="305"/>
                </a:lnTo>
                <a:lnTo>
                  <a:pt x="1774" y="295"/>
                </a:lnTo>
                <a:lnTo>
                  <a:pt x="1784" y="295"/>
                </a:lnTo>
                <a:lnTo>
                  <a:pt x="1794" y="295"/>
                </a:lnTo>
                <a:lnTo>
                  <a:pt x="1794" y="285"/>
                </a:lnTo>
                <a:lnTo>
                  <a:pt x="1804" y="285"/>
                </a:lnTo>
                <a:lnTo>
                  <a:pt x="1814" y="280"/>
                </a:lnTo>
                <a:lnTo>
                  <a:pt x="1819" y="280"/>
                </a:lnTo>
                <a:lnTo>
                  <a:pt x="1829" y="270"/>
                </a:lnTo>
                <a:lnTo>
                  <a:pt x="1839" y="270"/>
                </a:lnTo>
                <a:lnTo>
                  <a:pt x="1849" y="260"/>
                </a:lnTo>
                <a:lnTo>
                  <a:pt x="1859" y="260"/>
                </a:lnTo>
                <a:lnTo>
                  <a:pt x="1869" y="250"/>
                </a:lnTo>
                <a:lnTo>
                  <a:pt x="1879" y="250"/>
                </a:lnTo>
                <a:lnTo>
                  <a:pt x="1879" y="240"/>
                </a:lnTo>
                <a:lnTo>
                  <a:pt x="1884" y="240"/>
                </a:lnTo>
                <a:lnTo>
                  <a:pt x="1894" y="240"/>
                </a:lnTo>
                <a:lnTo>
                  <a:pt x="1894" y="230"/>
                </a:lnTo>
                <a:lnTo>
                  <a:pt x="1904" y="230"/>
                </a:lnTo>
                <a:lnTo>
                  <a:pt x="1904" y="220"/>
                </a:lnTo>
                <a:lnTo>
                  <a:pt x="1914" y="220"/>
                </a:lnTo>
                <a:lnTo>
                  <a:pt x="1924" y="220"/>
                </a:lnTo>
                <a:lnTo>
                  <a:pt x="1924" y="215"/>
                </a:lnTo>
                <a:lnTo>
                  <a:pt x="1934" y="215"/>
                </a:lnTo>
                <a:lnTo>
                  <a:pt x="1940" y="205"/>
                </a:lnTo>
                <a:lnTo>
                  <a:pt x="1950" y="205"/>
                </a:lnTo>
                <a:lnTo>
                  <a:pt x="1950" y="195"/>
                </a:lnTo>
                <a:lnTo>
                  <a:pt x="1960" y="195"/>
                </a:lnTo>
                <a:lnTo>
                  <a:pt x="1970" y="185"/>
                </a:lnTo>
                <a:lnTo>
                  <a:pt x="1980" y="185"/>
                </a:lnTo>
                <a:lnTo>
                  <a:pt x="1980" y="175"/>
                </a:lnTo>
                <a:lnTo>
                  <a:pt x="1990" y="175"/>
                </a:lnTo>
                <a:lnTo>
                  <a:pt x="2000" y="165"/>
                </a:lnTo>
                <a:lnTo>
                  <a:pt x="2005" y="155"/>
                </a:lnTo>
                <a:lnTo>
                  <a:pt x="2015" y="155"/>
                </a:lnTo>
                <a:lnTo>
                  <a:pt x="2015" y="150"/>
                </a:lnTo>
                <a:lnTo>
                  <a:pt x="2025" y="150"/>
                </a:lnTo>
                <a:lnTo>
                  <a:pt x="2035" y="140"/>
                </a:lnTo>
                <a:lnTo>
                  <a:pt x="2045" y="140"/>
                </a:lnTo>
                <a:lnTo>
                  <a:pt x="2045" y="130"/>
                </a:lnTo>
                <a:lnTo>
                  <a:pt x="2055" y="130"/>
                </a:lnTo>
                <a:lnTo>
                  <a:pt x="2065" y="120"/>
                </a:lnTo>
                <a:lnTo>
                  <a:pt x="2070" y="120"/>
                </a:lnTo>
                <a:lnTo>
                  <a:pt x="2070" y="110"/>
                </a:lnTo>
                <a:lnTo>
                  <a:pt x="2080" y="110"/>
                </a:lnTo>
                <a:lnTo>
                  <a:pt x="2080" y="100"/>
                </a:lnTo>
                <a:lnTo>
                  <a:pt x="2090" y="100"/>
                </a:lnTo>
                <a:lnTo>
                  <a:pt x="2100" y="95"/>
                </a:lnTo>
                <a:lnTo>
                  <a:pt x="2110" y="85"/>
                </a:lnTo>
                <a:lnTo>
                  <a:pt x="2120" y="75"/>
                </a:lnTo>
                <a:lnTo>
                  <a:pt x="2125" y="75"/>
                </a:lnTo>
                <a:lnTo>
                  <a:pt x="2125" y="65"/>
                </a:lnTo>
                <a:lnTo>
                  <a:pt x="2135" y="65"/>
                </a:lnTo>
                <a:lnTo>
                  <a:pt x="2146" y="55"/>
                </a:lnTo>
                <a:lnTo>
                  <a:pt x="2156" y="45"/>
                </a:lnTo>
                <a:lnTo>
                  <a:pt x="2166" y="45"/>
                </a:lnTo>
                <a:lnTo>
                  <a:pt x="2166" y="35"/>
                </a:lnTo>
                <a:lnTo>
                  <a:pt x="2176" y="35"/>
                </a:lnTo>
                <a:lnTo>
                  <a:pt x="2176" y="30"/>
                </a:lnTo>
                <a:lnTo>
                  <a:pt x="2186" y="30"/>
                </a:lnTo>
                <a:lnTo>
                  <a:pt x="2191" y="20"/>
                </a:lnTo>
                <a:lnTo>
                  <a:pt x="2191" y="10"/>
                </a:lnTo>
                <a:lnTo>
                  <a:pt x="2201" y="10"/>
                </a:lnTo>
                <a:lnTo>
                  <a:pt x="2211" y="0"/>
                </a:lnTo>
              </a:path>
            </a:pathLst>
          </a:custGeom>
          <a:noFill/>
          <a:ln w="27051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240" name="Freeform 64">
            <a:extLst>
              <a:ext uri="{FF2B5EF4-FFF2-40B4-BE49-F238E27FC236}">
                <a16:creationId xmlns:a16="http://schemas.microsoft.com/office/drawing/2014/main" id="{21120B94-7BCE-47B3-A6EC-739E28C867E3}"/>
              </a:ext>
            </a:extLst>
          </p:cNvPr>
          <p:cNvSpPr>
            <a:spLocks noChangeAspect="1"/>
          </p:cNvSpPr>
          <p:nvPr/>
        </p:nvSpPr>
        <p:spPr bwMode="auto">
          <a:xfrm>
            <a:off x="6634163" y="2016125"/>
            <a:ext cx="879475" cy="212725"/>
          </a:xfrm>
          <a:custGeom>
            <a:avLst/>
            <a:gdLst>
              <a:gd name="T0" fmla="*/ 2147483646 w 679"/>
              <a:gd name="T1" fmla="*/ 2147483646 h 261"/>
              <a:gd name="T2" fmla="*/ 2147483646 w 679"/>
              <a:gd name="T3" fmla="*/ 2147483646 h 261"/>
              <a:gd name="T4" fmla="*/ 2147483646 w 679"/>
              <a:gd name="T5" fmla="*/ 2147483646 h 261"/>
              <a:gd name="T6" fmla="*/ 2147483646 w 679"/>
              <a:gd name="T7" fmla="*/ 2147483646 h 261"/>
              <a:gd name="T8" fmla="*/ 2147483646 w 679"/>
              <a:gd name="T9" fmla="*/ 2147483646 h 261"/>
              <a:gd name="T10" fmla="*/ 2147483646 w 679"/>
              <a:gd name="T11" fmla="*/ 2147483646 h 261"/>
              <a:gd name="T12" fmla="*/ 2147483646 w 679"/>
              <a:gd name="T13" fmla="*/ 2147483646 h 261"/>
              <a:gd name="T14" fmla="*/ 2147483646 w 679"/>
              <a:gd name="T15" fmla="*/ 2147483646 h 261"/>
              <a:gd name="T16" fmla="*/ 2147483646 w 679"/>
              <a:gd name="T17" fmla="*/ 2147483646 h 261"/>
              <a:gd name="T18" fmla="*/ 2147483646 w 679"/>
              <a:gd name="T19" fmla="*/ 2147483646 h 261"/>
              <a:gd name="T20" fmla="*/ 2147483646 w 679"/>
              <a:gd name="T21" fmla="*/ 2147483646 h 261"/>
              <a:gd name="T22" fmla="*/ 2147483646 w 679"/>
              <a:gd name="T23" fmla="*/ 2147483646 h 261"/>
              <a:gd name="T24" fmla="*/ 2147483646 w 679"/>
              <a:gd name="T25" fmla="*/ 2147483646 h 261"/>
              <a:gd name="T26" fmla="*/ 2147483646 w 679"/>
              <a:gd name="T27" fmla="*/ 2147483646 h 261"/>
              <a:gd name="T28" fmla="*/ 2147483646 w 679"/>
              <a:gd name="T29" fmla="*/ 2147483646 h 261"/>
              <a:gd name="T30" fmla="*/ 2147483646 w 679"/>
              <a:gd name="T31" fmla="*/ 2147483646 h 261"/>
              <a:gd name="T32" fmla="*/ 2147483646 w 679"/>
              <a:gd name="T33" fmla="*/ 2147483646 h 261"/>
              <a:gd name="T34" fmla="*/ 2147483646 w 679"/>
              <a:gd name="T35" fmla="*/ 2147483646 h 261"/>
              <a:gd name="T36" fmla="*/ 2147483646 w 679"/>
              <a:gd name="T37" fmla="*/ 2147483646 h 261"/>
              <a:gd name="T38" fmla="*/ 2147483646 w 679"/>
              <a:gd name="T39" fmla="*/ 2147483646 h 261"/>
              <a:gd name="T40" fmla="*/ 2147483646 w 679"/>
              <a:gd name="T41" fmla="*/ 2147483646 h 261"/>
              <a:gd name="T42" fmla="*/ 2147483646 w 679"/>
              <a:gd name="T43" fmla="*/ 2147483646 h 261"/>
              <a:gd name="T44" fmla="*/ 2147483646 w 679"/>
              <a:gd name="T45" fmla="*/ 2147483646 h 261"/>
              <a:gd name="T46" fmla="*/ 2147483646 w 679"/>
              <a:gd name="T47" fmla="*/ 2147483646 h 261"/>
              <a:gd name="T48" fmla="*/ 2147483646 w 679"/>
              <a:gd name="T49" fmla="*/ 2147483646 h 261"/>
              <a:gd name="T50" fmla="*/ 2147483646 w 679"/>
              <a:gd name="T51" fmla="*/ 2147483646 h 261"/>
              <a:gd name="T52" fmla="*/ 2147483646 w 679"/>
              <a:gd name="T53" fmla="*/ 2147483646 h 261"/>
              <a:gd name="T54" fmla="*/ 2147483646 w 679"/>
              <a:gd name="T55" fmla="*/ 2147483646 h 261"/>
              <a:gd name="T56" fmla="*/ 2147483646 w 679"/>
              <a:gd name="T57" fmla="*/ 2147483646 h 261"/>
              <a:gd name="T58" fmla="*/ 2147483646 w 679"/>
              <a:gd name="T59" fmla="*/ 2147483646 h 261"/>
              <a:gd name="T60" fmla="*/ 2147483646 w 679"/>
              <a:gd name="T61" fmla="*/ 2147483646 h 261"/>
              <a:gd name="T62" fmla="*/ 2147483646 w 679"/>
              <a:gd name="T63" fmla="*/ 2147483646 h 261"/>
              <a:gd name="T64" fmla="*/ 2147483646 w 679"/>
              <a:gd name="T65" fmla="*/ 2147483646 h 261"/>
              <a:gd name="T66" fmla="*/ 2147483646 w 679"/>
              <a:gd name="T67" fmla="*/ 2147483646 h 261"/>
              <a:gd name="T68" fmla="*/ 2147483646 w 679"/>
              <a:gd name="T69" fmla="*/ 2147483646 h 261"/>
              <a:gd name="T70" fmla="*/ 2147483646 w 679"/>
              <a:gd name="T71" fmla="*/ 2147483646 h 261"/>
              <a:gd name="T72" fmla="*/ 2147483646 w 679"/>
              <a:gd name="T73" fmla="*/ 2147483646 h 261"/>
              <a:gd name="T74" fmla="*/ 2147483646 w 679"/>
              <a:gd name="T75" fmla="*/ 2147483646 h 261"/>
              <a:gd name="T76" fmla="*/ 2147483646 w 679"/>
              <a:gd name="T77" fmla="*/ 2147483646 h 261"/>
              <a:gd name="T78" fmla="*/ 2147483646 w 679"/>
              <a:gd name="T79" fmla="*/ 2147483646 h 261"/>
              <a:gd name="T80" fmla="*/ 2147483646 w 679"/>
              <a:gd name="T81" fmla="*/ 2147483646 h 261"/>
              <a:gd name="T82" fmla="*/ 2147483646 w 679"/>
              <a:gd name="T83" fmla="*/ 2147483646 h 261"/>
              <a:gd name="T84" fmla="*/ 2147483646 w 679"/>
              <a:gd name="T85" fmla="*/ 2147483646 h 261"/>
              <a:gd name="T86" fmla="*/ 2147483646 w 679"/>
              <a:gd name="T87" fmla="*/ 2147483646 h 261"/>
              <a:gd name="T88" fmla="*/ 2147483646 w 679"/>
              <a:gd name="T89" fmla="*/ 2147483646 h 261"/>
              <a:gd name="T90" fmla="*/ 2147483646 w 679"/>
              <a:gd name="T91" fmla="*/ 2147483646 h 261"/>
              <a:gd name="T92" fmla="*/ 2147483646 w 679"/>
              <a:gd name="T93" fmla="*/ 0 h 261"/>
              <a:gd name="T94" fmla="*/ 2147483646 w 679"/>
              <a:gd name="T95" fmla="*/ 0 h 261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679"/>
              <a:gd name="T145" fmla="*/ 0 h 261"/>
              <a:gd name="T146" fmla="*/ 679 w 679"/>
              <a:gd name="T147" fmla="*/ 261 h 261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679" h="261">
                <a:moveTo>
                  <a:pt x="0" y="261"/>
                </a:moveTo>
                <a:lnTo>
                  <a:pt x="10" y="261"/>
                </a:lnTo>
                <a:lnTo>
                  <a:pt x="20" y="251"/>
                </a:lnTo>
                <a:lnTo>
                  <a:pt x="30" y="251"/>
                </a:lnTo>
                <a:lnTo>
                  <a:pt x="40" y="251"/>
                </a:lnTo>
                <a:lnTo>
                  <a:pt x="40" y="241"/>
                </a:lnTo>
                <a:lnTo>
                  <a:pt x="45" y="241"/>
                </a:lnTo>
                <a:lnTo>
                  <a:pt x="55" y="241"/>
                </a:lnTo>
                <a:lnTo>
                  <a:pt x="65" y="231"/>
                </a:lnTo>
                <a:lnTo>
                  <a:pt x="75" y="231"/>
                </a:lnTo>
                <a:lnTo>
                  <a:pt x="86" y="231"/>
                </a:lnTo>
                <a:lnTo>
                  <a:pt x="86" y="221"/>
                </a:lnTo>
                <a:lnTo>
                  <a:pt x="96" y="221"/>
                </a:lnTo>
                <a:lnTo>
                  <a:pt x="106" y="221"/>
                </a:lnTo>
                <a:lnTo>
                  <a:pt x="111" y="221"/>
                </a:lnTo>
                <a:lnTo>
                  <a:pt x="111" y="216"/>
                </a:lnTo>
                <a:lnTo>
                  <a:pt x="121" y="216"/>
                </a:lnTo>
                <a:lnTo>
                  <a:pt x="131" y="216"/>
                </a:lnTo>
                <a:lnTo>
                  <a:pt x="131" y="206"/>
                </a:lnTo>
                <a:lnTo>
                  <a:pt x="141" y="206"/>
                </a:lnTo>
                <a:lnTo>
                  <a:pt x="151" y="206"/>
                </a:lnTo>
                <a:lnTo>
                  <a:pt x="161" y="206"/>
                </a:lnTo>
                <a:lnTo>
                  <a:pt x="161" y="196"/>
                </a:lnTo>
                <a:lnTo>
                  <a:pt x="171" y="196"/>
                </a:lnTo>
                <a:lnTo>
                  <a:pt x="176" y="196"/>
                </a:lnTo>
                <a:lnTo>
                  <a:pt x="176" y="185"/>
                </a:lnTo>
                <a:lnTo>
                  <a:pt x="186" y="185"/>
                </a:lnTo>
                <a:lnTo>
                  <a:pt x="196" y="185"/>
                </a:lnTo>
                <a:lnTo>
                  <a:pt x="206" y="185"/>
                </a:lnTo>
                <a:lnTo>
                  <a:pt x="206" y="175"/>
                </a:lnTo>
                <a:lnTo>
                  <a:pt x="216" y="175"/>
                </a:lnTo>
                <a:lnTo>
                  <a:pt x="226" y="175"/>
                </a:lnTo>
                <a:lnTo>
                  <a:pt x="226" y="165"/>
                </a:lnTo>
                <a:lnTo>
                  <a:pt x="231" y="165"/>
                </a:lnTo>
                <a:lnTo>
                  <a:pt x="241" y="165"/>
                </a:lnTo>
                <a:lnTo>
                  <a:pt x="251" y="165"/>
                </a:lnTo>
                <a:lnTo>
                  <a:pt x="251" y="155"/>
                </a:lnTo>
                <a:lnTo>
                  <a:pt x="261" y="155"/>
                </a:lnTo>
                <a:lnTo>
                  <a:pt x="271" y="155"/>
                </a:lnTo>
                <a:lnTo>
                  <a:pt x="282" y="150"/>
                </a:lnTo>
                <a:lnTo>
                  <a:pt x="292" y="150"/>
                </a:lnTo>
                <a:lnTo>
                  <a:pt x="297" y="150"/>
                </a:lnTo>
                <a:lnTo>
                  <a:pt x="297" y="140"/>
                </a:lnTo>
                <a:lnTo>
                  <a:pt x="307" y="140"/>
                </a:lnTo>
                <a:lnTo>
                  <a:pt x="317" y="140"/>
                </a:lnTo>
                <a:lnTo>
                  <a:pt x="327" y="140"/>
                </a:lnTo>
                <a:lnTo>
                  <a:pt x="327" y="130"/>
                </a:lnTo>
                <a:lnTo>
                  <a:pt x="337" y="130"/>
                </a:lnTo>
                <a:lnTo>
                  <a:pt x="347" y="130"/>
                </a:lnTo>
                <a:lnTo>
                  <a:pt x="347" y="120"/>
                </a:lnTo>
                <a:lnTo>
                  <a:pt x="352" y="120"/>
                </a:lnTo>
                <a:lnTo>
                  <a:pt x="362" y="120"/>
                </a:lnTo>
                <a:lnTo>
                  <a:pt x="372" y="120"/>
                </a:lnTo>
                <a:lnTo>
                  <a:pt x="372" y="110"/>
                </a:lnTo>
                <a:lnTo>
                  <a:pt x="382" y="110"/>
                </a:lnTo>
                <a:lnTo>
                  <a:pt x="392" y="110"/>
                </a:lnTo>
                <a:lnTo>
                  <a:pt x="392" y="100"/>
                </a:lnTo>
                <a:lnTo>
                  <a:pt x="402" y="100"/>
                </a:lnTo>
                <a:lnTo>
                  <a:pt x="412" y="100"/>
                </a:lnTo>
                <a:lnTo>
                  <a:pt x="417" y="100"/>
                </a:lnTo>
                <a:lnTo>
                  <a:pt x="417" y="90"/>
                </a:lnTo>
                <a:lnTo>
                  <a:pt x="427" y="90"/>
                </a:lnTo>
                <a:lnTo>
                  <a:pt x="437" y="90"/>
                </a:lnTo>
                <a:lnTo>
                  <a:pt x="437" y="85"/>
                </a:lnTo>
                <a:lnTo>
                  <a:pt x="447" y="85"/>
                </a:lnTo>
                <a:lnTo>
                  <a:pt x="457" y="85"/>
                </a:lnTo>
                <a:lnTo>
                  <a:pt x="467" y="85"/>
                </a:lnTo>
                <a:lnTo>
                  <a:pt x="467" y="75"/>
                </a:lnTo>
                <a:lnTo>
                  <a:pt x="477" y="75"/>
                </a:lnTo>
                <a:lnTo>
                  <a:pt x="483" y="75"/>
                </a:lnTo>
                <a:lnTo>
                  <a:pt x="483" y="65"/>
                </a:lnTo>
                <a:lnTo>
                  <a:pt x="493" y="65"/>
                </a:lnTo>
                <a:lnTo>
                  <a:pt x="503" y="65"/>
                </a:lnTo>
                <a:lnTo>
                  <a:pt x="513" y="65"/>
                </a:lnTo>
                <a:lnTo>
                  <a:pt x="513" y="55"/>
                </a:lnTo>
                <a:lnTo>
                  <a:pt x="523" y="55"/>
                </a:lnTo>
                <a:lnTo>
                  <a:pt x="533" y="55"/>
                </a:lnTo>
                <a:lnTo>
                  <a:pt x="538" y="45"/>
                </a:lnTo>
                <a:lnTo>
                  <a:pt x="548" y="45"/>
                </a:lnTo>
                <a:lnTo>
                  <a:pt x="558" y="45"/>
                </a:lnTo>
                <a:lnTo>
                  <a:pt x="558" y="35"/>
                </a:lnTo>
                <a:lnTo>
                  <a:pt x="568" y="35"/>
                </a:lnTo>
                <a:lnTo>
                  <a:pt x="578" y="35"/>
                </a:lnTo>
                <a:lnTo>
                  <a:pt x="588" y="30"/>
                </a:lnTo>
                <a:lnTo>
                  <a:pt x="598" y="30"/>
                </a:lnTo>
                <a:lnTo>
                  <a:pt x="603" y="30"/>
                </a:lnTo>
                <a:lnTo>
                  <a:pt x="603" y="20"/>
                </a:lnTo>
                <a:lnTo>
                  <a:pt x="613" y="20"/>
                </a:lnTo>
                <a:lnTo>
                  <a:pt x="623" y="20"/>
                </a:lnTo>
                <a:lnTo>
                  <a:pt x="633" y="20"/>
                </a:lnTo>
                <a:lnTo>
                  <a:pt x="633" y="10"/>
                </a:lnTo>
                <a:lnTo>
                  <a:pt x="643" y="10"/>
                </a:lnTo>
                <a:lnTo>
                  <a:pt x="653" y="10"/>
                </a:lnTo>
                <a:lnTo>
                  <a:pt x="653" y="0"/>
                </a:lnTo>
                <a:lnTo>
                  <a:pt x="658" y="0"/>
                </a:lnTo>
                <a:lnTo>
                  <a:pt x="668" y="0"/>
                </a:lnTo>
                <a:lnTo>
                  <a:pt x="679" y="0"/>
                </a:lnTo>
              </a:path>
            </a:pathLst>
          </a:cu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241" name="Freeform 65">
            <a:extLst>
              <a:ext uri="{FF2B5EF4-FFF2-40B4-BE49-F238E27FC236}">
                <a16:creationId xmlns:a16="http://schemas.microsoft.com/office/drawing/2014/main" id="{DD4C20F9-D9F6-45E6-A02D-BA28A711E181}"/>
              </a:ext>
            </a:extLst>
          </p:cNvPr>
          <p:cNvSpPr>
            <a:spLocks noChangeAspect="1"/>
          </p:cNvSpPr>
          <p:nvPr/>
        </p:nvSpPr>
        <p:spPr bwMode="auto">
          <a:xfrm>
            <a:off x="7005638" y="1812925"/>
            <a:ext cx="582612" cy="141288"/>
          </a:xfrm>
          <a:custGeom>
            <a:avLst/>
            <a:gdLst>
              <a:gd name="T0" fmla="*/ 2147483646 w 679"/>
              <a:gd name="T1" fmla="*/ 2147483646 h 261"/>
              <a:gd name="T2" fmla="*/ 2147483646 w 679"/>
              <a:gd name="T3" fmla="*/ 2147483646 h 261"/>
              <a:gd name="T4" fmla="*/ 2147483646 w 679"/>
              <a:gd name="T5" fmla="*/ 2147483646 h 261"/>
              <a:gd name="T6" fmla="*/ 2147483646 w 679"/>
              <a:gd name="T7" fmla="*/ 2147483646 h 261"/>
              <a:gd name="T8" fmla="*/ 2147483646 w 679"/>
              <a:gd name="T9" fmla="*/ 2147483646 h 261"/>
              <a:gd name="T10" fmla="*/ 2147483646 w 679"/>
              <a:gd name="T11" fmla="*/ 2147483646 h 261"/>
              <a:gd name="T12" fmla="*/ 2147483646 w 679"/>
              <a:gd name="T13" fmla="*/ 2147483646 h 261"/>
              <a:gd name="T14" fmla="*/ 2147483646 w 679"/>
              <a:gd name="T15" fmla="*/ 2147483646 h 261"/>
              <a:gd name="T16" fmla="*/ 2147483646 w 679"/>
              <a:gd name="T17" fmla="*/ 2147483646 h 261"/>
              <a:gd name="T18" fmla="*/ 2147483646 w 679"/>
              <a:gd name="T19" fmla="*/ 2147483646 h 261"/>
              <a:gd name="T20" fmla="*/ 2147483646 w 679"/>
              <a:gd name="T21" fmla="*/ 2147483646 h 261"/>
              <a:gd name="T22" fmla="*/ 2147483646 w 679"/>
              <a:gd name="T23" fmla="*/ 2147483646 h 261"/>
              <a:gd name="T24" fmla="*/ 2147483646 w 679"/>
              <a:gd name="T25" fmla="*/ 2147483646 h 261"/>
              <a:gd name="T26" fmla="*/ 2147483646 w 679"/>
              <a:gd name="T27" fmla="*/ 2147483646 h 261"/>
              <a:gd name="T28" fmla="*/ 2147483646 w 679"/>
              <a:gd name="T29" fmla="*/ 2147483646 h 261"/>
              <a:gd name="T30" fmla="*/ 2147483646 w 679"/>
              <a:gd name="T31" fmla="*/ 2147483646 h 261"/>
              <a:gd name="T32" fmla="*/ 2147483646 w 679"/>
              <a:gd name="T33" fmla="*/ 2147483646 h 261"/>
              <a:gd name="T34" fmla="*/ 2147483646 w 679"/>
              <a:gd name="T35" fmla="*/ 2147483646 h 261"/>
              <a:gd name="T36" fmla="*/ 2147483646 w 679"/>
              <a:gd name="T37" fmla="*/ 2147483646 h 261"/>
              <a:gd name="T38" fmla="*/ 2147483646 w 679"/>
              <a:gd name="T39" fmla="*/ 2147483646 h 261"/>
              <a:gd name="T40" fmla="*/ 2147483646 w 679"/>
              <a:gd name="T41" fmla="*/ 2147483646 h 261"/>
              <a:gd name="T42" fmla="*/ 2147483646 w 679"/>
              <a:gd name="T43" fmla="*/ 2147483646 h 261"/>
              <a:gd name="T44" fmla="*/ 2147483646 w 679"/>
              <a:gd name="T45" fmla="*/ 2147483646 h 261"/>
              <a:gd name="T46" fmla="*/ 2147483646 w 679"/>
              <a:gd name="T47" fmla="*/ 2147483646 h 261"/>
              <a:gd name="T48" fmla="*/ 2147483646 w 679"/>
              <a:gd name="T49" fmla="*/ 2147483646 h 261"/>
              <a:gd name="T50" fmla="*/ 2147483646 w 679"/>
              <a:gd name="T51" fmla="*/ 2147483646 h 261"/>
              <a:gd name="T52" fmla="*/ 2147483646 w 679"/>
              <a:gd name="T53" fmla="*/ 2147483646 h 261"/>
              <a:gd name="T54" fmla="*/ 2147483646 w 679"/>
              <a:gd name="T55" fmla="*/ 2147483646 h 261"/>
              <a:gd name="T56" fmla="*/ 2147483646 w 679"/>
              <a:gd name="T57" fmla="*/ 2147483646 h 261"/>
              <a:gd name="T58" fmla="*/ 2147483646 w 679"/>
              <a:gd name="T59" fmla="*/ 2147483646 h 261"/>
              <a:gd name="T60" fmla="*/ 2147483646 w 679"/>
              <a:gd name="T61" fmla="*/ 2147483646 h 261"/>
              <a:gd name="T62" fmla="*/ 2147483646 w 679"/>
              <a:gd name="T63" fmla="*/ 2147483646 h 261"/>
              <a:gd name="T64" fmla="*/ 2147483646 w 679"/>
              <a:gd name="T65" fmla="*/ 2147483646 h 261"/>
              <a:gd name="T66" fmla="*/ 2147483646 w 679"/>
              <a:gd name="T67" fmla="*/ 2147483646 h 261"/>
              <a:gd name="T68" fmla="*/ 2147483646 w 679"/>
              <a:gd name="T69" fmla="*/ 2147483646 h 261"/>
              <a:gd name="T70" fmla="*/ 2147483646 w 679"/>
              <a:gd name="T71" fmla="*/ 2147483646 h 261"/>
              <a:gd name="T72" fmla="*/ 2147483646 w 679"/>
              <a:gd name="T73" fmla="*/ 2147483646 h 261"/>
              <a:gd name="T74" fmla="*/ 2147483646 w 679"/>
              <a:gd name="T75" fmla="*/ 2147483646 h 261"/>
              <a:gd name="T76" fmla="*/ 2147483646 w 679"/>
              <a:gd name="T77" fmla="*/ 2147483646 h 261"/>
              <a:gd name="T78" fmla="*/ 2147483646 w 679"/>
              <a:gd name="T79" fmla="*/ 2147483646 h 261"/>
              <a:gd name="T80" fmla="*/ 2147483646 w 679"/>
              <a:gd name="T81" fmla="*/ 2147483646 h 261"/>
              <a:gd name="T82" fmla="*/ 2147483646 w 679"/>
              <a:gd name="T83" fmla="*/ 2147483646 h 261"/>
              <a:gd name="T84" fmla="*/ 2147483646 w 679"/>
              <a:gd name="T85" fmla="*/ 2147483646 h 261"/>
              <a:gd name="T86" fmla="*/ 2147483646 w 679"/>
              <a:gd name="T87" fmla="*/ 2147483646 h 261"/>
              <a:gd name="T88" fmla="*/ 2147483646 w 679"/>
              <a:gd name="T89" fmla="*/ 2147483646 h 261"/>
              <a:gd name="T90" fmla="*/ 2147483646 w 679"/>
              <a:gd name="T91" fmla="*/ 2147483646 h 261"/>
              <a:gd name="T92" fmla="*/ 2147483646 w 679"/>
              <a:gd name="T93" fmla="*/ 0 h 261"/>
              <a:gd name="T94" fmla="*/ 2147483646 w 679"/>
              <a:gd name="T95" fmla="*/ 0 h 261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679"/>
              <a:gd name="T145" fmla="*/ 0 h 261"/>
              <a:gd name="T146" fmla="*/ 679 w 679"/>
              <a:gd name="T147" fmla="*/ 261 h 261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679" h="261">
                <a:moveTo>
                  <a:pt x="0" y="261"/>
                </a:moveTo>
                <a:lnTo>
                  <a:pt x="10" y="261"/>
                </a:lnTo>
                <a:lnTo>
                  <a:pt x="20" y="251"/>
                </a:lnTo>
                <a:lnTo>
                  <a:pt x="30" y="251"/>
                </a:lnTo>
                <a:lnTo>
                  <a:pt x="40" y="251"/>
                </a:lnTo>
                <a:lnTo>
                  <a:pt x="40" y="241"/>
                </a:lnTo>
                <a:lnTo>
                  <a:pt x="45" y="241"/>
                </a:lnTo>
                <a:lnTo>
                  <a:pt x="55" y="241"/>
                </a:lnTo>
                <a:lnTo>
                  <a:pt x="65" y="231"/>
                </a:lnTo>
                <a:lnTo>
                  <a:pt x="75" y="231"/>
                </a:lnTo>
                <a:lnTo>
                  <a:pt x="86" y="231"/>
                </a:lnTo>
                <a:lnTo>
                  <a:pt x="86" y="221"/>
                </a:lnTo>
                <a:lnTo>
                  <a:pt x="96" y="221"/>
                </a:lnTo>
                <a:lnTo>
                  <a:pt x="106" y="221"/>
                </a:lnTo>
                <a:lnTo>
                  <a:pt x="111" y="221"/>
                </a:lnTo>
                <a:lnTo>
                  <a:pt x="111" y="216"/>
                </a:lnTo>
                <a:lnTo>
                  <a:pt x="121" y="216"/>
                </a:lnTo>
                <a:lnTo>
                  <a:pt x="131" y="216"/>
                </a:lnTo>
                <a:lnTo>
                  <a:pt x="131" y="206"/>
                </a:lnTo>
                <a:lnTo>
                  <a:pt x="141" y="206"/>
                </a:lnTo>
                <a:lnTo>
                  <a:pt x="151" y="206"/>
                </a:lnTo>
                <a:lnTo>
                  <a:pt x="161" y="206"/>
                </a:lnTo>
                <a:lnTo>
                  <a:pt x="161" y="196"/>
                </a:lnTo>
                <a:lnTo>
                  <a:pt x="171" y="196"/>
                </a:lnTo>
                <a:lnTo>
                  <a:pt x="176" y="196"/>
                </a:lnTo>
                <a:lnTo>
                  <a:pt x="176" y="185"/>
                </a:lnTo>
                <a:lnTo>
                  <a:pt x="186" y="185"/>
                </a:lnTo>
                <a:lnTo>
                  <a:pt x="196" y="185"/>
                </a:lnTo>
                <a:lnTo>
                  <a:pt x="206" y="185"/>
                </a:lnTo>
                <a:lnTo>
                  <a:pt x="206" y="175"/>
                </a:lnTo>
                <a:lnTo>
                  <a:pt x="216" y="175"/>
                </a:lnTo>
                <a:lnTo>
                  <a:pt x="226" y="175"/>
                </a:lnTo>
                <a:lnTo>
                  <a:pt x="226" y="165"/>
                </a:lnTo>
                <a:lnTo>
                  <a:pt x="231" y="165"/>
                </a:lnTo>
                <a:lnTo>
                  <a:pt x="241" y="165"/>
                </a:lnTo>
                <a:lnTo>
                  <a:pt x="251" y="165"/>
                </a:lnTo>
                <a:lnTo>
                  <a:pt x="251" y="155"/>
                </a:lnTo>
                <a:lnTo>
                  <a:pt x="261" y="155"/>
                </a:lnTo>
                <a:lnTo>
                  <a:pt x="271" y="155"/>
                </a:lnTo>
                <a:lnTo>
                  <a:pt x="282" y="150"/>
                </a:lnTo>
                <a:lnTo>
                  <a:pt x="292" y="150"/>
                </a:lnTo>
                <a:lnTo>
                  <a:pt x="297" y="150"/>
                </a:lnTo>
                <a:lnTo>
                  <a:pt x="297" y="140"/>
                </a:lnTo>
                <a:lnTo>
                  <a:pt x="307" y="140"/>
                </a:lnTo>
                <a:lnTo>
                  <a:pt x="317" y="140"/>
                </a:lnTo>
                <a:lnTo>
                  <a:pt x="327" y="140"/>
                </a:lnTo>
                <a:lnTo>
                  <a:pt x="327" y="130"/>
                </a:lnTo>
                <a:lnTo>
                  <a:pt x="337" y="130"/>
                </a:lnTo>
                <a:lnTo>
                  <a:pt x="347" y="130"/>
                </a:lnTo>
                <a:lnTo>
                  <a:pt x="347" y="120"/>
                </a:lnTo>
                <a:lnTo>
                  <a:pt x="352" y="120"/>
                </a:lnTo>
                <a:lnTo>
                  <a:pt x="362" y="120"/>
                </a:lnTo>
                <a:lnTo>
                  <a:pt x="372" y="120"/>
                </a:lnTo>
                <a:lnTo>
                  <a:pt x="372" y="110"/>
                </a:lnTo>
                <a:lnTo>
                  <a:pt x="382" y="110"/>
                </a:lnTo>
                <a:lnTo>
                  <a:pt x="392" y="110"/>
                </a:lnTo>
                <a:lnTo>
                  <a:pt x="392" y="100"/>
                </a:lnTo>
                <a:lnTo>
                  <a:pt x="402" y="100"/>
                </a:lnTo>
                <a:lnTo>
                  <a:pt x="412" y="100"/>
                </a:lnTo>
                <a:lnTo>
                  <a:pt x="417" y="100"/>
                </a:lnTo>
                <a:lnTo>
                  <a:pt x="417" y="90"/>
                </a:lnTo>
                <a:lnTo>
                  <a:pt x="427" y="90"/>
                </a:lnTo>
                <a:lnTo>
                  <a:pt x="437" y="90"/>
                </a:lnTo>
                <a:lnTo>
                  <a:pt x="437" y="85"/>
                </a:lnTo>
                <a:lnTo>
                  <a:pt x="447" y="85"/>
                </a:lnTo>
                <a:lnTo>
                  <a:pt x="457" y="85"/>
                </a:lnTo>
                <a:lnTo>
                  <a:pt x="467" y="85"/>
                </a:lnTo>
                <a:lnTo>
                  <a:pt x="467" y="75"/>
                </a:lnTo>
                <a:lnTo>
                  <a:pt x="477" y="75"/>
                </a:lnTo>
                <a:lnTo>
                  <a:pt x="483" y="75"/>
                </a:lnTo>
                <a:lnTo>
                  <a:pt x="483" y="65"/>
                </a:lnTo>
                <a:lnTo>
                  <a:pt x="493" y="65"/>
                </a:lnTo>
                <a:lnTo>
                  <a:pt x="503" y="65"/>
                </a:lnTo>
                <a:lnTo>
                  <a:pt x="513" y="65"/>
                </a:lnTo>
                <a:lnTo>
                  <a:pt x="513" y="55"/>
                </a:lnTo>
                <a:lnTo>
                  <a:pt x="523" y="55"/>
                </a:lnTo>
                <a:lnTo>
                  <a:pt x="533" y="55"/>
                </a:lnTo>
                <a:lnTo>
                  <a:pt x="538" y="45"/>
                </a:lnTo>
                <a:lnTo>
                  <a:pt x="548" y="45"/>
                </a:lnTo>
                <a:lnTo>
                  <a:pt x="558" y="45"/>
                </a:lnTo>
                <a:lnTo>
                  <a:pt x="558" y="35"/>
                </a:lnTo>
                <a:lnTo>
                  <a:pt x="568" y="35"/>
                </a:lnTo>
                <a:lnTo>
                  <a:pt x="578" y="35"/>
                </a:lnTo>
                <a:lnTo>
                  <a:pt x="588" y="30"/>
                </a:lnTo>
                <a:lnTo>
                  <a:pt x="598" y="30"/>
                </a:lnTo>
                <a:lnTo>
                  <a:pt x="603" y="30"/>
                </a:lnTo>
                <a:lnTo>
                  <a:pt x="603" y="20"/>
                </a:lnTo>
                <a:lnTo>
                  <a:pt x="613" y="20"/>
                </a:lnTo>
                <a:lnTo>
                  <a:pt x="623" y="20"/>
                </a:lnTo>
                <a:lnTo>
                  <a:pt x="633" y="20"/>
                </a:lnTo>
                <a:lnTo>
                  <a:pt x="633" y="10"/>
                </a:lnTo>
                <a:lnTo>
                  <a:pt x="643" y="10"/>
                </a:lnTo>
                <a:lnTo>
                  <a:pt x="653" y="10"/>
                </a:lnTo>
                <a:lnTo>
                  <a:pt x="653" y="0"/>
                </a:lnTo>
                <a:lnTo>
                  <a:pt x="658" y="0"/>
                </a:lnTo>
                <a:lnTo>
                  <a:pt x="668" y="0"/>
                </a:lnTo>
                <a:lnTo>
                  <a:pt x="679" y="0"/>
                </a:lnTo>
              </a:path>
            </a:pathLst>
          </a:custGeom>
          <a:noFill/>
          <a:ln w="254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242" name="AutoShape 66">
            <a:extLst>
              <a:ext uri="{FF2B5EF4-FFF2-40B4-BE49-F238E27FC236}">
                <a16:creationId xmlns:a16="http://schemas.microsoft.com/office/drawing/2014/main" id="{D4DAC04B-726C-47B0-8F87-E8B0CE0E8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81000"/>
            <a:ext cx="5181600" cy="1295400"/>
          </a:xfrm>
          <a:prstGeom prst="wedgeEllipseCallout">
            <a:avLst>
              <a:gd name="adj1" fmla="val -42708"/>
              <a:gd name="adj2" fmla="val 97671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亦称为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欧拉折线法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Euler’s polygonal arc method*/ </a:t>
            </a:r>
          </a:p>
        </p:txBody>
      </p:sp>
      <p:grpSp>
        <p:nvGrpSpPr>
          <p:cNvPr id="6" name="Group 81">
            <a:extLst>
              <a:ext uri="{FF2B5EF4-FFF2-40B4-BE49-F238E27FC236}">
                <a16:creationId xmlns:a16="http://schemas.microsoft.com/office/drawing/2014/main" id="{58305163-A901-4EF8-B56B-01EC1E6261D9}"/>
              </a:ext>
            </a:extLst>
          </p:cNvPr>
          <p:cNvGrpSpPr>
            <a:grpSpLocks/>
          </p:cNvGrpSpPr>
          <p:nvPr/>
        </p:nvGrpSpPr>
        <p:grpSpPr bwMode="auto">
          <a:xfrm>
            <a:off x="1757363" y="3276600"/>
            <a:ext cx="4262437" cy="1295400"/>
            <a:chOff x="1107" y="2064"/>
            <a:chExt cx="2685" cy="816"/>
          </a:xfrm>
        </p:grpSpPr>
        <p:graphicFrame>
          <p:nvGraphicFramePr>
            <p:cNvPr id="7193" name="Object 69">
              <a:extLst>
                <a:ext uri="{FF2B5EF4-FFF2-40B4-BE49-F238E27FC236}">
                  <a16:creationId xmlns:a16="http://schemas.microsoft.com/office/drawing/2014/main" id="{BAFAE778-52EA-4611-B012-0F1FB52CA0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7" y="2064"/>
            <a:ext cx="1485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8" name="Equation" r:id="rId17" imgW="774648" imgH="552381" progId="Equation.3">
                    <p:embed/>
                  </p:oleObj>
                </mc:Choice>
                <mc:Fallback>
                  <p:oleObj name="Equation" r:id="rId17" imgW="774648" imgH="552381" progId="Equation.3">
                    <p:embed/>
                    <p:pic>
                      <p:nvPicPr>
                        <p:cNvPr id="7193" name="Object 69">
                          <a:extLst>
                            <a:ext uri="{FF2B5EF4-FFF2-40B4-BE49-F238E27FC236}">
                              <a16:creationId xmlns:a16="http://schemas.microsoft.com/office/drawing/2014/main" id="{BAFAE778-52EA-4611-B012-0F1FB52CA0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7" y="2064"/>
                          <a:ext cx="1485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4" name="Object 70">
              <a:extLst>
                <a:ext uri="{FF2B5EF4-FFF2-40B4-BE49-F238E27FC236}">
                  <a16:creationId xmlns:a16="http://schemas.microsoft.com/office/drawing/2014/main" id="{33CEEFA6-D32C-4D45-9670-0C48B91014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8" y="2326"/>
            <a:ext cx="944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9" name="Equation" r:id="rId19" imgW="628676" imgH="133419" progId="Equation.3">
                    <p:embed/>
                  </p:oleObj>
                </mc:Choice>
                <mc:Fallback>
                  <p:oleObj name="Equation" r:id="rId19" imgW="628676" imgH="133419" progId="Equation.3">
                    <p:embed/>
                    <p:pic>
                      <p:nvPicPr>
                        <p:cNvPr id="7194" name="Object 70">
                          <a:extLst>
                            <a:ext uri="{FF2B5EF4-FFF2-40B4-BE49-F238E27FC236}">
                              <a16:creationId xmlns:a16="http://schemas.microsoft.com/office/drawing/2014/main" id="{33CEEFA6-D32C-4D45-9670-0C48B91014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8" y="2326"/>
                          <a:ext cx="944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247" name="Rectangle 71">
            <a:extLst>
              <a:ext uri="{FF2B5EF4-FFF2-40B4-BE49-F238E27FC236}">
                <a16:creationId xmlns:a16="http://schemas.microsoft.com/office/drawing/2014/main" id="{BAD3778F-2CDE-4E77-8CC0-9522B3B23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613" y="2819400"/>
            <a:ext cx="270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求初值问题</a:t>
            </a:r>
          </a:p>
        </p:txBody>
      </p:sp>
      <p:sp>
        <p:nvSpPr>
          <p:cNvPr id="50248" name="Rectangle 72">
            <a:extLst>
              <a:ext uri="{FF2B5EF4-FFF2-40B4-BE49-F238E27FC236}">
                <a16:creationId xmlns:a16="http://schemas.microsoft.com/office/drawing/2014/main" id="{7EA50952-5D9C-46F4-863A-5D3B1ACEE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4495800"/>
            <a:ext cx="68087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：本题的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Euler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公式的具体形式为</a:t>
            </a:r>
          </a:p>
        </p:txBody>
      </p:sp>
      <p:graphicFrame>
        <p:nvGraphicFramePr>
          <p:cNvPr id="50249" name="Object 73">
            <a:extLst>
              <a:ext uri="{FF2B5EF4-FFF2-40B4-BE49-F238E27FC236}">
                <a16:creationId xmlns:a16="http://schemas.microsoft.com/office/drawing/2014/main" id="{8EDA336C-35F8-41AC-A262-4376E08F9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837044"/>
              </p:ext>
            </p:extLst>
          </p:nvPr>
        </p:nvGraphicFramePr>
        <p:xfrm>
          <a:off x="1981200" y="4970463"/>
          <a:ext cx="367823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公式" r:id="rId21" imgW="1422400" imgH="355785" progId="Equation.3">
                  <p:embed/>
                </p:oleObj>
              </mc:Choice>
              <mc:Fallback>
                <p:oleObj name="公式" r:id="rId21" imgW="1422400" imgH="355785" progId="Equation.3">
                  <p:embed/>
                  <p:pic>
                    <p:nvPicPr>
                      <p:cNvPr id="50249" name="Object 73">
                        <a:extLst>
                          <a:ext uri="{FF2B5EF4-FFF2-40B4-BE49-F238E27FC236}">
                            <a16:creationId xmlns:a16="http://schemas.microsoft.com/office/drawing/2014/main" id="{8EDA336C-35F8-41AC-A262-4376E08F9E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970463"/>
                        <a:ext cx="367823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2" name="Rectangle 82">
            <a:extLst>
              <a:ext uri="{FF2B5EF4-FFF2-40B4-BE49-F238E27FC236}">
                <a16:creationId xmlns:a16="http://schemas.microsoft.com/office/drawing/2014/main" id="{1288E25E-57B2-4305-A684-9132B2A0F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  Euler’s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5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5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5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9" dur="500"/>
                                        <p:tgtEl>
                                          <p:spTgt spid="502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4" dur="500"/>
                                        <p:tgtEl>
                                          <p:spTgt spid="50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5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5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1" dur="500"/>
                                        <p:tgtEl>
                                          <p:spTgt spid="5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utoUpdateAnimBg="0"/>
      <p:bldP spid="50179" grpId="0" autoUpdateAnimBg="0"/>
      <p:bldP spid="50242" grpId="0" animBg="1" autoUpdateAnimBg="0"/>
      <p:bldP spid="50247" grpId="0" autoUpdateAnimBg="0"/>
      <p:bldP spid="5024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02ACE0CE-4C9A-4D20-9CE8-279DDAE0FC50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905000"/>
            <a:ext cx="7772400" cy="3581400"/>
            <a:chOff x="480" y="1152"/>
            <a:chExt cx="4896" cy="2256"/>
          </a:xfrm>
        </p:grpSpPr>
        <p:grpSp>
          <p:nvGrpSpPr>
            <p:cNvPr id="8202" name="Group 3">
              <a:extLst>
                <a:ext uri="{FF2B5EF4-FFF2-40B4-BE49-F238E27FC236}">
                  <a16:creationId xmlns:a16="http://schemas.microsoft.com/office/drawing/2014/main" id="{E9BC6CFB-F141-4005-8490-3C80294581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1296"/>
              <a:ext cx="4896" cy="2112"/>
              <a:chOff x="480" y="1248"/>
              <a:chExt cx="4896" cy="2112"/>
            </a:xfrm>
          </p:grpSpPr>
          <p:sp>
            <p:nvSpPr>
              <p:cNvPr id="8209" name="Rectangle 4">
                <a:extLst>
                  <a:ext uri="{FF2B5EF4-FFF2-40B4-BE49-F238E27FC236}">
                    <a16:creationId xmlns:a16="http://schemas.microsoft.com/office/drawing/2014/main" id="{919C3441-4B1C-4449-A67B-534A41B013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3002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en-US" altLang="zh-CN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.7321</a:t>
                </a:r>
              </a:p>
            </p:txBody>
          </p:sp>
          <p:sp>
            <p:nvSpPr>
              <p:cNvPr id="8210" name="Rectangle 5">
                <a:extLst>
                  <a:ext uri="{FF2B5EF4-FFF2-40B4-BE49-F238E27FC236}">
                    <a16:creationId xmlns:a16="http://schemas.microsoft.com/office/drawing/2014/main" id="{1A73A438-A573-4159-BE25-12CAC9666B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002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en-US" altLang="zh-CN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.7848</a:t>
                </a:r>
              </a:p>
            </p:txBody>
          </p:sp>
          <p:sp>
            <p:nvSpPr>
              <p:cNvPr id="8211" name="Rectangle 6">
                <a:extLst>
                  <a:ext uri="{FF2B5EF4-FFF2-40B4-BE49-F238E27FC236}">
                    <a16:creationId xmlns:a16="http://schemas.microsoft.com/office/drawing/2014/main" id="{1F5C5F8A-4B17-45C0-B2C8-0E5262D35C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3002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en-US" altLang="zh-CN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.0</a:t>
                </a:r>
              </a:p>
            </p:txBody>
          </p:sp>
          <p:sp>
            <p:nvSpPr>
              <p:cNvPr id="8212" name="Rectangle 7">
                <a:extLst>
                  <a:ext uri="{FF2B5EF4-FFF2-40B4-BE49-F238E27FC236}">
                    <a16:creationId xmlns:a16="http://schemas.microsoft.com/office/drawing/2014/main" id="{D22C51EF-77EC-45AA-B7E1-19CFFFDAF2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3002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en-US" altLang="zh-CN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.4142</a:t>
                </a:r>
              </a:p>
            </p:txBody>
          </p:sp>
          <p:sp>
            <p:nvSpPr>
              <p:cNvPr id="8213" name="Rectangle 8">
                <a:extLst>
                  <a:ext uri="{FF2B5EF4-FFF2-40B4-BE49-F238E27FC236}">
                    <a16:creationId xmlns:a16="http://schemas.microsoft.com/office/drawing/2014/main" id="{65F8AAD2-CA1F-435A-B2D0-779384ECF3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3002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en-US" altLang="zh-CN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.4351</a:t>
                </a:r>
              </a:p>
            </p:txBody>
          </p:sp>
          <p:sp>
            <p:nvSpPr>
              <p:cNvPr id="8214" name="Rectangle 9">
                <a:extLst>
                  <a:ext uri="{FF2B5EF4-FFF2-40B4-BE49-F238E27FC236}">
                    <a16:creationId xmlns:a16="http://schemas.microsoft.com/office/drawing/2014/main" id="{DF92917D-853D-4FB3-9937-6B9108D364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3002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en-US" altLang="zh-CN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.5</a:t>
                </a:r>
              </a:p>
            </p:txBody>
          </p:sp>
          <p:sp>
            <p:nvSpPr>
              <p:cNvPr id="8215" name="Rectangle 10">
                <a:extLst>
                  <a:ext uri="{FF2B5EF4-FFF2-40B4-BE49-F238E27FC236}">
                    <a16:creationId xmlns:a16="http://schemas.microsoft.com/office/drawing/2014/main" id="{574FC462-E682-4771-8884-93C5F42755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2646"/>
                <a:ext cx="816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en-US" altLang="zh-CN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.6733</a:t>
                </a:r>
              </a:p>
            </p:txBody>
          </p:sp>
          <p:sp>
            <p:nvSpPr>
              <p:cNvPr id="8216" name="Rectangle 11">
                <a:extLst>
                  <a:ext uri="{FF2B5EF4-FFF2-40B4-BE49-F238E27FC236}">
                    <a16:creationId xmlns:a16="http://schemas.microsoft.com/office/drawing/2014/main" id="{E7DD3B40-1368-44CB-A212-A55B24A5EC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646"/>
                <a:ext cx="816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en-US" altLang="zh-CN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.7178</a:t>
                </a:r>
              </a:p>
            </p:txBody>
          </p:sp>
          <p:sp>
            <p:nvSpPr>
              <p:cNvPr id="8217" name="Rectangle 12">
                <a:extLst>
                  <a:ext uri="{FF2B5EF4-FFF2-40B4-BE49-F238E27FC236}">
                    <a16:creationId xmlns:a16="http://schemas.microsoft.com/office/drawing/2014/main" id="{1BB2BE8C-6A3A-4D91-968B-33334797C6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2646"/>
                <a:ext cx="816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en-US" altLang="zh-CN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.9</a:t>
                </a:r>
              </a:p>
            </p:txBody>
          </p:sp>
          <p:sp>
            <p:nvSpPr>
              <p:cNvPr id="8218" name="Rectangle 13">
                <a:extLst>
                  <a:ext uri="{FF2B5EF4-FFF2-40B4-BE49-F238E27FC236}">
                    <a16:creationId xmlns:a16="http://schemas.microsoft.com/office/drawing/2014/main" id="{688908B1-6DF8-48B8-BD4F-B02C20D8A8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2646"/>
                <a:ext cx="816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en-US" altLang="zh-CN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.2416</a:t>
                </a:r>
              </a:p>
            </p:txBody>
          </p:sp>
          <p:sp>
            <p:nvSpPr>
              <p:cNvPr id="8219" name="Rectangle 14">
                <a:extLst>
                  <a:ext uri="{FF2B5EF4-FFF2-40B4-BE49-F238E27FC236}">
                    <a16:creationId xmlns:a16="http://schemas.microsoft.com/office/drawing/2014/main" id="{DAE91D6B-ADCF-49DE-A272-32EC687E3A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2646"/>
                <a:ext cx="816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en-US" altLang="zh-CN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.3582</a:t>
                </a:r>
              </a:p>
            </p:txBody>
          </p:sp>
          <p:sp>
            <p:nvSpPr>
              <p:cNvPr id="8220" name="Rectangle 15">
                <a:extLst>
                  <a:ext uri="{FF2B5EF4-FFF2-40B4-BE49-F238E27FC236}">
                    <a16:creationId xmlns:a16="http://schemas.microsoft.com/office/drawing/2014/main" id="{30BF6871-2527-48B9-9543-9C701A0E1A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2646"/>
                <a:ext cx="816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en-US" altLang="zh-CN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.4</a:t>
                </a:r>
              </a:p>
            </p:txBody>
          </p:sp>
          <p:sp>
            <p:nvSpPr>
              <p:cNvPr id="8221" name="Rectangle 16">
                <a:extLst>
                  <a:ext uri="{FF2B5EF4-FFF2-40B4-BE49-F238E27FC236}">
                    <a16:creationId xmlns:a16="http://schemas.microsoft.com/office/drawing/2014/main" id="{98BA62C2-4E17-4B4B-BDA7-BFE7F46867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2288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en-US" altLang="zh-CN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.6125</a:t>
                </a:r>
              </a:p>
            </p:txBody>
          </p:sp>
          <p:sp>
            <p:nvSpPr>
              <p:cNvPr id="8222" name="Rectangle 17">
                <a:extLst>
                  <a:ext uri="{FF2B5EF4-FFF2-40B4-BE49-F238E27FC236}">
                    <a16:creationId xmlns:a16="http://schemas.microsoft.com/office/drawing/2014/main" id="{0C03EE06-7534-49BC-89D4-7790EB56FF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288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en-US" altLang="zh-CN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.6498</a:t>
                </a:r>
              </a:p>
            </p:txBody>
          </p:sp>
          <p:sp>
            <p:nvSpPr>
              <p:cNvPr id="8223" name="Rectangle 18">
                <a:extLst>
                  <a:ext uri="{FF2B5EF4-FFF2-40B4-BE49-F238E27FC236}">
                    <a16:creationId xmlns:a16="http://schemas.microsoft.com/office/drawing/2014/main" id="{882CE6BB-9F79-4A8D-A1F3-22B8F5B7A6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2288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en-US" altLang="zh-CN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.8</a:t>
                </a:r>
              </a:p>
            </p:txBody>
          </p:sp>
          <p:sp>
            <p:nvSpPr>
              <p:cNvPr id="8224" name="Rectangle 19">
                <a:extLst>
                  <a:ext uri="{FF2B5EF4-FFF2-40B4-BE49-F238E27FC236}">
                    <a16:creationId xmlns:a16="http://schemas.microsoft.com/office/drawing/2014/main" id="{DC261961-9F5E-4180-B774-BC612BD035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2288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en-US" altLang="zh-CN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.2649</a:t>
                </a:r>
              </a:p>
            </p:txBody>
          </p:sp>
          <p:sp>
            <p:nvSpPr>
              <p:cNvPr id="8225" name="Rectangle 20">
                <a:extLst>
                  <a:ext uri="{FF2B5EF4-FFF2-40B4-BE49-F238E27FC236}">
                    <a16:creationId xmlns:a16="http://schemas.microsoft.com/office/drawing/2014/main" id="{132BA220-DDF0-4DAC-B0B7-CD14E02D45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2288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en-US" altLang="zh-CN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.2774</a:t>
                </a:r>
              </a:p>
            </p:txBody>
          </p:sp>
          <p:sp>
            <p:nvSpPr>
              <p:cNvPr id="8226" name="Rectangle 21">
                <a:extLst>
                  <a:ext uri="{FF2B5EF4-FFF2-40B4-BE49-F238E27FC236}">
                    <a16:creationId xmlns:a16="http://schemas.microsoft.com/office/drawing/2014/main" id="{322EE1CE-5AE7-4C13-AA99-380AFCAC6B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2288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en-US" altLang="zh-CN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.3</a:t>
                </a:r>
              </a:p>
            </p:txBody>
          </p:sp>
          <p:sp>
            <p:nvSpPr>
              <p:cNvPr id="8227" name="Rectangle 22">
                <a:extLst>
                  <a:ext uri="{FF2B5EF4-FFF2-40B4-BE49-F238E27FC236}">
                    <a16:creationId xmlns:a16="http://schemas.microsoft.com/office/drawing/2014/main" id="{886874DE-2C88-408C-B578-DF6B455DCD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1930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en-US" altLang="zh-CN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.5492</a:t>
                </a:r>
              </a:p>
            </p:txBody>
          </p:sp>
          <p:sp>
            <p:nvSpPr>
              <p:cNvPr id="8228" name="Rectangle 23">
                <a:extLst>
                  <a:ext uri="{FF2B5EF4-FFF2-40B4-BE49-F238E27FC236}">
                    <a16:creationId xmlns:a16="http://schemas.microsoft.com/office/drawing/2014/main" id="{A10B54AD-E527-42DD-BE55-347CDF33F8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1930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en-US" altLang="zh-CN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.5803</a:t>
                </a:r>
              </a:p>
            </p:txBody>
          </p:sp>
          <p:sp>
            <p:nvSpPr>
              <p:cNvPr id="8229" name="Rectangle 24">
                <a:extLst>
                  <a:ext uri="{FF2B5EF4-FFF2-40B4-BE49-F238E27FC236}">
                    <a16:creationId xmlns:a16="http://schemas.microsoft.com/office/drawing/2014/main" id="{A81EB985-6BA3-4871-AAAE-D2C9C5DD0F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1930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en-US" altLang="zh-CN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.7</a:t>
                </a:r>
              </a:p>
            </p:txBody>
          </p:sp>
          <p:sp>
            <p:nvSpPr>
              <p:cNvPr id="8230" name="Rectangle 25">
                <a:extLst>
                  <a:ext uri="{FF2B5EF4-FFF2-40B4-BE49-F238E27FC236}">
                    <a16:creationId xmlns:a16="http://schemas.microsoft.com/office/drawing/2014/main" id="{BAB59D06-153F-4D6D-87D0-40A99F2C72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1930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en-US" altLang="zh-CN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.1832</a:t>
                </a:r>
              </a:p>
            </p:txBody>
          </p:sp>
          <p:sp>
            <p:nvSpPr>
              <p:cNvPr id="8231" name="Rectangle 26">
                <a:extLst>
                  <a:ext uri="{FF2B5EF4-FFF2-40B4-BE49-F238E27FC236}">
                    <a16:creationId xmlns:a16="http://schemas.microsoft.com/office/drawing/2014/main" id="{49425499-40BF-404B-A069-B33085371C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1930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en-US" altLang="zh-CN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.1918</a:t>
                </a:r>
              </a:p>
            </p:txBody>
          </p:sp>
          <p:sp>
            <p:nvSpPr>
              <p:cNvPr id="8232" name="Rectangle 27">
                <a:extLst>
                  <a:ext uri="{FF2B5EF4-FFF2-40B4-BE49-F238E27FC236}">
                    <a16:creationId xmlns:a16="http://schemas.microsoft.com/office/drawing/2014/main" id="{7109D9C3-E7B2-46ED-80C8-41F81B6608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930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en-US" altLang="zh-CN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.2</a:t>
                </a:r>
              </a:p>
            </p:txBody>
          </p:sp>
          <p:sp>
            <p:nvSpPr>
              <p:cNvPr id="8233" name="Rectangle 28">
                <a:extLst>
                  <a:ext uri="{FF2B5EF4-FFF2-40B4-BE49-F238E27FC236}">
                    <a16:creationId xmlns:a16="http://schemas.microsoft.com/office/drawing/2014/main" id="{5603BA3C-713D-4702-8E01-FBFA36F275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1574"/>
                <a:ext cx="816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en-US" altLang="zh-CN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.4832</a:t>
                </a:r>
              </a:p>
            </p:txBody>
          </p:sp>
          <p:sp>
            <p:nvSpPr>
              <p:cNvPr id="8234" name="Rectangle 29">
                <a:extLst>
                  <a:ext uri="{FF2B5EF4-FFF2-40B4-BE49-F238E27FC236}">
                    <a16:creationId xmlns:a16="http://schemas.microsoft.com/office/drawing/2014/main" id="{0407109D-B6C3-4C52-A084-B9F45530E5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1574"/>
                <a:ext cx="816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en-US" altLang="zh-CN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.5090</a:t>
                </a:r>
              </a:p>
            </p:txBody>
          </p:sp>
          <p:sp>
            <p:nvSpPr>
              <p:cNvPr id="8235" name="Rectangle 30">
                <a:extLst>
                  <a:ext uri="{FF2B5EF4-FFF2-40B4-BE49-F238E27FC236}">
                    <a16:creationId xmlns:a16="http://schemas.microsoft.com/office/drawing/2014/main" id="{04A758CD-F2C6-40A1-AC4C-28A1FBF31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1574"/>
                <a:ext cx="816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en-US" altLang="zh-CN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.6</a:t>
                </a:r>
              </a:p>
            </p:txBody>
          </p:sp>
          <p:sp>
            <p:nvSpPr>
              <p:cNvPr id="8236" name="Rectangle 31">
                <a:extLst>
                  <a:ext uri="{FF2B5EF4-FFF2-40B4-BE49-F238E27FC236}">
                    <a16:creationId xmlns:a16="http://schemas.microsoft.com/office/drawing/2014/main" id="{34044377-2204-467B-9260-B1FF9AB028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1574"/>
                <a:ext cx="816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en-US" altLang="zh-CN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.0954</a:t>
                </a:r>
              </a:p>
            </p:txBody>
          </p:sp>
          <p:sp>
            <p:nvSpPr>
              <p:cNvPr id="8237" name="Rectangle 32">
                <a:extLst>
                  <a:ext uri="{FF2B5EF4-FFF2-40B4-BE49-F238E27FC236}">
                    <a16:creationId xmlns:a16="http://schemas.microsoft.com/office/drawing/2014/main" id="{EAADEDAB-4B11-47BF-BABF-EF077B7E8C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1574"/>
                <a:ext cx="816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en-US" altLang="zh-CN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.1000</a:t>
                </a:r>
              </a:p>
            </p:txBody>
          </p:sp>
          <p:sp>
            <p:nvSpPr>
              <p:cNvPr id="8238" name="Rectangle 33">
                <a:extLst>
                  <a:ext uri="{FF2B5EF4-FFF2-40B4-BE49-F238E27FC236}">
                    <a16:creationId xmlns:a16="http://schemas.microsoft.com/office/drawing/2014/main" id="{D537F610-99D4-41F5-BC26-67884B67E6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574"/>
                <a:ext cx="816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en-US" altLang="zh-CN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.1</a:t>
                </a:r>
              </a:p>
            </p:txBody>
          </p:sp>
          <p:sp>
            <p:nvSpPr>
              <p:cNvPr id="8239" name="Rectangle 34">
                <a:extLst>
                  <a:ext uri="{FF2B5EF4-FFF2-40B4-BE49-F238E27FC236}">
                    <a16:creationId xmlns:a16="http://schemas.microsoft.com/office/drawing/2014/main" id="{1750CC20-E3A9-4202-B02D-1CA901911C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1248"/>
                <a:ext cx="81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40" name="Rectangle 35">
                <a:extLst>
                  <a:ext uri="{FF2B5EF4-FFF2-40B4-BE49-F238E27FC236}">
                    <a16:creationId xmlns:a16="http://schemas.microsoft.com/office/drawing/2014/main" id="{9094E566-CF89-4795-A541-B11DEFB38C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1248"/>
                <a:ext cx="81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41" name="Rectangle 36">
                <a:extLst>
                  <a:ext uri="{FF2B5EF4-FFF2-40B4-BE49-F238E27FC236}">
                    <a16:creationId xmlns:a16="http://schemas.microsoft.com/office/drawing/2014/main" id="{6913F496-FC9D-4C96-9E10-DA601AC141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1248"/>
                <a:ext cx="81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42" name="Rectangle 37">
                <a:extLst>
                  <a:ext uri="{FF2B5EF4-FFF2-40B4-BE49-F238E27FC236}">
                    <a16:creationId xmlns:a16="http://schemas.microsoft.com/office/drawing/2014/main" id="{684A3C04-AE3C-4FB9-A897-96F9F40BDA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1248"/>
                <a:ext cx="81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43" name="Rectangle 38">
                <a:extLst>
                  <a:ext uri="{FF2B5EF4-FFF2-40B4-BE49-F238E27FC236}">
                    <a16:creationId xmlns:a16="http://schemas.microsoft.com/office/drawing/2014/main" id="{8C45C4A8-9A33-4473-BB46-FB52B0AC14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1248"/>
                <a:ext cx="81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44" name="Rectangle 39">
                <a:extLst>
                  <a:ext uri="{FF2B5EF4-FFF2-40B4-BE49-F238E27FC236}">
                    <a16:creationId xmlns:a16="http://schemas.microsoft.com/office/drawing/2014/main" id="{80A8A6EA-C78C-40EE-BEFF-5A2B0539C2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248"/>
                <a:ext cx="81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endParaRPr lang="zh-CN" altLang="zh-CN" sz="28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45" name="Line 40">
                <a:extLst>
                  <a:ext uri="{FF2B5EF4-FFF2-40B4-BE49-F238E27FC236}">
                    <a16:creationId xmlns:a16="http://schemas.microsoft.com/office/drawing/2014/main" id="{FFE338DF-BB80-49F1-99E1-5F3E2F86F3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248"/>
                <a:ext cx="489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46" name="Line 41">
                <a:extLst>
                  <a:ext uri="{FF2B5EF4-FFF2-40B4-BE49-F238E27FC236}">
                    <a16:creationId xmlns:a16="http://schemas.microsoft.com/office/drawing/2014/main" id="{115E86E3-C4CD-4366-A5DC-4D51EAAA27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574"/>
                <a:ext cx="48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47" name="Line 42">
                <a:extLst>
                  <a:ext uri="{FF2B5EF4-FFF2-40B4-BE49-F238E27FC236}">
                    <a16:creationId xmlns:a16="http://schemas.microsoft.com/office/drawing/2014/main" id="{FD1B2705-A50F-4F94-B966-C22EE987A2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930"/>
                <a:ext cx="48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48" name="Line 43">
                <a:extLst>
                  <a:ext uri="{FF2B5EF4-FFF2-40B4-BE49-F238E27FC236}">
                    <a16:creationId xmlns:a16="http://schemas.microsoft.com/office/drawing/2014/main" id="{59AE93A1-EE65-4CF1-90C4-65EDC3D8F8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2288"/>
                <a:ext cx="48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49" name="Line 44">
                <a:extLst>
                  <a:ext uri="{FF2B5EF4-FFF2-40B4-BE49-F238E27FC236}">
                    <a16:creationId xmlns:a16="http://schemas.microsoft.com/office/drawing/2014/main" id="{F7A458B8-22F0-4E11-98F4-314459E796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2646"/>
                <a:ext cx="48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50" name="Line 45">
                <a:extLst>
                  <a:ext uri="{FF2B5EF4-FFF2-40B4-BE49-F238E27FC236}">
                    <a16:creationId xmlns:a16="http://schemas.microsoft.com/office/drawing/2014/main" id="{6C38A718-5A9E-4C27-BC2D-342F591E50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002"/>
                <a:ext cx="48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51" name="Line 46">
                <a:extLst>
                  <a:ext uri="{FF2B5EF4-FFF2-40B4-BE49-F238E27FC236}">
                    <a16:creationId xmlns:a16="http://schemas.microsoft.com/office/drawing/2014/main" id="{D0092E26-92C5-4986-A8EF-54E3B77E61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360"/>
                <a:ext cx="489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52" name="Line 47">
                <a:extLst>
                  <a:ext uri="{FF2B5EF4-FFF2-40B4-BE49-F238E27FC236}">
                    <a16:creationId xmlns:a16="http://schemas.microsoft.com/office/drawing/2014/main" id="{5D3E6CE4-2C65-4859-827C-22C8620EC5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248"/>
                <a:ext cx="0" cy="211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53" name="Line 48">
                <a:extLst>
                  <a:ext uri="{FF2B5EF4-FFF2-40B4-BE49-F238E27FC236}">
                    <a16:creationId xmlns:a16="http://schemas.microsoft.com/office/drawing/2014/main" id="{FA235103-8A0C-4486-9386-80C414B284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248"/>
                <a:ext cx="0" cy="21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54" name="Line 49">
                <a:extLst>
                  <a:ext uri="{FF2B5EF4-FFF2-40B4-BE49-F238E27FC236}">
                    <a16:creationId xmlns:a16="http://schemas.microsoft.com/office/drawing/2014/main" id="{11381EA2-4BA4-4C15-9237-408A75FE47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1248"/>
                <a:ext cx="0" cy="21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55" name="Line 50">
                <a:extLst>
                  <a:ext uri="{FF2B5EF4-FFF2-40B4-BE49-F238E27FC236}">
                    <a16:creationId xmlns:a16="http://schemas.microsoft.com/office/drawing/2014/main" id="{CEF6F06B-580D-490F-BDEE-BC141DF2AD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1248"/>
                <a:ext cx="0" cy="21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56" name="Line 51">
                <a:extLst>
                  <a:ext uri="{FF2B5EF4-FFF2-40B4-BE49-F238E27FC236}">
                    <a16:creationId xmlns:a16="http://schemas.microsoft.com/office/drawing/2014/main" id="{ABD7BEBB-D794-404F-8180-C180119C5A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1248"/>
                <a:ext cx="0" cy="21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57" name="Line 52">
                <a:extLst>
                  <a:ext uri="{FF2B5EF4-FFF2-40B4-BE49-F238E27FC236}">
                    <a16:creationId xmlns:a16="http://schemas.microsoft.com/office/drawing/2014/main" id="{A7C3B94E-031E-4D65-B643-32B6DAE9F6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0" y="1248"/>
                <a:ext cx="0" cy="21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58" name="Line 53">
                <a:extLst>
                  <a:ext uri="{FF2B5EF4-FFF2-40B4-BE49-F238E27FC236}">
                    <a16:creationId xmlns:a16="http://schemas.microsoft.com/office/drawing/2014/main" id="{9A3043C7-4CF8-4AF4-AEF1-335C98CA83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76" y="1248"/>
                <a:ext cx="0" cy="211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8203" name="Object 54">
              <a:extLst>
                <a:ext uri="{FF2B5EF4-FFF2-40B4-BE49-F238E27FC236}">
                  <a16:creationId xmlns:a16="http://schemas.microsoft.com/office/drawing/2014/main" id="{6AA9CA5D-A957-4D07-A3C4-3A73417B1E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1152"/>
            <a:ext cx="373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4" name="Equation" r:id="rId3" imgW="177646" imgH="228402" progId="Equation.3">
                    <p:embed/>
                  </p:oleObj>
                </mc:Choice>
                <mc:Fallback>
                  <p:oleObj name="Equation" r:id="rId3" imgW="177646" imgH="228402" progId="Equation.3">
                    <p:embed/>
                    <p:pic>
                      <p:nvPicPr>
                        <p:cNvPr id="8203" name="Object 54">
                          <a:extLst>
                            <a:ext uri="{FF2B5EF4-FFF2-40B4-BE49-F238E27FC236}">
                              <a16:creationId xmlns:a16="http://schemas.microsoft.com/office/drawing/2014/main" id="{6AA9CA5D-A957-4D07-A3C4-3A73417B1E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152"/>
                          <a:ext cx="373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55">
              <a:extLst>
                <a:ext uri="{FF2B5EF4-FFF2-40B4-BE49-F238E27FC236}">
                  <a16:creationId xmlns:a16="http://schemas.microsoft.com/office/drawing/2014/main" id="{83966CC9-73EE-4F93-A73C-34FD387C54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1152"/>
            <a:ext cx="373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5" name="Equation" r:id="rId5" imgW="177646" imgH="228402" progId="Equation.3">
                    <p:embed/>
                  </p:oleObj>
                </mc:Choice>
                <mc:Fallback>
                  <p:oleObj name="Equation" r:id="rId5" imgW="177646" imgH="228402" progId="Equation.3">
                    <p:embed/>
                    <p:pic>
                      <p:nvPicPr>
                        <p:cNvPr id="8204" name="Object 55">
                          <a:extLst>
                            <a:ext uri="{FF2B5EF4-FFF2-40B4-BE49-F238E27FC236}">
                              <a16:creationId xmlns:a16="http://schemas.microsoft.com/office/drawing/2014/main" id="{83966CC9-73EE-4F93-A73C-34FD387C54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152"/>
                          <a:ext cx="373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Object 56">
              <a:extLst>
                <a:ext uri="{FF2B5EF4-FFF2-40B4-BE49-F238E27FC236}">
                  <a16:creationId xmlns:a16="http://schemas.microsoft.com/office/drawing/2014/main" id="{74644A88-6E4C-4292-B2FE-BF7A4A61BF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1200"/>
            <a:ext cx="33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6" name="Equation" r:id="rId7" imgW="177646" imgH="228402" progId="Equation.3">
                    <p:embed/>
                  </p:oleObj>
                </mc:Choice>
                <mc:Fallback>
                  <p:oleObj name="Equation" r:id="rId7" imgW="177646" imgH="228402" progId="Equation.3">
                    <p:embed/>
                    <p:pic>
                      <p:nvPicPr>
                        <p:cNvPr id="8205" name="Object 56">
                          <a:extLst>
                            <a:ext uri="{FF2B5EF4-FFF2-40B4-BE49-F238E27FC236}">
                              <a16:creationId xmlns:a16="http://schemas.microsoft.com/office/drawing/2014/main" id="{74644A88-6E4C-4292-B2FE-BF7A4A61BF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200"/>
                          <a:ext cx="33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6" name="Object 57">
              <a:extLst>
                <a:ext uri="{FF2B5EF4-FFF2-40B4-BE49-F238E27FC236}">
                  <a16:creationId xmlns:a16="http://schemas.microsoft.com/office/drawing/2014/main" id="{9862E15E-9275-4841-B765-39258FB692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1200"/>
            <a:ext cx="33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7" name="Equation" r:id="rId9" imgW="177646" imgH="228402" progId="Equation.3">
                    <p:embed/>
                  </p:oleObj>
                </mc:Choice>
                <mc:Fallback>
                  <p:oleObj name="Equation" r:id="rId9" imgW="177646" imgH="228402" progId="Equation.3">
                    <p:embed/>
                    <p:pic>
                      <p:nvPicPr>
                        <p:cNvPr id="8206" name="Object 57">
                          <a:extLst>
                            <a:ext uri="{FF2B5EF4-FFF2-40B4-BE49-F238E27FC236}">
                              <a16:creationId xmlns:a16="http://schemas.microsoft.com/office/drawing/2014/main" id="{9862E15E-9275-4841-B765-39258FB692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200"/>
                          <a:ext cx="33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7" name="Object 58">
              <a:extLst>
                <a:ext uri="{FF2B5EF4-FFF2-40B4-BE49-F238E27FC236}">
                  <a16:creationId xmlns:a16="http://schemas.microsoft.com/office/drawing/2014/main" id="{8974B3ED-96F7-4E0C-BDA7-5E38615E64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1248"/>
            <a:ext cx="576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8" name="Equation" r:id="rId11" imgW="381000" imgH="228600" progId="Equation.3">
                    <p:embed/>
                  </p:oleObj>
                </mc:Choice>
                <mc:Fallback>
                  <p:oleObj name="Equation" r:id="rId11" imgW="381000" imgH="228600" progId="Equation.3">
                    <p:embed/>
                    <p:pic>
                      <p:nvPicPr>
                        <p:cNvPr id="8207" name="Object 58">
                          <a:extLst>
                            <a:ext uri="{FF2B5EF4-FFF2-40B4-BE49-F238E27FC236}">
                              <a16:creationId xmlns:a16="http://schemas.microsoft.com/office/drawing/2014/main" id="{8974B3ED-96F7-4E0C-BDA7-5E38615E64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248"/>
                          <a:ext cx="576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8" name="Object 59">
              <a:extLst>
                <a:ext uri="{FF2B5EF4-FFF2-40B4-BE49-F238E27FC236}">
                  <a16:creationId xmlns:a16="http://schemas.microsoft.com/office/drawing/2014/main" id="{B270EAAA-BF62-42F4-B5D3-9F92D3E2FD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1248"/>
            <a:ext cx="576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9" name="Equation" r:id="rId13" imgW="381000" imgH="228600" progId="Equation.3">
                    <p:embed/>
                  </p:oleObj>
                </mc:Choice>
                <mc:Fallback>
                  <p:oleObj name="Equation" r:id="rId13" imgW="381000" imgH="228600" progId="Equation.3">
                    <p:embed/>
                    <p:pic>
                      <p:nvPicPr>
                        <p:cNvPr id="8208" name="Object 59">
                          <a:extLst>
                            <a:ext uri="{FF2B5EF4-FFF2-40B4-BE49-F238E27FC236}">
                              <a16:creationId xmlns:a16="http://schemas.microsoft.com/office/drawing/2014/main" id="{B270EAAA-BF62-42F4-B5D3-9F92D3E2FD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248"/>
                          <a:ext cx="576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837" name="Rectangle 61">
            <a:extLst>
              <a:ext uri="{FF2B5EF4-FFF2-40B4-BE49-F238E27FC236}">
                <a16:creationId xmlns:a16="http://schemas.microsoft.com/office/drawing/2014/main" id="{6CD14EE2-0911-4BA5-87C3-A802F17935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5562600"/>
            <a:ext cx="8439150" cy="9906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如果说表格仍不够直观的话，我们用</a:t>
            </a:r>
            <a:r>
              <a:rPr lang="en-US" altLang="zh-CN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做出积分曲线与近似值的图，如下：</a:t>
            </a:r>
          </a:p>
        </p:txBody>
      </p:sp>
      <p:grpSp>
        <p:nvGrpSpPr>
          <p:cNvPr id="4" name="Group 71">
            <a:extLst>
              <a:ext uri="{FF2B5EF4-FFF2-40B4-BE49-F238E27FC236}">
                <a16:creationId xmlns:a16="http://schemas.microsoft.com/office/drawing/2014/main" id="{F471AA1A-282F-4D68-8116-119BD8BE2413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685800"/>
            <a:ext cx="7924800" cy="1447800"/>
            <a:chOff x="432" y="432"/>
            <a:chExt cx="4992" cy="912"/>
          </a:xfrm>
        </p:grpSpPr>
        <p:sp>
          <p:nvSpPr>
            <p:cNvPr id="8198" name="Rectangle 63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75458E82-49C0-49CC-8B3C-2C9148753B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432"/>
              <a:ext cx="4992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取步长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=0.1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。我们将计算结果与其解析解的精确值一同列在下表中，其中      是节点，    是节点上的近似值，</a:t>
              </a:r>
            </a:p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是精确值，结果见下表：</a:t>
              </a:r>
            </a:p>
          </p:txBody>
        </p:sp>
        <p:graphicFrame>
          <p:nvGraphicFramePr>
            <p:cNvPr id="8199" name="Object 65">
              <a:extLst>
                <a:ext uri="{FF2B5EF4-FFF2-40B4-BE49-F238E27FC236}">
                  <a16:creationId xmlns:a16="http://schemas.microsoft.com/office/drawing/2014/main" id="{54D010DF-41FA-4F0A-B02B-6D195684D1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7" y="660"/>
            <a:ext cx="2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0" name="Equation" r:id="rId15" imgW="114456" imgH="152539" progId="Equation.3">
                    <p:embed/>
                  </p:oleObj>
                </mc:Choice>
                <mc:Fallback>
                  <p:oleObj name="Equation" r:id="rId15" imgW="114456" imgH="152539" progId="Equation.3">
                    <p:embed/>
                    <p:pic>
                      <p:nvPicPr>
                        <p:cNvPr id="8199" name="Object 65">
                          <a:extLst>
                            <a:ext uri="{FF2B5EF4-FFF2-40B4-BE49-F238E27FC236}">
                              <a16:creationId xmlns:a16="http://schemas.microsoft.com/office/drawing/2014/main" id="{54D010DF-41FA-4F0A-B02B-6D195684D1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7" y="660"/>
                          <a:ext cx="2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66">
              <a:extLst>
                <a:ext uri="{FF2B5EF4-FFF2-40B4-BE49-F238E27FC236}">
                  <a16:creationId xmlns:a16="http://schemas.microsoft.com/office/drawing/2014/main" id="{134F4BE9-F33D-4DBA-BAB2-9175BFA2EA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9" y="660"/>
            <a:ext cx="2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1" name="Equation" r:id="rId17" imgW="114456" imgH="152539" progId="Equation.3">
                    <p:embed/>
                  </p:oleObj>
                </mc:Choice>
                <mc:Fallback>
                  <p:oleObj name="Equation" r:id="rId17" imgW="114456" imgH="152539" progId="Equation.3">
                    <p:embed/>
                    <p:pic>
                      <p:nvPicPr>
                        <p:cNvPr id="8200" name="Object 66">
                          <a:extLst>
                            <a:ext uri="{FF2B5EF4-FFF2-40B4-BE49-F238E27FC236}">
                              <a16:creationId xmlns:a16="http://schemas.microsoft.com/office/drawing/2014/main" id="{134F4BE9-F33D-4DBA-BAB2-9175BFA2EA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9" y="660"/>
                          <a:ext cx="2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67">
              <a:extLst>
                <a:ext uri="{FF2B5EF4-FFF2-40B4-BE49-F238E27FC236}">
                  <a16:creationId xmlns:a16="http://schemas.microsoft.com/office/drawing/2014/main" id="{5FCF6E92-8FA0-48EA-B83F-4E97782EE9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5" y="672"/>
            <a:ext cx="43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2" name="Equation" r:id="rId19" imgW="317656" imgH="152539" progId="Equation.3">
                    <p:embed/>
                  </p:oleObj>
                </mc:Choice>
                <mc:Fallback>
                  <p:oleObj name="Equation" r:id="rId19" imgW="317656" imgH="152539" progId="Equation.3">
                    <p:embed/>
                    <p:pic>
                      <p:nvPicPr>
                        <p:cNvPr id="8201" name="Object 67">
                          <a:extLst>
                            <a:ext uri="{FF2B5EF4-FFF2-40B4-BE49-F238E27FC236}">
                              <a16:creationId xmlns:a16="http://schemas.microsoft.com/office/drawing/2014/main" id="{5FCF6E92-8FA0-48EA-B83F-4E97782EE9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672"/>
                          <a:ext cx="43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7" name="Rectangle 70">
            <a:extLst>
              <a:ext uri="{FF2B5EF4-FFF2-40B4-BE49-F238E27FC236}">
                <a16:creationId xmlns:a16="http://schemas.microsoft.com/office/drawing/2014/main" id="{564ABBE3-3668-4B2C-8B25-258E1DEFB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  Euler’s Method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75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37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4" name="Picture 4" descr="numer11">
            <a:extLst>
              <a:ext uri="{FF2B5EF4-FFF2-40B4-BE49-F238E27FC236}">
                <a16:creationId xmlns:a16="http://schemas.microsoft.com/office/drawing/2014/main" id="{4A264B5C-D215-451B-8568-07A3899116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609600"/>
            <a:ext cx="67818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1">
            <a:extLst>
              <a:ext uri="{FF2B5EF4-FFF2-40B4-BE49-F238E27FC236}">
                <a16:creationId xmlns:a16="http://schemas.microsoft.com/office/drawing/2014/main" id="{81C41C0A-AFCB-4699-B286-369E84B7E5D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456113"/>
            <a:ext cx="8763000" cy="2286000"/>
            <a:chOff x="240" y="2832"/>
            <a:chExt cx="5520" cy="1440"/>
          </a:xfrm>
        </p:grpSpPr>
        <p:sp>
          <p:nvSpPr>
            <p:cNvPr id="6153" name="Rectangle 8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50FB0242-0672-4DF5-B333-1E91B4B164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832"/>
              <a:ext cx="552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从图中可以看出，灰色连续的曲线就是初值问题的解析解</a:t>
              </a:r>
            </a:p>
            <a:p>
              <a:pPr eaLnBrk="1" hangingPunct="1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          的曲线。而红色的星点便是数值解。在图上似乎</a:t>
              </a:r>
            </a:p>
            <a:p>
              <a:pPr eaLnBrk="1" hangingPunct="1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数值解与曲线的偏差不是很大，但不要忘记这只是在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到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范围</a:t>
              </a:r>
            </a:p>
            <a:p>
              <a:pPr eaLnBrk="1" hangingPunct="1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内的。通过后面用其他方法解本题，大家便会发现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Euler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方法误</a:t>
              </a:r>
            </a:p>
            <a:p>
              <a:pPr eaLnBrk="1" hangingPunct="1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差其实是很大的。</a:t>
              </a:r>
            </a:p>
          </p:txBody>
        </p:sp>
        <p:graphicFrame>
          <p:nvGraphicFramePr>
            <p:cNvPr id="9225" name="Object 9">
              <a:extLst>
                <a:ext uri="{FF2B5EF4-FFF2-40B4-BE49-F238E27FC236}">
                  <a16:creationId xmlns:a16="http://schemas.microsoft.com/office/drawing/2014/main" id="{79810AE2-5373-45E3-8C42-ADBDCCF92F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3072"/>
            <a:ext cx="115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Equation" r:id="rId5" imgW="660607" imgH="165008" progId="Equation.3">
                    <p:embed/>
                  </p:oleObj>
                </mc:Choice>
                <mc:Fallback>
                  <p:oleObj name="Equation" r:id="rId5" imgW="660607" imgH="165008" progId="Equation.3">
                    <p:embed/>
                    <p:pic>
                      <p:nvPicPr>
                        <p:cNvPr id="9225" name="Object 9">
                          <a:extLst>
                            <a:ext uri="{FF2B5EF4-FFF2-40B4-BE49-F238E27FC236}">
                              <a16:creationId xmlns:a16="http://schemas.microsoft.com/office/drawing/2014/main" id="{79810AE2-5373-45E3-8C42-ADBDCCF92F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072"/>
                          <a:ext cx="1152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>
            <a:extLst>
              <a:ext uri="{FF2B5EF4-FFF2-40B4-BE49-F238E27FC236}">
                <a16:creationId xmlns:a16="http://schemas.microsoft.com/office/drawing/2014/main" id="{F4EC9D86-4774-4164-94E4-F976D9BC2755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73075"/>
            <a:ext cx="763588" cy="3951288"/>
            <a:chOff x="240" y="298"/>
            <a:chExt cx="481" cy="2489"/>
          </a:xfrm>
        </p:grpSpPr>
        <p:pic>
          <p:nvPicPr>
            <p:cNvPr id="9222" name="Picture 10" descr="DARTS">
              <a:extLst>
                <a:ext uri="{FF2B5EF4-FFF2-40B4-BE49-F238E27FC236}">
                  <a16:creationId xmlns:a16="http://schemas.microsoft.com/office/drawing/2014/main" id="{347C47D3-F09B-4E9A-8D1E-57650DE0F4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298"/>
              <a:ext cx="470" cy="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2" name="Rectangle 12">
              <a:extLst>
                <a:ext uri="{FF2B5EF4-FFF2-40B4-BE49-F238E27FC236}">
                  <a16:creationId xmlns:a16="http://schemas.microsoft.com/office/drawing/2014/main" id="{9C80DB0B-B2C3-4336-AA9B-824B9662C7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" y="850"/>
              <a:ext cx="388" cy="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 dirty="0" err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Matlab</a:t>
              </a:r>
              <a:r>
                <a:rPr lang="zh-CN" altLang="en-US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作图显示</a:t>
              </a:r>
            </a:p>
          </p:txBody>
        </p:sp>
      </p:grpSp>
      <p:sp>
        <p:nvSpPr>
          <p:cNvPr id="9221" name="Rectangle 14">
            <a:extLst>
              <a:ext uri="{FF2B5EF4-FFF2-40B4-BE49-F238E27FC236}">
                <a16:creationId xmlns:a16="http://schemas.microsoft.com/office/drawing/2014/main" id="{22B0AE9E-6473-4419-885E-F031E573C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  Euler’s Method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FC70DC84-46E8-4523-A47F-A24995D45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  Euler’s Method</a:t>
            </a:r>
          </a:p>
        </p:txBody>
      </p:sp>
      <p:sp>
        <p:nvSpPr>
          <p:cNvPr id="102404" name="Text Box 4">
            <a:extLst>
              <a:ext uri="{FF2B5EF4-FFF2-40B4-BE49-F238E27FC236}">
                <a16:creationId xmlns:a16="http://schemas.microsoft.com/office/drawing/2014/main" id="{EF74BE0C-AE91-440D-B3F1-378AC13024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58763"/>
            <a:ext cx="5791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隐式欧拉法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implicit Euler method */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F490CF12-45E3-403F-9F10-B4250783CD4B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762000"/>
            <a:ext cx="5567363" cy="690563"/>
            <a:chOff x="336" y="816"/>
            <a:chExt cx="3507" cy="435"/>
          </a:xfrm>
        </p:grpSpPr>
        <p:sp>
          <p:nvSpPr>
            <p:cNvPr id="10335" name="Text Box 6">
              <a:extLst>
                <a:ext uri="{FF2B5EF4-FFF2-40B4-BE49-F238E27FC236}">
                  <a16:creationId xmlns:a16="http://schemas.microsoft.com/office/drawing/2014/main" id="{0DBF2693-88B7-4CFD-9D2B-0B3472EACE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864"/>
              <a:ext cx="18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向后差商近似导数</a:t>
              </a:r>
            </a:p>
          </p:txBody>
        </p:sp>
        <p:graphicFrame>
          <p:nvGraphicFramePr>
            <p:cNvPr id="10336" name="Object 7">
              <a:extLst>
                <a:ext uri="{FF2B5EF4-FFF2-40B4-BE49-F238E27FC236}">
                  <a16:creationId xmlns:a16="http://schemas.microsoft.com/office/drawing/2014/main" id="{46BD0E08-C676-4DE4-BCE0-969C488842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816"/>
            <a:ext cx="1539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8" name="Equation" r:id="rId6" imgW="1447172" imgH="393529" progId="Equation.3">
                    <p:embed/>
                  </p:oleObj>
                </mc:Choice>
                <mc:Fallback>
                  <p:oleObj name="Equation" r:id="rId6" imgW="1447172" imgH="393529" progId="Equation.3">
                    <p:embed/>
                    <p:pic>
                      <p:nvPicPr>
                        <p:cNvPr id="10336" name="Object 7">
                          <a:extLst>
                            <a:ext uri="{FF2B5EF4-FFF2-40B4-BE49-F238E27FC236}">
                              <a16:creationId xmlns:a16="http://schemas.microsoft.com/office/drawing/2014/main" id="{46BD0E08-C676-4DE4-BCE0-969C488842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816"/>
                          <a:ext cx="1539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37" name="AutoShape 8">
              <a:extLst>
                <a:ext uri="{FF2B5EF4-FFF2-40B4-BE49-F238E27FC236}">
                  <a16:creationId xmlns:a16="http://schemas.microsoft.com/office/drawing/2014/main" id="{861B444E-8333-4496-BB8B-2DCCC31595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008"/>
              <a:ext cx="144" cy="48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C1580750-0EFB-4334-B103-38ACB6E0AF8A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304800"/>
            <a:ext cx="2438400" cy="1662113"/>
            <a:chOff x="3840" y="288"/>
            <a:chExt cx="1536" cy="1047"/>
          </a:xfrm>
        </p:grpSpPr>
        <p:sp>
          <p:nvSpPr>
            <p:cNvPr id="10329" name="Line 10">
              <a:extLst>
                <a:ext uri="{FF2B5EF4-FFF2-40B4-BE49-F238E27FC236}">
                  <a16:creationId xmlns:a16="http://schemas.microsoft.com/office/drawing/2014/main" id="{7361B6BC-8D4A-4152-9007-1E748C4CF7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152"/>
              <a:ext cx="124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30" name="Line 11">
              <a:extLst>
                <a:ext uri="{FF2B5EF4-FFF2-40B4-BE49-F238E27FC236}">
                  <a16:creationId xmlns:a16="http://schemas.microsoft.com/office/drawing/2014/main" id="{61E323A2-8730-47FA-9037-758E007D75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288"/>
              <a:ext cx="0" cy="8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31" name="Line 12">
              <a:extLst>
                <a:ext uri="{FF2B5EF4-FFF2-40B4-BE49-F238E27FC236}">
                  <a16:creationId xmlns:a16="http://schemas.microsoft.com/office/drawing/2014/main" id="{2057AA42-9C86-4C49-88E1-0E04C6F9B0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4" y="288"/>
              <a:ext cx="0" cy="8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32" name="Freeform 13">
              <a:extLst>
                <a:ext uri="{FF2B5EF4-FFF2-40B4-BE49-F238E27FC236}">
                  <a16:creationId xmlns:a16="http://schemas.microsoft.com/office/drawing/2014/main" id="{F734C60F-1209-470A-818D-CC3C54A434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6" y="360"/>
              <a:ext cx="1248" cy="456"/>
            </a:xfrm>
            <a:custGeom>
              <a:avLst/>
              <a:gdLst>
                <a:gd name="T0" fmla="*/ 0 w 1248"/>
                <a:gd name="T1" fmla="*/ 456 h 456"/>
                <a:gd name="T2" fmla="*/ 336 w 1248"/>
                <a:gd name="T3" fmla="*/ 168 h 456"/>
                <a:gd name="T4" fmla="*/ 912 w 1248"/>
                <a:gd name="T5" fmla="*/ 24 h 456"/>
                <a:gd name="T6" fmla="*/ 1248 w 1248"/>
                <a:gd name="T7" fmla="*/ 24 h 4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48"/>
                <a:gd name="T13" fmla="*/ 0 h 456"/>
                <a:gd name="T14" fmla="*/ 1248 w 1248"/>
                <a:gd name="T15" fmla="*/ 456 h 4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48" h="456">
                  <a:moveTo>
                    <a:pt x="0" y="456"/>
                  </a:moveTo>
                  <a:cubicBezTo>
                    <a:pt x="92" y="348"/>
                    <a:pt x="184" y="240"/>
                    <a:pt x="336" y="168"/>
                  </a:cubicBezTo>
                  <a:cubicBezTo>
                    <a:pt x="488" y="96"/>
                    <a:pt x="760" y="48"/>
                    <a:pt x="912" y="24"/>
                  </a:cubicBezTo>
                  <a:cubicBezTo>
                    <a:pt x="1064" y="0"/>
                    <a:pt x="1156" y="12"/>
                    <a:pt x="1248" y="24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33" name="Text Box 14">
              <a:extLst>
                <a:ext uri="{FF2B5EF4-FFF2-40B4-BE49-F238E27FC236}">
                  <a16:creationId xmlns:a16="http://schemas.microsoft.com/office/drawing/2014/main" id="{6FC93B93-47EB-48A5-8448-436ACC9267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104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18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34" name="Text Box 15">
              <a:extLst>
                <a:ext uri="{FF2B5EF4-FFF2-40B4-BE49-F238E27FC236}">
                  <a16:creationId xmlns:a16="http://schemas.microsoft.com/office/drawing/2014/main" id="{36BF0B6E-458F-4C26-A7BA-8FB6AB3DEA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1104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18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2416" name="Line 16">
            <a:extLst>
              <a:ext uri="{FF2B5EF4-FFF2-40B4-BE49-F238E27FC236}">
                <a16:creationId xmlns:a16="http://schemas.microsoft.com/office/drawing/2014/main" id="{874C8F95-AE5A-4B78-92E5-A96231E01B7C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344488"/>
            <a:ext cx="990600" cy="1524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2417" name="Line 17">
            <a:extLst>
              <a:ext uri="{FF2B5EF4-FFF2-40B4-BE49-F238E27FC236}">
                <a16:creationId xmlns:a16="http://schemas.microsoft.com/office/drawing/2014/main" id="{FAFE8041-A2C4-4D4D-BDB7-A51C87C269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457200"/>
            <a:ext cx="1981200" cy="685800"/>
          </a:xfrm>
          <a:prstGeom prst="line">
            <a:avLst/>
          </a:prstGeom>
          <a:noFill/>
          <a:ln w="158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18">
            <a:extLst>
              <a:ext uri="{FF2B5EF4-FFF2-40B4-BE49-F238E27FC236}">
                <a16:creationId xmlns:a16="http://schemas.microsoft.com/office/drawing/2014/main" id="{2946243F-EE99-48DD-94B0-38E562C3AD7E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371600"/>
            <a:ext cx="3992563" cy="458788"/>
            <a:chOff x="432" y="1247"/>
            <a:chExt cx="2515" cy="289"/>
          </a:xfrm>
        </p:grpSpPr>
        <p:sp>
          <p:nvSpPr>
            <p:cNvPr id="10308" name="Rectangle 19">
              <a:extLst>
                <a:ext uri="{FF2B5EF4-FFF2-40B4-BE49-F238E27FC236}">
                  <a16:creationId xmlns:a16="http://schemas.microsoft.com/office/drawing/2014/main" id="{201A9053-D541-44C1-8048-F131614914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2" y="1270"/>
              <a:ext cx="135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5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5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09" name="Rectangle 20">
              <a:extLst>
                <a:ext uri="{FF2B5EF4-FFF2-40B4-BE49-F238E27FC236}">
                  <a16:creationId xmlns:a16="http://schemas.microsoft.com/office/drawing/2014/main" id="{2392BAD5-2725-4DE9-928D-4AB5BFF5EF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8" y="1270"/>
              <a:ext cx="6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5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10" name="Rectangle 21">
              <a:extLst>
                <a:ext uri="{FF2B5EF4-FFF2-40B4-BE49-F238E27FC236}">
                  <a16:creationId xmlns:a16="http://schemas.microsoft.com/office/drawing/2014/main" id="{36D9E27B-9901-43FD-A76B-8C75AF5CE9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2" y="1270"/>
              <a:ext cx="50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5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11" name="Rectangle 22">
              <a:extLst>
                <a:ext uri="{FF2B5EF4-FFF2-40B4-BE49-F238E27FC236}">
                  <a16:creationId xmlns:a16="http://schemas.microsoft.com/office/drawing/2014/main" id="{7A49FEDF-1D29-4FFC-9391-748AF5E5BB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1" y="1270"/>
              <a:ext cx="6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5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12" name="Rectangle 23">
              <a:extLst>
                <a:ext uri="{FF2B5EF4-FFF2-40B4-BE49-F238E27FC236}">
                  <a16:creationId xmlns:a16="http://schemas.microsoft.com/office/drawing/2014/main" id="{1973014D-3192-44D9-8D35-44A4F20C80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7" y="1270"/>
              <a:ext cx="6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5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13" name="Rectangle 24">
              <a:extLst>
                <a:ext uri="{FF2B5EF4-FFF2-40B4-BE49-F238E27FC236}">
                  <a16:creationId xmlns:a16="http://schemas.microsoft.com/office/drawing/2014/main" id="{04004568-7648-499D-8B35-9873862B1F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1270"/>
              <a:ext cx="6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5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14" name="Rectangle 25">
              <a:extLst>
                <a:ext uri="{FF2B5EF4-FFF2-40B4-BE49-F238E27FC236}">
                  <a16:creationId xmlns:a16="http://schemas.microsoft.com/office/drawing/2014/main" id="{EC3EB599-0DAA-4950-8DAE-ADD30931A5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1" y="1391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5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15" name="Rectangle 26">
              <a:extLst>
                <a:ext uri="{FF2B5EF4-FFF2-40B4-BE49-F238E27FC236}">
                  <a16:creationId xmlns:a16="http://schemas.microsoft.com/office/drawing/2014/main" id="{27A45171-1B03-4CC2-BEC9-23795CF25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4" y="1391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5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16" name="Rectangle 27">
              <a:extLst>
                <a:ext uri="{FF2B5EF4-FFF2-40B4-BE49-F238E27FC236}">
                  <a16:creationId xmlns:a16="http://schemas.microsoft.com/office/drawing/2014/main" id="{457F7ABF-4B78-4907-805F-7AEF814A93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8" y="1391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5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17" name="Rectangle 28">
              <a:extLst>
                <a:ext uri="{FF2B5EF4-FFF2-40B4-BE49-F238E27FC236}">
                  <a16:creationId xmlns:a16="http://schemas.microsoft.com/office/drawing/2014/main" id="{05F2ABAE-4839-45C7-91E2-5603B06CC2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6" y="1391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5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18" name="Rectangle 29">
              <a:extLst>
                <a:ext uri="{FF2B5EF4-FFF2-40B4-BE49-F238E27FC236}">
                  <a16:creationId xmlns:a16="http://schemas.microsoft.com/office/drawing/2014/main" id="{91488033-4AE5-472F-9422-040000998C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0" y="1270"/>
              <a:ext cx="101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5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19" name="Rectangle 30">
              <a:extLst>
                <a:ext uri="{FF2B5EF4-FFF2-40B4-BE49-F238E27FC236}">
                  <a16:creationId xmlns:a16="http://schemas.microsoft.com/office/drawing/2014/main" id="{AB136EA2-ADD9-4D11-9582-0727814BDD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3" y="1270"/>
              <a:ext cx="90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5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20" name="Rectangle 31">
              <a:extLst>
                <a:ext uri="{FF2B5EF4-FFF2-40B4-BE49-F238E27FC236}">
                  <a16:creationId xmlns:a16="http://schemas.microsoft.com/office/drawing/2014/main" id="{EC1E956F-BE20-4E93-B879-937A832700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3" y="1270"/>
              <a:ext cx="101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5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21" name="Rectangle 32">
              <a:extLst>
                <a:ext uri="{FF2B5EF4-FFF2-40B4-BE49-F238E27FC236}">
                  <a16:creationId xmlns:a16="http://schemas.microsoft.com/office/drawing/2014/main" id="{9EA72E5F-5464-46F2-8FBA-F5800D20D5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1" y="1270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5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22" name="Rectangle 33">
              <a:extLst>
                <a:ext uri="{FF2B5EF4-FFF2-40B4-BE49-F238E27FC236}">
                  <a16:creationId xmlns:a16="http://schemas.microsoft.com/office/drawing/2014/main" id="{9BE48857-FEF7-413B-BD2C-DBEFAFBC63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3" y="1270"/>
              <a:ext cx="11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5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23" name="Rectangle 34">
              <a:extLst>
                <a:ext uri="{FF2B5EF4-FFF2-40B4-BE49-F238E27FC236}">
                  <a16:creationId xmlns:a16="http://schemas.microsoft.com/office/drawing/2014/main" id="{6AA79C89-8568-4B9A-A5B1-D7F59EBC60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5" y="1270"/>
              <a:ext cx="90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5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24" name="Rectangle 35">
              <a:extLst>
                <a:ext uri="{FF2B5EF4-FFF2-40B4-BE49-F238E27FC236}">
                  <a16:creationId xmlns:a16="http://schemas.microsoft.com/office/drawing/2014/main" id="{0B8F36BC-0998-472A-A8A8-15AFC4D273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6" y="1270"/>
              <a:ext cx="101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5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25" name="Rectangle 36">
              <a:extLst>
                <a:ext uri="{FF2B5EF4-FFF2-40B4-BE49-F238E27FC236}">
                  <a16:creationId xmlns:a16="http://schemas.microsoft.com/office/drawing/2014/main" id="{889246B6-5978-4B2D-A526-5F369C9B43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9" y="1270"/>
              <a:ext cx="90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5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26" name="Rectangle 37">
              <a:extLst>
                <a:ext uri="{FF2B5EF4-FFF2-40B4-BE49-F238E27FC236}">
                  <a16:creationId xmlns:a16="http://schemas.microsoft.com/office/drawing/2014/main" id="{B9E13747-00C9-4C57-9330-DEA5198776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247"/>
              <a:ext cx="115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5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27" name="Rectangle 38">
              <a:extLst>
                <a:ext uri="{FF2B5EF4-FFF2-40B4-BE49-F238E27FC236}">
                  <a16:creationId xmlns:a16="http://schemas.microsoft.com/office/drawing/2014/main" id="{9E342F44-8000-4100-BF97-86A6E2E9A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8" y="1247"/>
              <a:ext cx="11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5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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28" name="AutoShape 39">
              <a:extLst>
                <a:ext uri="{FF2B5EF4-FFF2-40B4-BE49-F238E27FC236}">
                  <a16:creationId xmlns:a16="http://schemas.microsoft.com/office/drawing/2014/main" id="{57BBE000-BBEF-46B5-8E14-AC3637060C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344"/>
              <a:ext cx="240" cy="96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161">
            <a:extLst>
              <a:ext uri="{FF2B5EF4-FFF2-40B4-BE49-F238E27FC236}">
                <a16:creationId xmlns:a16="http://schemas.microsoft.com/office/drawing/2014/main" id="{75703E25-D0D9-4861-A393-AD5234D2FB7D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933575"/>
            <a:ext cx="5181600" cy="762000"/>
            <a:chOff x="336" y="1200"/>
            <a:chExt cx="3264" cy="480"/>
          </a:xfrm>
        </p:grpSpPr>
        <p:sp>
          <p:nvSpPr>
            <p:cNvPr id="10269" name="AutoShape 41" descr="再生纸">
              <a:extLst>
                <a:ext uri="{FF2B5EF4-FFF2-40B4-BE49-F238E27FC236}">
                  <a16:creationId xmlns:a16="http://schemas.microsoft.com/office/drawing/2014/main" id="{B925C576-CA08-4DCA-84C9-F5C75C1590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200"/>
              <a:ext cx="3264" cy="480"/>
            </a:xfrm>
            <a:prstGeom prst="bevel">
              <a:avLst>
                <a:gd name="adj" fmla="val 8750"/>
              </a:avLst>
            </a:prstGeom>
            <a:blipFill dpi="0" rotWithShape="0">
              <a:blip r:embed="rId8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0270" name="Group 160">
              <a:extLst>
                <a:ext uri="{FF2B5EF4-FFF2-40B4-BE49-F238E27FC236}">
                  <a16:creationId xmlns:a16="http://schemas.microsoft.com/office/drawing/2014/main" id="{1597612D-736C-4603-B5C3-8C3CE6D795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1295"/>
              <a:ext cx="3024" cy="253"/>
              <a:chOff x="480" y="1295"/>
              <a:chExt cx="3024" cy="253"/>
            </a:xfrm>
          </p:grpSpPr>
          <p:sp>
            <p:nvSpPr>
              <p:cNvPr id="10271" name="Rectangle 42">
                <a:extLst>
                  <a:ext uri="{FF2B5EF4-FFF2-40B4-BE49-F238E27FC236}">
                    <a16:creationId xmlns:a16="http://schemas.microsoft.com/office/drawing/2014/main" id="{111F95E3-7AC4-466E-B678-275B387DF1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4" y="1315"/>
                <a:ext cx="6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72" name="Rectangle 44">
                <a:extLst>
                  <a:ext uri="{FF2B5EF4-FFF2-40B4-BE49-F238E27FC236}">
                    <a16:creationId xmlns:a16="http://schemas.microsoft.com/office/drawing/2014/main" id="{2C823A2D-C377-43B6-9DBE-40030A728B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3" y="1315"/>
                <a:ext cx="44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73" name="Rectangle 46">
                <a:extLst>
                  <a:ext uri="{FF2B5EF4-FFF2-40B4-BE49-F238E27FC236}">
                    <a16:creationId xmlns:a16="http://schemas.microsoft.com/office/drawing/2014/main" id="{0E58FC4B-35EF-4584-B842-B981A29AC0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5" y="1315"/>
                <a:ext cx="44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74" name="Rectangle 48">
                <a:extLst>
                  <a:ext uri="{FF2B5EF4-FFF2-40B4-BE49-F238E27FC236}">
                    <a16:creationId xmlns:a16="http://schemas.microsoft.com/office/drawing/2014/main" id="{36D20295-A57E-4690-9434-440C47CC91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0" y="1315"/>
                <a:ext cx="6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75" name="Rectangle 56">
                <a:extLst>
                  <a:ext uri="{FF2B5EF4-FFF2-40B4-BE49-F238E27FC236}">
                    <a16:creationId xmlns:a16="http://schemas.microsoft.com/office/drawing/2014/main" id="{B4A17739-6D93-4481-B12B-BF97F947B2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0" y="1325"/>
                <a:ext cx="101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76" name="Rectangle 61">
                <a:extLst>
                  <a:ext uri="{FF2B5EF4-FFF2-40B4-BE49-F238E27FC236}">
                    <a16:creationId xmlns:a16="http://schemas.microsoft.com/office/drawing/2014/main" id="{79C33EC3-3A27-4BC6-9F17-A55CF7E8E4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5" y="1411"/>
                <a:ext cx="60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0277" name="Group 157">
                <a:extLst>
                  <a:ext uri="{FF2B5EF4-FFF2-40B4-BE49-F238E27FC236}">
                    <a16:creationId xmlns:a16="http://schemas.microsoft.com/office/drawing/2014/main" id="{6126D683-7C12-4459-AC63-E24965C3E6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0" y="1295"/>
                <a:ext cx="2927" cy="253"/>
                <a:chOff x="529" y="1295"/>
                <a:chExt cx="2927" cy="253"/>
              </a:xfrm>
            </p:grpSpPr>
            <p:sp>
              <p:nvSpPr>
                <p:cNvPr id="10280" name="Rectangle 69">
                  <a:extLst>
                    <a:ext uri="{FF2B5EF4-FFF2-40B4-BE49-F238E27FC236}">
                      <a16:creationId xmlns:a16="http://schemas.microsoft.com/office/drawing/2014/main" id="{F8AFAA02-A9E2-4C4E-A38C-87A293C984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9" y="1315"/>
                  <a:ext cx="79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200" b="1" i="1">
                      <a:solidFill>
                        <a:srgbClr val="FF33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y</a:t>
                  </a:r>
                  <a:endParaRPr lang="en-US" altLang="zh-CN" sz="2800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0281" name="Group 154">
                  <a:extLst>
                    <a:ext uri="{FF2B5EF4-FFF2-40B4-BE49-F238E27FC236}">
                      <a16:creationId xmlns:a16="http://schemas.microsoft.com/office/drawing/2014/main" id="{C1A2971F-4904-4FC5-B362-6D65BF28B50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13" y="1295"/>
                  <a:ext cx="2843" cy="253"/>
                  <a:chOff x="613" y="1295"/>
                  <a:chExt cx="2843" cy="253"/>
                </a:xfrm>
              </p:grpSpPr>
              <p:sp>
                <p:nvSpPr>
                  <p:cNvPr id="10282" name="Rectangle 54">
                    <a:extLst>
                      <a:ext uri="{FF2B5EF4-FFF2-40B4-BE49-F238E27FC236}">
                        <a16:creationId xmlns:a16="http://schemas.microsoft.com/office/drawing/2014/main" id="{49368BDB-E388-4E70-9FE8-35273D651FB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13" y="1421"/>
                    <a:ext cx="53" cy="12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r>
                      <a:rPr lang="en-US" altLang="zh-CN" sz="1300" b="1">
                        <a:solidFill>
                          <a:srgbClr val="FF3300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1</a:t>
                    </a:r>
                    <a:endParaRPr lang="en-US" altLang="zh-CN" sz="2800">
                      <a:solidFill>
                        <a:srgbClr val="FF33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0283" name="Group 153">
                    <a:extLst>
                      <a:ext uri="{FF2B5EF4-FFF2-40B4-BE49-F238E27FC236}">
                        <a16:creationId xmlns:a16="http://schemas.microsoft.com/office/drawing/2014/main" id="{4A3B56DF-67E8-4C3E-B177-A165233FDDA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821" y="1295"/>
                    <a:ext cx="2635" cy="253"/>
                    <a:chOff x="821" y="1295"/>
                    <a:chExt cx="2635" cy="253"/>
                  </a:xfrm>
                </p:grpSpPr>
                <p:sp>
                  <p:nvSpPr>
                    <p:cNvPr id="10285" name="Rectangle 51">
                      <a:extLst>
                        <a:ext uri="{FF2B5EF4-FFF2-40B4-BE49-F238E27FC236}">
                          <a16:creationId xmlns:a16="http://schemas.microsoft.com/office/drawing/2014/main" id="{1231BE66-9B41-4BA2-AA68-BEDA81DCFC3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40" y="1315"/>
                      <a:ext cx="60" cy="2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r>
                        <a:rPr lang="en-US" altLang="zh-CN" sz="2200" b="1">
                          <a:solidFill>
                            <a:srgbClr val="000000"/>
                          </a:solidFill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endParaRPr lang="en-US" altLang="zh-CN" sz="2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286" name="Rectangle 57">
                      <a:extLst>
                        <a:ext uri="{FF2B5EF4-FFF2-40B4-BE49-F238E27FC236}">
                          <a16:creationId xmlns:a16="http://schemas.microsoft.com/office/drawing/2014/main" id="{D4584594-D1D6-427A-BEB1-3F7DF11F27C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53" y="1295"/>
                      <a:ext cx="101" cy="2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r>
                        <a:rPr lang="en-US" altLang="zh-CN" sz="2200" b="1">
                          <a:solidFill>
                            <a:srgbClr val="000000"/>
                          </a:solidFill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a:t>+</a:t>
                      </a:r>
                      <a:endParaRPr lang="en-US" altLang="zh-CN" sz="2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287" name="Rectangle 66">
                      <a:extLst>
                        <a:ext uri="{FF2B5EF4-FFF2-40B4-BE49-F238E27FC236}">
                          <a16:creationId xmlns:a16="http://schemas.microsoft.com/office/drawing/2014/main" id="{9E7668DE-2290-4ECB-89D7-A4F6687699D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2" y="1315"/>
                      <a:ext cx="60" cy="2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r>
                        <a:rPr lang="en-US" altLang="zh-CN" sz="2200" b="1" i="1">
                          <a:solidFill>
                            <a:srgbClr val="000000"/>
                          </a:solidFill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lang="en-US" altLang="zh-CN" sz="2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288" name="Rectangle 67">
                      <a:extLst>
                        <a:ext uri="{FF2B5EF4-FFF2-40B4-BE49-F238E27FC236}">
                          <a16:creationId xmlns:a16="http://schemas.microsoft.com/office/drawing/2014/main" id="{0141C8E1-F14E-4983-8A55-8ECCE690164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86" y="1315"/>
                      <a:ext cx="99" cy="2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r>
                        <a:rPr lang="en-US" altLang="zh-CN" sz="2200" b="1" i="1">
                          <a:solidFill>
                            <a:srgbClr val="000000"/>
                          </a:solidFill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a:t>h</a:t>
                      </a:r>
                      <a:endParaRPr lang="en-US" altLang="zh-CN" sz="2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289" name="Rectangle 53">
                      <a:extLst>
                        <a:ext uri="{FF2B5EF4-FFF2-40B4-BE49-F238E27FC236}">
                          <a16:creationId xmlns:a16="http://schemas.microsoft.com/office/drawing/2014/main" id="{0768346D-DA5C-498E-A1CB-540BCA53AE2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16" y="1421"/>
                      <a:ext cx="53" cy="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r>
                        <a:rPr lang="en-US" altLang="zh-CN" sz="1300" b="1">
                          <a:solidFill>
                            <a:srgbClr val="000000"/>
                          </a:solidFill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2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10290" name="Group 152">
                      <a:extLst>
                        <a:ext uri="{FF2B5EF4-FFF2-40B4-BE49-F238E27FC236}">
                          <a16:creationId xmlns:a16="http://schemas.microsoft.com/office/drawing/2014/main" id="{5CAB542C-DA24-4944-AC5B-17758517A6CB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32" y="1296"/>
                      <a:ext cx="1824" cy="251"/>
                      <a:chOff x="1632" y="1296"/>
                      <a:chExt cx="1824" cy="251"/>
                    </a:xfrm>
                  </p:grpSpPr>
                  <p:grpSp>
                    <p:nvGrpSpPr>
                      <p:cNvPr id="10296" name="Group 149">
                        <a:extLst>
                          <a:ext uri="{FF2B5EF4-FFF2-40B4-BE49-F238E27FC236}">
                            <a16:creationId xmlns:a16="http://schemas.microsoft.com/office/drawing/2014/main" id="{2B245C2C-9AD1-4E8C-B1B9-BA95E641A2C5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632" y="1315"/>
                        <a:ext cx="1824" cy="232"/>
                        <a:chOff x="1632" y="1315"/>
                        <a:chExt cx="1863" cy="232"/>
                      </a:xfrm>
                    </p:grpSpPr>
                    <p:sp>
                      <p:nvSpPr>
                        <p:cNvPr id="10298" name="Rectangle 43">
                          <a:extLst>
                            <a:ext uri="{FF2B5EF4-FFF2-40B4-BE49-F238E27FC236}">
                              <a16:creationId xmlns:a16="http://schemas.microsoft.com/office/drawing/2014/main" id="{B886C2AF-2EF0-49BF-A4E7-AA5DB6D311D2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419" y="1315"/>
                          <a:ext cx="76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0" tIns="0" rIns="0" bIns="0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kumimoji="1" sz="32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  <a:defRPr/>
                          </a:pPr>
                          <a:r>
                            <a:rPr lang="en-US" altLang="zh-CN" sz="2200" b="1">
                              <a:solidFill>
                                <a:srgbClr val="000000"/>
                              </a:solidFill>
                              <a:ea typeface="华文中宋" panose="02010600040101010101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en-US" altLang="zh-CN" sz="2800">
                            <a:ea typeface="华文中宋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0299" name="Rectangle 45">
                          <a:extLst>
                            <a:ext uri="{FF2B5EF4-FFF2-40B4-BE49-F238E27FC236}">
                              <a16:creationId xmlns:a16="http://schemas.microsoft.com/office/drawing/2014/main" id="{8DB2F01F-86DE-464F-809C-6C4A9381082C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943" y="1315"/>
                          <a:ext cx="112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0" tIns="0" rIns="0" bIns="0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kumimoji="1" sz="32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  <a:defRPr/>
                          </a:pPr>
                          <a:r>
                            <a:rPr lang="en-US" altLang="zh-CN" sz="2200" b="1">
                              <a:solidFill>
                                <a:srgbClr val="000000"/>
                              </a:solidFill>
                              <a:ea typeface="华文中宋" panose="02010600040101010101" pitchFamily="2" charset="-122"/>
                              <a:cs typeface="Times New Roman" panose="02020603050405020304" pitchFamily="18" charset="0"/>
                            </a:rPr>
                            <a:t>...</a:t>
                          </a:r>
                          <a:endParaRPr lang="en-US" altLang="zh-CN" sz="2800">
                            <a:ea typeface="华文中宋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0300" name="Rectangle 47">
                          <a:extLst>
                            <a:ext uri="{FF2B5EF4-FFF2-40B4-BE49-F238E27FC236}">
                              <a16:creationId xmlns:a16="http://schemas.microsoft.com/office/drawing/2014/main" id="{BF8FB59D-4B7A-4972-A7FB-9F27ACE06598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67" y="1315"/>
                          <a:ext cx="78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0" tIns="0" rIns="0" bIns="0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kumimoji="1" sz="32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  <a:defRPr/>
                          </a:pPr>
                          <a:r>
                            <a:rPr lang="en-US" altLang="zh-CN" sz="2200" b="1">
                              <a:solidFill>
                                <a:srgbClr val="000000"/>
                              </a:solidFill>
                              <a:ea typeface="华文中宋" panose="02010600040101010101" pitchFamily="2" charset="-122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altLang="zh-CN" sz="2800">
                            <a:ea typeface="华文中宋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0301" name="Rectangle 50">
                          <a:extLst>
                            <a:ext uri="{FF2B5EF4-FFF2-40B4-BE49-F238E27FC236}">
                              <a16:creationId xmlns:a16="http://schemas.microsoft.com/office/drawing/2014/main" id="{438D377A-D67F-4F8C-BD69-6862D1C3552B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881" y="1315"/>
                          <a:ext cx="47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0" tIns="0" rIns="0" bIns="0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kumimoji="1" sz="32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  <a:defRPr/>
                          </a:pPr>
                          <a:r>
                            <a:rPr lang="en-US" altLang="zh-CN" sz="2200" b="1">
                              <a:solidFill>
                                <a:srgbClr val="000000"/>
                              </a:solidFill>
                              <a:ea typeface="华文中宋" panose="02010600040101010101" pitchFamily="2" charset="-122"/>
                              <a:cs typeface="Times New Roman" panose="02020603050405020304" pitchFamily="18" charset="0"/>
                            </a:rPr>
                            <a:t>,</a:t>
                          </a:r>
                          <a:endParaRPr lang="en-US" altLang="zh-CN" sz="2800">
                            <a:ea typeface="华文中宋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0302" name="Rectangle 52">
                          <a:extLst>
                            <a:ext uri="{FF2B5EF4-FFF2-40B4-BE49-F238E27FC236}">
                              <a16:creationId xmlns:a16="http://schemas.microsoft.com/office/drawing/2014/main" id="{4CEA4AE5-BD08-4591-A4D0-E8DC7B838B88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163" y="1421"/>
                          <a:ext cx="47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0" tIns="0" rIns="0" bIns="0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kumimoji="1" sz="32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  <a:defRPr/>
                          </a:pPr>
                          <a:r>
                            <a:rPr lang="en-US" altLang="zh-CN" sz="1300" b="1">
                              <a:solidFill>
                                <a:srgbClr val="FF3300"/>
                              </a:solidFill>
                              <a:ea typeface="华文中宋" panose="02010600040101010101" pitchFamily="2" charset="-122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en-US" altLang="zh-CN" sz="2800">
                            <a:solidFill>
                              <a:srgbClr val="FF3300"/>
                            </a:solidFill>
                            <a:ea typeface="华文中宋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0303" name="Rectangle 60">
                          <a:extLst>
                            <a:ext uri="{FF2B5EF4-FFF2-40B4-BE49-F238E27FC236}">
                              <a16:creationId xmlns:a16="http://schemas.microsoft.com/office/drawing/2014/main" id="{FE5721FF-1209-43C1-BF8A-C08F4EA21614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764" y="1411"/>
                          <a:ext cx="49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0" tIns="0" rIns="0" bIns="0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kumimoji="1" sz="32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  <a:defRPr/>
                          </a:pPr>
                          <a:r>
                            <a:rPr lang="en-US" altLang="zh-CN" sz="1300" b="1">
                              <a:solidFill>
                                <a:srgbClr val="000000"/>
                              </a:solidFill>
                              <a:ea typeface="华文中宋" panose="02010600040101010101" pitchFamily="2" charset="-122"/>
                              <a:cs typeface="Times New Roman" panose="02020603050405020304" pitchFamily="18" charset="0"/>
                            </a:rPr>
                            <a:t>+</a:t>
                          </a:r>
                          <a:endParaRPr lang="en-US" altLang="zh-CN" sz="2800">
                            <a:ea typeface="华文中宋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0304" name="Rectangle 62">
                          <a:extLst>
                            <a:ext uri="{FF2B5EF4-FFF2-40B4-BE49-F238E27FC236}">
                              <a16:creationId xmlns:a16="http://schemas.microsoft.com/office/drawing/2014/main" id="{175A9F7C-0505-4787-8AE1-55A0D40B491C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176" y="1315"/>
                          <a:ext cx="108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0" tIns="0" rIns="0" bIns="0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kumimoji="1" sz="32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  <a:defRPr/>
                          </a:pPr>
                          <a:r>
                            <a:rPr lang="en-US" altLang="zh-CN" sz="2200" b="1" i="1">
                              <a:solidFill>
                                <a:srgbClr val="000000"/>
                              </a:solidFill>
                              <a:ea typeface="华文中宋" panose="02010600040101010101" pitchFamily="2" charset="-122"/>
                              <a:cs typeface="Times New Roman" panose="02020603050405020304" pitchFamily="18" charset="0"/>
                            </a:rPr>
                            <a:t>N</a:t>
                          </a:r>
                          <a:endParaRPr lang="en-US" altLang="zh-CN" sz="2800">
                            <a:ea typeface="华文中宋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0305" name="Rectangle 63">
                          <a:extLst>
                            <a:ext uri="{FF2B5EF4-FFF2-40B4-BE49-F238E27FC236}">
                              <a16:creationId xmlns:a16="http://schemas.microsoft.com/office/drawing/2014/main" id="{721C3F28-B599-41E9-A8E5-B0235F9DE8B1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529" y="1315"/>
                          <a:ext cx="85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0" tIns="0" rIns="0" bIns="0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kumimoji="1" sz="32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  <a:defRPr/>
                          </a:pPr>
                          <a:r>
                            <a:rPr lang="en-US" altLang="zh-CN" sz="2200" b="1" i="1">
                              <a:solidFill>
                                <a:srgbClr val="000000"/>
                              </a:solidFill>
                              <a:ea typeface="华文中宋" panose="02010600040101010101" pitchFamily="2" charset="-122"/>
                              <a:cs typeface="Times New Roman" panose="02020603050405020304" pitchFamily="18" charset="0"/>
                            </a:rPr>
                            <a:t>n</a:t>
                          </a:r>
                          <a:endParaRPr lang="en-US" altLang="zh-CN" sz="2800">
                            <a:ea typeface="华文中宋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0306" name="Rectangle 65">
                          <a:extLst>
                            <a:ext uri="{FF2B5EF4-FFF2-40B4-BE49-F238E27FC236}">
                              <a16:creationId xmlns:a16="http://schemas.microsoft.com/office/drawing/2014/main" id="{A6FFACEC-C3A9-4FAC-807F-CC45AFA811F7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632" y="1315"/>
                          <a:ext cx="76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0" tIns="0" rIns="0" bIns="0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kumimoji="1" sz="32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  <a:defRPr/>
                          </a:pPr>
                          <a:r>
                            <a:rPr lang="en-US" altLang="zh-CN" sz="2200" b="1" i="1">
                              <a:solidFill>
                                <a:srgbClr val="000000"/>
                              </a:solidFill>
                              <a:ea typeface="华文中宋" panose="02010600040101010101" pitchFamily="2" charset="-122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en-US" altLang="zh-CN" sz="2800">
                            <a:ea typeface="华文中宋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0307" name="Rectangle 70">
                          <a:extLst>
                            <a:ext uri="{FF2B5EF4-FFF2-40B4-BE49-F238E27FC236}">
                              <a16:creationId xmlns:a16="http://schemas.microsoft.com/office/drawing/2014/main" id="{96469871-87CB-469D-909D-2D0C65064993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065" y="1422"/>
                          <a:ext cx="50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0" tIns="0" rIns="0" bIns="0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kumimoji="1" sz="32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  <a:defRPr/>
                          </a:pPr>
                          <a:r>
                            <a:rPr lang="en-US" altLang="zh-CN" sz="1300" b="1" i="1">
                              <a:solidFill>
                                <a:srgbClr val="FF3300"/>
                              </a:solidFill>
                              <a:ea typeface="华文中宋" panose="02010600040101010101" pitchFamily="2" charset="-122"/>
                              <a:cs typeface="Times New Roman" panose="02020603050405020304" pitchFamily="18" charset="0"/>
                            </a:rPr>
                            <a:t>n</a:t>
                          </a:r>
                          <a:endParaRPr lang="en-US" altLang="zh-CN" sz="2800">
                            <a:solidFill>
                              <a:srgbClr val="FF3300"/>
                            </a:solidFill>
                            <a:ea typeface="华文中宋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10297" name="Rectangle 55">
                        <a:extLst>
                          <a:ext uri="{FF2B5EF4-FFF2-40B4-BE49-F238E27FC236}">
                            <a16:creationId xmlns:a16="http://schemas.microsoft.com/office/drawing/2014/main" id="{A50191D7-4557-4B84-A0EB-1E0C0382D9D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11" y="1296"/>
                        <a:ext cx="95" cy="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lIns="0" tIns="0" rIns="0" bIns="0">
                        <a:spAutoFit/>
                      </a:bodyPr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kumimoji="1" sz="32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  <a:defRPr/>
                        </a:pPr>
                        <a:r>
                          <a:rPr lang="en-US" altLang="zh-CN" sz="2200" b="1">
                            <a:solidFill>
                              <a:srgbClr val="000000"/>
                            </a:solidFill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a:t>-</a:t>
                        </a:r>
                        <a:endParaRPr lang="en-US" altLang="zh-CN" sz="2800"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10291" name="Rectangle 58">
                      <a:extLst>
                        <a:ext uri="{FF2B5EF4-FFF2-40B4-BE49-F238E27FC236}">
                          <a16:creationId xmlns:a16="http://schemas.microsoft.com/office/drawing/2014/main" id="{5929C3A2-9672-4BB6-8719-DDA45BE87A7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21" y="1295"/>
                      <a:ext cx="101" cy="2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r>
                        <a:rPr lang="en-US" altLang="zh-CN" sz="2200" b="1">
                          <a:solidFill>
                            <a:srgbClr val="000000"/>
                          </a:solidFill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endParaRPr lang="en-US" altLang="zh-CN" sz="2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292" name="Rectangle 64">
                      <a:extLst>
                        <a:ext uri="{FF2B5EF4-FFF2-40B4-BE49-F238E27FC236}">
                          <a16:creationId xmlns:a16="http://schemas.microsoft.com/office/drawing/2014/main" id="{04516156-2B62-4A52-AFCC-A266FE975F1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74" y="1315"/>
                      <a:ext cx="138" cy="2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r>
                        <a:rPr lang="en-US" altLang="zh-CN" sz="2200" b="1" i="1">
                          <a:solidFill>
                            <a:srgbClr val="FF3300"/>
                          </a:solidFill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endParaRPr lang="en-US" altLang="zh-CN" sz="2800">
                        <a:solidFill>
                          <a:srgbClr val="FF3300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293" name="Rectangle 68">
                      <a:extLst>
                        <a:ext uri="{FF2B5EF4-FFF2-40B4-BE49-F238E27FC236}">
                          <a16:creationId xmlns:a16="http://schemas.microsoft.com/office/drawing/2014/main" id="{950D836A-61B6-47D7-B1BD-626ADE420E8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85" y="1315"/>
                      <a:ext cx="79" cy="2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r>
                        <a:rPr lang="en-US" altLang="zh-CN" sz="2200" b="1" i="1">
                          <a:solidFill>
                            <a:srgbClr val="000000"/>
                          </a:solidFill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endParaRPr lang="en-US" altLang="zh-CN" sz="2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294" name="Rectangle 71">
                      <a:extLst>
                        <a:ext uri="{FF2B5EF4-FFF2-40B4-BE49-F238E27FC236}">
                          <a16:creationId xmlns:a16="http://schemas.microsoft.com/office/drawing/2014/main" id="{C40E3330-EDE7-4B08-92BA-546358F261B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716" y="1422"/>
                      <a:ext cx="59" cy="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r>
                        <a:rPr lang="en-US" altLang="zh-CN" sz="1300" b="1" i="1">
                          <a:solidFill>
                            <a:srgbClr val="000000"/>
                          </a:solidFill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endParaRPr lang="en-US" altLang="zh-CN" sz="2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295" name="Rectangle 72">
                      <a:extLst>
                        <a:ext uri="{FF2B5EF4-FFF2-40B4-BE49-F238E27FC236}">
                          <a16:creationId xmlns:a16="http://schemas.microsoft.com/office/drawing/2014/main" id="{6794D6F2-C10E-49D1-9D28-106E2D96EDF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69" y="1422"/>
                      <a:ext cx="59" cy="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r>
                        <a:rPr lang="en-US" altLang="zh-CN" sz="1300" b="1" i="1">
                          <a:solidFill>
                            <a:srgbClr val="000000"/>
                          </a:solidFill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endParaRPr lang="en-US" altLang="zh-CN" sz="2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0284" name="Rectangle 73">
                    <a:extLst>
                      <a:ext uri="{FF2B5EF4-FFF2-40B4-BE49-F238E27FC236}">
                        <a16:creationId xmlns:a16="http://schemas.microsoft.com/office/drawing/2014/main" id="{9A279AF1-D562-42D2-8F84-A59083F0E78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1422"/>
                    <a:ext cx="59" cy="12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r>
                      <a:rPr lang="en-US" altLang="zh-CN" sz="1300" b="1" i="1">
                        <a:solidFill>
                          <a:srgbClr val="FF3300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n</a:t>
                    </a:r>
                    <a:endParaRPr lang="en-US" altLang="zh-CN" sz="2800">
                      <a:solidFill>
                        <a:srgbClr val="FF33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10278" name="Rectangle 49">
                <a:extLst>
                  <a:ext uri="{FF2B5EF4-FFF2-40B4-BE49-F238E27FC236}">
                    <a16:creationId xmlns:a16="http://schemas.microsoft.com/office/drawing/2014/main" id="{110C4425-62C0-488F-A32B-36615F70FD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0" y="1315"/>
                <a:ext cx="6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79" name="Rectangle 59">
                <a:extLst>
                  <a:ext uri="{FF2B5EF4-FFF2-40B4-BE49-F238E27FC236}">
                    <a16:creationId xmlns:a16="http://schemas.microsoft.com/office/drawing/2014/main" id="{C928E1D0-EAAE-4BE0-A136-F615D3AAC9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9" y="1411"/>
                <a:ext cx="60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02474" name="Text Box 74">
            <a:extLst>
              <a:ext uri="{FF2B5EF4-FFF2-40B4-BE49-F238E27FC236}">
                <a16:creationId xmlns:a16="http://schemas.microsoft.com/office/drawing/2014/main" id="{8A84363C-67E4-43C5-9957-B32EC224C3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835275"/>
            <a:ext cx="82296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由于未知数 </a:t>
            </a:r>
            <a:r>
              <a:rPr lang="en-US" altLang="zh-CN" sz="24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i="1" baseline="-25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baseline="-25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+1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同时出现在等式的两边，</a:t>
            </a: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不能直接得到，故称为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隐式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implicit */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欧拉公式，而前者称为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显式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explicit */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欧拉公式。</a:t>
            </a:r>
          </a:p>
        </p:txBody>
      </p:sp>
      <p:sp>
        <p:nvSpPr>
          <p:cNvPr id="102475" name="Freeform 75">
            <a:extLst>
              <a:ext uri="{FF2B5EF4-FFF2-40B4-BE49-F238E27FC236}">
                <a16:creationId xmlns:a16="http://schemas.microsoft.com/office/drawing/2014/main" id="{4B265025-AAD2-4B41-A516-141F1CF48E0B}"/>
              </a:ext>
            </a:extLst>
          </p:cNvPr>
          <p:cNvSpPr>
            <a:spLocks noChangeAspect="1"/>
          </p:cNvSpPr>
          <p:nvPr/>
        </p:nvSpPr>
        <p:spPr bwMode="auto">
          <a:xfrm>
            <a:off x="6443663" y="2792413"/>
            <a:ext cx="1587" cy="484187"/>
          </a:xfrm>
          <a:custGeom>
            <a:avLst/>
            <a:gdLst>
              <a:gd name="T0" fmla="*/ 0 w 1587"/>
              <a:gd name="T1" fmla="*/ 2147483646 h 566"/>
              <a:gd name="T2" fmla="*/ 0 w 1587"/>
              <a:gd name="T3" fmla="*/ 2147483646 h 566"/>
              <a:gd name="T4" fmla="*/ 0 w 1587"/>
              <a:gd name="T5" fmla="*/ 2147483646 h 566"/>
              <a:gd name="T6" fmla="*/ 0 w 1587"/>
              <a:gd name="T7" fmla="*/ 2147483646 h 566"/>
              <a:gd name="T8" fmla="*/ 0 w 1587"/>
              <a:gd name="T9" fmla="*/ 2147483646 h 566"/>
              <a:gd name="T10" fmla="*/ 0 w 1587"/>
              <a:gd name="T11" fmla="*/ 2147483646 h 566"/>
              <a:gd name="T12" fmla="*/ 0 w 1587"/>
              <a:gd name="T13" fmla="*/ 2147483646 h 566"/>
              <a:gd name="T14" fmla="*/ 0 w 1587"/>
              <a:gd name="T15" fmla="*/ 2147483646 h 566"/>
              <a:gd name="T16" fmla="*/ 0 w 1587"/>
              <a:gd name="T17" fmla="*/ 2147483646 h 566"/>
              <a:gd name="T18" fmla="*/ 0 w 1587"/>
              <a:gd name="T19" fmla="*/ 2147483646 h 566"/>
              <a:gd name="T20" fmla="*/ 0 w 1587"/>
              <a:gd name="T21" fmla="*/ 2147483646 h 566"/>
              <a:gd name="T22" fmla="*/ 0 w 1587"/>
              <a:gd name="T23" fmla="*/ 2147483646 h 566"/>
              <a:gd name="T24" fmla="*/ 0 w 1587"/>
              <a:gd name="T25" fmla="*/ 2147483646 h 566"/>
              <a:gd name="T26" fmla="*/ 0 w 1587"/>
              <a:gd name="T27" fmla="*/ 2147483646 h 566"/>
              <a:gd name="T28" fmla="*/ 0 w 1587"/>
              <a:gd name="T29" fmla="*/ 2147483646 h 566"/>
              <a:gd name="T30" fmla="*/ 0 w 1587"/>
              <a:gd name="T31" fmla="*/ 2147483646 h 566"/>
              <a:gd name="T32" fmla="*/ 0 w 1587"/>
              <a:gd name="T33" fmla="*/ 2147483646 h 566"/>
              <a:gd name="T34" fmla="*/ 0 w 1587"/>
              <a:gd name="T35" fmla="*/ 2147483646 h 566"/>
              <a:gd name="T36" fmla="*/ 0 w 1587"/>
              <a:gd name="T37" fmla="*/ 2147483646 h 566"/>
              <a:gd name="T38" fmla="*/ 0 w 1587"/>
              <a:gd name="T39" fmla="*/ 2147483646 h 566"/>
              <a:gd name="T40" fmla="*/ 0 w 1587"/>
              <a:gd name="T41" fmla="*/ 2147483646 h 566"/>
              <a:gd name="T42" fmla="*/ 0 w 1587"/>
              <a:gd name="T43" fmla="*/ 2147483646 h 566"/>
              <a:gd name="T44" fmla="*/ 0 w 1587"/>
              <a:gd name="T45" fmla="*/ 2147483646 h 566"/>
              <a:gd name="T46" fmla="*/ 0 w 1587"/>
              <a:gd name="T47" fmla="*/ 2147483646 h 566"/>
              <a:gd name="T48" fmla="*/ 0 w 1587"/>
              <a:gd name="T49" fmla="*/ 2147483646 h 566"/>
              <a:gd name="T50" fmla="*/ 0 w 1587"/>
              <a:gd name="T51" fmla="*/ 2147483646 h 566"/>
              <a:gd name="T52" fmla="*/ 0 w 1587"/>
              <a:gd name="T53" fmla="*/ 2147483646 h 566"/>
              <a:gd name="T54" fmla="*/ 0 w 1587"/>
              <a:gd name="T55" fmla="*/ 2147483646 h 566"/>
              <a:gd name="T56" fmla="*/ 0 w 1587"/>
              <a:gd name="T57" fmla="*/ 2147483646 h 566"/>
              <a:gd name="T58" fmla="*/ 0 w 1587"/>
              <a:gd name="T59" fmla="*/ 2147483646 h 566"/>
              <a:gd name="T60" fmla="*/ 0 w 1587"/>
              <a:gd name="T61" fmla="*/ 2147483646 h 566"/>
              <a:gd name="T62" fmla="*/ 0 w 1587"/>
              <a:gd name="T63" fmla="*/ 2147483646 h 566"/>
              <a:gd name="T64" fmla="*/ 0 w 1587"/>
              <a:gd name="T65" fmla="*/ 2147483646 h 566"/>
              <a:gd name="T66" fmla="*/ 0 w 1587"/>
              <a:gd name="T67" fmla="*/ 2147483646 h 566"/>
              <a:gd name="T68" fmla="*/ 0 w 1587"/>
              <a:gd name="T69" fmla="*/ 2147483646 h 566"/>
              <a:gd name="T70" fmla="*/ 0 w 1587"/>
              <a:gd name="T71" fmla="*/ 2147483646 h 566"/>
              <a:gd name="T72" fmla="*/ 0 w 1587"/>
              <a:gd name="T73" fmla="*/ 2147483646 h 566"/>
              <a:gd name="T74" fmla="*/ 0 w 1587"/>
              <a:gd name="T75" fmla="*/ 2147483646 h 566"/>
              <a:gd name="T76" fmla="*/ 0 w 1587"/>
              <a:gd name="T77" fmla="*/ 2147483646 h 566"/>
              <a:gd name="T78" fmla="*/ 0 w 1587"/>
              <a:gd name="T79" fmla="*/ 2147483646 h 566"/>
              <a:gd name="T80" fmla="*/ 0 w 1587"/>
              <a:gd name="T81" fmla="*/ 2147483646 h 566"/>
              <a:gd name="T82" fmla="*/ 0 w 1587"/>
              <a:gd name="T83" fmla="*/ 2147483646 h 566"/>
              <a:gd name="T84" fmla="*/ 0 w 1587"/>
              <a:gd name="T85" fmla="*/ 2147483646 h 566"/>
              <a:gd name="T86" fmla="*/ 0 w 1587"/>
              <a:gd name="T87" fmla="*/ 2147483646 h 566"/>
              <a:gd name="T88" fmla="*/ 0 w 1587"/>
              <a:gd name="T89" fmla="*/ 2147483646 h 566"/>
              <a:gd name="T90" fmla="*/ 0 w 1587"/>
              <a:gd name="T91" fmla="*/ 2147483646 h 566"/>
              <a:gd name="T92" fmla="*/ 0 w 1587"/>
              <a:gd name="T93" fmla="*/ 2147483646 h 566"/>
              <a:gd name="T94" fmla="*/ 0 w 1587"/>
              <a:gd name="T95" fmla="*/ 2147483646 h 566"/>
              <a:gd name="T96" fmla="*/ 0 w 1587"/>
              <a:gd name="T97" fmla="*/ 2147483646 h 566"/>
              <a:gd name="T98" fmla="*/ 0 w 1587"/>
              <a:gd name="T99" fmla="*/ 2147483646 h 566"/>
              <a:gd name="T100" fmla="*/ 0 w 1587"/>
              <a:gd name="T101" fmla="*/ 2147483646 h 566"/>
              <a:gd name="T102" fmla="*/ 0 w 1587"/>
              <a:gd name="T103" fmla="*/ 2147483646 h 566"/>
              <a:gd name="T104" fmla="*/ 0 w 1587"/>
              <a:gd name="T105" fmla="*/ 2147483646 h 566"/>
              <a:gd name="T106" fmla="*/ 0 w 1587"/>
              <a:gd name="T107" fmla="*/ 2147483646 h 566"/>
              <a:gd name="T108" fmla="*/ 0 w 1587"/>
              <a:gd name="T109" fmla="*/ 2147483646 h 566"/>
              <a:gd name="T110" fmla="*/ 0 w 1587"/>
              <a:gd name="T111" fmla="*/ 2147483646 h 566"/>
              <a:gd name="T112" fmla="*/ 0 w 1587"/>
              <a:gd name="T113" fmla="*/ 2147483646 h 566"/>
              <a:gd name="T114" fmla="*/ 0 w 1587"/>
              <a:gd name="T115" fmla="*/ 2147483646 h 566"/>
              <a:gd name="T116" fmla="*/ 0 w 1587"/>
              <a:gd name="T117" fmla="*/ 2147483646 h 566"/>
              <a:gd name="T118" fmla="*/ 0 w 1587"/>
              <a:gd name="T119" fmla="*/ 2147483646 h 566"/>
              <a:gd name="T120" fmla="*/ 0 w 1587"/>
              <a:gd name="T121" fmla="*/ 2147483646 h 566"/>
              <a:gd name="T122" fmla="*/ 0 w 1587"/>
              <a:gd name="T123" fmla="*/ 0 h 56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587"/>
              <a:gd name="T187" fmla="*/ 0 h 566"/>
              <a:gd name="T188" fmla="*/ 1587 w 1587"/>
              <a:gd name="T189" fmla="*/ 566 h 56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587" h="566">
                <a:moveTo>
                  <a:pt x="0" y="566"/>
                </a:moveTo>
                <a:lnTo>
                  <a:pt x="0" y="556"/>
                </a:lnTo>
                <a:lnTo>
                  <a:pt x="0" y="546"/>
                </a:lnTo>
                <a:lnTo>
                  <a:pt x="0" y="541"/>
                </a:lnTo>
                <a:lnTo>
                  <a:pt x="0" y="531"/>
                </a:lnTo>
                <a:lnTo>
                  <a:pt x="0" y="521"/>
                </a:lnTo>
                <a:lnTo>
                  <a:pt x="0" y="511"/>
                </a:lnTo>
                <a:lnTo>
                  <a:pt x="0" y="501"/>
                </a:lnTo>
                <a:lnTo>
                  <a:pt x="0" y="491"/>
                </a:lnTo>
                <a:lnTo>
                  <a:pt x="0" y="481"/>
                </a:lnTo>
                <a:lnTo>
                  <a:pt x="0" y="476"/>
                </a:lnTo>
                <a:lnTo>
                  <a:pt x="0" y="466"/>
                </a:lnTo>
                <a:lnTo>
                  <a:pt x="0" y="456"/>
                </a:lnTo>
                <a:lnTo>
                  <a:pt x="0" y="446"/>
                </a:lnTo>
                <a:lnTo>
                  <a:pt x="0" y="436"/>
                </a:lnTo>
                <a:lnTo>
                  <a:pt x="0" y="426"/>
                </a:lnTo>
                <a:lnTo>
                  <a:pt x="0" y="421"/>
                </a:lnTo>
                <a:lnTo>
                  <a:pt x="0" y="411"/>
                </a:lnTo>
                <a:lnTo>
                  <a:pt x="0" y="401"/>
                </a:lnTo>
                <a:lnTo>
                  <a:pt x="0" y="391"/>
                </a:lnTo>
                <a:lnTo>
                  <a:pt x="0" y="381"/>
                </a:lnTo>
                <a:lnTo>
                  <a:pt x="0" y="371"/>
                </a:lnTo>
                <a:lnTo>
                  <a:pt x="0" y="361"/>
                </a:lnTo>
                <a:lnTo>
                  <a:pt x="0" y="356"/>
                </a:lnTo>
                <a:lnTo>
                  <a:pt x="0" y="346"/>
                </a:lnTo>
                <a:lnTo>
                  <a:pt x="0" y="336"/>
                </a:lnTo>
                <a:lnTo>
                  <a:pt x="0" y="326"/>
                </a:lnTo>
                <a:lnTo>
                  <a:pt x="0" y="316"/>
                </a:lnTo>
                <a:lnTo>
                  <a:pt x="0" y="306"/>
                </a:lnTo>
                <a:lnTo>
                  <a:pt x="0" y="296"/>
                </a:lnTo>
                <a:lnTo>
                  <a:pt x="0" y="291"/>
                </a:lnTo>
                <a:lnTo>
                  <a:pt x="0" y="281"/>
                </a:lnTo>
                <a:lnTo>
                  <a:pt x="0" y="271"/>
                </a:lnTo>
                <a:lnTo>
                  <a:pt x="0" y="261"/>
                </a:lnTo>
                <a:lnTo>
                  <a:pt x="0" y="251"/>
                </a:lnTo>
                <a:lnTo>
                  <a:pt x="0" y="241"/>
                </a:lnTo>
                <a:lnTo>
                  <a:pt x="0" y="236"/>
                </a:lnTo>
                <a:lnTo>
                  <a:pt x="0" y="226"/>
                </a:lnTo>
                <a:lnTo>
                  <a:pt x="0" y="216"/>
                </a:lnTo>
                <a:lnTo>
                  <a:pt x="0" y="206"/>
                </a:lnTo>
                <a:lnTo>
                  <a:pt x="0" y="196"/>
                </a:lnTo>
                <a:lnTo>
                  <a:pt x="0" y="186"/>
                </a:lnTo>
                <a:lnTo>
                  <a:pt x="0" y="176"/>
                </a:lnTo>
                <a:lnTo>
                  <a:pt x="0" y="171"/>
                </a:lnTo>
                <a:lnTo>
                  <a:pt x="0" y="161"/>
                </a:lnTo>
                <a:lnTo>
                  <a:pt x="0" y="151"/>
                </a:lnTo>
                <a:lnTo>
                  <a:pt x="0" y="141"/>
                </a:lnTo>
                <a:lnTo>
                  <a:pt x="0" y="131"/>
                </a:lnTo>
                <a:lnTo>
                  <a:pt x="0" y="120"/>
                </a:lnTo>
                <a:lnTo>
                  <a:pt x="0" y="115"/>
                </a:lnTo>
                <a:lnTo>
                  <a:pt x="0" y="105"/>
                </a:lnTo>
                <a:lnTo>
                  <a:pt x="0" y="95"/>
                </a:lnTo>
                <a:lnTo>
                  <a:pt x="0" y="85"/>
                </a:lnTo>
                <a:lnTo>
                  <a:pt x="0" y="75"/>
                </a:lnTo>
                <a:lnTo>
                  <a:pt x="0" y="65"/>
                </a:lnTo>
                <a:lnTo>
                  <a:pt x="0" y="55"/>
                </a:lnTo>
                <a:lnTo>
                  <a:pt x="0" y="50"/>
                </a:lnTo>
                <a:lnTo>
                  <a:pt x="0" y="40"/>
                </a:lnTo>
                <a:lnTo>
                  <a:pt x="0" y="30"/>
                </a:lnTo>
                <a:lnTo>
                  <a:pt x="0" y="20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2476" name="Freeform 76">
            <a:extLst>
              <a:ext uri="{FF2B5EF4-FFF2-40B4-BE49-F238E27FC236}">
                <a16:creationId xmlns:a16="http://schemas.microsoft.com/office/drawing/2014/main" id="{B28A1925-3A6F-49C3-9902-80F340CF4075}"/>
              </a:ext>
            </a:extLst>
          </p:cNvPr>
          <p:cNvSpPr>
            <a:spLocks noChangeAspect="1"/>
          </p:cNvSpPr>
          <p:nvPr/>
        </p:nvSpPr>
        <p:spPr bwMode="auto">
          <a:xfrm>
            <a:off x="7016750" y="2125663"/>
            <a:ext cx="1588" cy="1150937"/>
          </a:xfrm>
          <a:custGeom>
            <a:avLst/>
            <a:gdLst>
              <a:gd name="T0" fmla="*/ 0 w 1588"/>
              <a:gd name="T1" fmla="*/ 2147483646 h 1342"/>
              <a:gd name="T2" fmla="*/ 0 w 1588"/>
              <a:gd name="T3" fmla="*/ 2147483646 h 1342"/>
              <a:gd name="T4" fmla="*/ 0 w 1588"/>
              <a:gd name="T5" fmla="*/ 2147483646 h 1342"/>
              <a:gd name="T6" fmla="*/ 0 w 1588"/>
              <a:gd name="T7" fmla="*/ 2147483646 h 1342"/>
              <a:gd name="T8" fmla="*/ 0 w 1588"/>
              <a:gd name="T9" fmla="*/ 2147483646 h 1342"/>
              <a:gd name="T10" fmla="*/ 0 w 1588"/>
              <a:gd name="T11" fmla="*/ 2147483646 h 1342"/>
              <a:gd name="T12" fmla="*/ 0 w 1588"/>
              <a:gd name="T13" fmla="*/ 2147483646 h 1342"/>
              <a:gd name="T14" fmla="*/ 0 w 1588"/>
              <a:gd name="T15" fmla="*/ 2147483646 h 1342"/>
              <a:gd name="T16" fmla="*/ 0 w 1588"/>
              <a:gd name="T17" fmla="*/ 2147483646 h 1342"/>
              <a:gd name="T18" fmla="*/ 0 w 1588"/>
              <a:gd name="T19" fmla="*/ 2147483646 h 1342"/>
              <a:gd name="T20" fmla="*/ 0 w 1588"/>
              <a:gd name="T21" fmla="*/ 2147483646 h 1342"/>
              <a:gd name="T22" fmla="*/ 0 w 1588"/>
              <a:gd name="T23" fmla="*/ 2147483646 h 1342"/>
              <a:gd name="T24" fmla="*/ 0 w 1588"/>
              <a:gd name="T25" fmla="*/ 2147483646 h 1342"/>
              <a:gd name="T26" fmla="*/ 0 w 1588"/>
              <a:gd name="T27" fmla="*/ 2147483646 h 1342"/>
              <a:gd name="T28" fmla="*/ 0 w 1588"/>
              <a:gd name="T29" fmla="*/ 2147483646 h 1342"/>
              <a:gd name="T30" fmla="*/ 0 w 1588"/>
              <a:gd name="T31" fmla="*/ 2147483646 h 1342"/>
              <a:gd name="T32" fmla="*/ 0 w 1588"/>
              <a:gd name="T33" fmla="*/ 2147483646 h 1342"/>
              <a:gd name="T34" fmla="*/ 0 w 1588"/>
              <a:gd name="T35" fmla="*/ 2147483646 h 1342"/>
              <a:gd name="T36" fmla="*/ 0 w 1588"/>
              <a:gd name="T37" fmla="*/ 2147483646 h 1342"/>
              <a:gd name="T38" fmla="*/ 0 w 1588"/>
              <a:gd name="T39" fmla="*/ 2147483646 h 1342"/>
              <a:gd name="T40" fmla="*/ 0 w 1588"/>
              <a:gd name="T41" fmla="*/ 2147483646 h 1342"/>
              <a:gd name="T42" fmla="*/ 0 w 1588"/>
              <a:gd name="T43" fmla="*/ 2147483646 h 1342"/>
              <a:gd name="T44" fmla="*/ 0 w 1588"/>
              <a:gd name="T45" fmla="*/ 2147483646 h 1342"/>
              <a:gd name="T46" fmla="*/ 0 w 1588"/>
              <a:gd name="T47" fmla="*/ 2147483646 h 1342"/>
              <a:gd name="T48" fmla="*/ 0 w 1588"/>
              <a:gd name="T49" fmla="*/ 2147483646 h 1342"/>
              <a:gd name="T50" fmla="*/ 0 w 1588"/>
              <a:gd name="T51" fmla="*/ 2147483646 h 1342"/>
              <a:gd name="T52" fmla="*/ 0 w 1588"/>
              <a:gd name="T53" fmla="*/ 2147483646 h 1342"/>
              <a:gd name="T54" fmla="*/ 0 w 1588"/>
              <a:gd name="T55" fmla="*/ 2147483646 h 1342"/>
              <a:gd name="T56" fmla="*/ 0 w 1588"/>
              <a:gd name="T57" fmla="*/ 2147483646 h 1342"/>
              <a:gd name="T58" fmla="*/ 0 w 1588"/>
              <a:gd name="T59" fmla="*/ 2147483646 h 1342"/>
              <a:gd name="T60" fmla="*/ 0 w 1588"/>
              <a:gd name="T61" fmla="*/ 2147483646 h 1342"/>
              <a:gd name="T62" fmla="*/ 0 w 1588"/>
              <a:gd name="T63" fmla="*/ 2147483646 h 1342"/>
              <a:gd name="T64" fmla="*/ 0 w 1588"/>
              <a:gd name="T65" fmla="*/ 2147483646 h 1342"/>
              <a:gd name="T66" fmla="*/ 0 w 1588"/>
              <a:gd name="T67" fmla="*/ 2147483646 h 1342"/>
              <a:gd name="T68" fmla="*/ 0 w 1588"/>
              <a:gd name="T69" fmla="*/ 2147483646 h 1342"/>
              <a:gd name="T70" fmla="*/ 0 w 1588"/>
              <a:gd name="T71" fmla="*/ 2147483646 h 1342"/>
              <a:gd name="T72" fmla="*/ 0 w 1588"/>
              <a:gd name="T73" fmla="*/ 2147483646 h 1342"/>
              <a:gd name="T74" fmla="*/ 0 w 1588"/>
              <a:gd name="T75" fmla="*/ 2147483646 h 1342"/>
              <a:gd name="T76" fmla="*/ 0 w 1588"/>
              <a:gd name="T77" fmla="*/ 2147483646 h 1342"/>
              <a:gd name="T78" fmla="*/ 0 w 1588"/>
              <a:gd name="T79" fmla="*/ 2147483646 h 1342"/>
              <a:gd name="T80" fmla="*/ 0 w 1588"/>
              <a:gd name="T81" fmla="*/ 2147483646 h 1342"/>
              <a:gd name="T82" fmla="*/ 0 w 1588"/>
              <a:gd name="T83" fmla="*/ 2147483646 h 1342"/>
              <a:gd name="T84" fmla="*/ 0 w 1588"/>
              <a:gd name="T85" fmla="*/ 2147483646 h 1342"/>
              <a:gd name="T86" fmla="*/ 0 w 1588"/>
              <a:gd name="T87" fmla="*/ 2147483646 h 1342"/>
              <a:gd name="T88" fmla="*/ 0 w 1588"/>
              <a:gd name="T89" fmla="*/ 2147483646 h 1342"/>
              <a:gd name="T90" fmla="*/ 0 w 1588"/>
              <a:gd name="T91" fmla="*/ 2147483646 h 1342"/>
              <a:gd name="T92" fmla="*/ 0 w 1588"/>
              <a:gd name="T93" fmla="*/ 2147483646 h 1342"/>
              <a:gd name="T94" fmla="*/ 0 w 1588"/>
              <a:gd name="T95" fmla="*/ 2147483646 h 1342"/>
              <a:gd name="T96" fmla="*/ 0 w 1588"/>
              <a:gd name="T97" fmla="*/ 2147483646 h 1342"/>
              <a:gd name="T98" fmla="*/ 0 w 1588"/>
              <a:gd name="T99" fmla="*/ 0 h 1342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588"/>
              <a:gd name="T151" fmla="*/ 0 h 1342"/>
              <a:gd name="T152" fmla="*/ 1588 w 1588"/>
              <a:gd name="T153" fmla="*/ 1342 h 1342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588" h="1342">
                <a:moveTo>
                  <a:pt x="0" y="1342"/>
                </a:moveTo>
                <a:lnTo>
                  <a:pt x="0" y="1332"/>
                </a:lnTo>
                <a:lnTo>
                  <a:pt x="0" y="1317"/>
                </a:lnTo>
                <a:lnTo>
                  <a:pt x="0" y="1307"/>
                </a:lnTo>
                <a:lnTo>
                  <a:pt x="0" y="1287"/>
                </a:lnTo>
                <a:lnTo>
                  <a:pt x="0" y="1277"/>
                </a:lnTo>
                <a:lnTo>
                  <a:pt x="0" y="1257"/>
                </a:lnTo>
                <a:lnTo>
                  <a:pt x="0" y="1252"/>
                </a:lnTo>
                <a:lnTo>
                  <a:pt x="0" y="1232"/>
                </a:lnTo>
                <a:lnTo>
                  <a:pt x="0" y="1222"/>
                </a:lnTo>
                <a:lnTo>
                  <a:pt x="0" y="1202"/>
                </a:lnTo>
                <a:lnTo>
                  <a:pt x="0" y="1197"/>
                </a:lnTo>
                <a:lnTo>
                  <a:pt x="0" y="1187"/>
                </a:lnTo>
                <a:lnTo>
                  <a:pt x="0" y="1167"/>
                </a:lnTo>
                <a:lnTo>
                  <a:pt x="0" y="1157"/>
                </a:lnTo>
                <a:lnTo>
                  <a:pt x="0" y="1137"/>
                </a:lnTo>
                <a:lnTo>
                  <a:pt x="0" y="1132"/>
                </a:lnTo>
                <a:lnTo>
                  <a:pt x="0" y="1112"/>
                </a:lnTo>
                <a:lnTo>
                  <a:pt x="0" y="1102"/>
                </a:lnTo>
                <a:lnTo>
                  <a:pt x="0" y="1082"/>
                </a:lnTo>
                <a:lnTo>
                  <a:pt x="0" y="1072"/>
                </a:lnTo>
                <a:lnTo>
                  <a:pt x="0" y="1057"/>
                </a:lnTo>
                <a:lnTo>
                  <a:pt x="0" y="1047"/>
                </a:lnTo>
                <a:lnTo>
                  <a:pt x="0" y="1027"/>
                </a:lnTo>
                <a:lnTo>
                  <a:pt x="0" y="1017"/>
                </a:lnTo>
                <a:lnTo>
                  <a:pt x="0" y="1002"/>
                </a:lnTo>
                <a:lnTo>
                  <a:pt x="0" y="992"/>
                </a:lnTo>
                <a:lnTo>
                  <a:pt x="0" y="972"/>
                </a:lnTo>
                <a:lnTo>
                  <a:pt x="0" y="962"/>
                </a:lnTo>
                <a:lnTo>
                  <a:pt x="0" y="952"/>
                </a:lnTo>
                <a:lnTo>
                  <a:pt x="0" y="937"/>
                </a:lnTo>
                <a:lnTo>
                  <a:pt x="0" y="927"/>
                </a:lnTo>
                <a:lnTo>
                  <a:pt x="0" y="907"/>
                </a:lnTo>
                <a:lnTo>
                  <a:pt x="0" y="896"/>
                </a:lnTo>
                <a:lnTo>
                  <a:pt x="0" y="881"/>
                </a:lnTo>
                <a:lnTo>
                  <a:pt x="0" y="871"/>
                </a:lnTo>
                <a:lnTo>
                  <a:pt x="0" y="851"/>
                </a:lnTo>
                <a:lnTo>
                  <a:pt x="0" y="841"/>
                </a:lnTo>
                <a:lnTo>
                  <a:pt x="0" y="826"/>
                </a:lnTo>
                <a:lnTo>
                  <a:pt x="0" y="816"/>
                </a:lnTo>
                <a:lnTo>
                  <a:pt x="0" y="796"/>
                </a:lnTo>
                <a:lnTo>
                  <a:pt x="0" y="786"/>
                </a:lnTo>
                <a:lnTo>
                  <a:pt x="0" y="766"/>
                </a:lnTo>
                <a:lnTo>
                  <a:pt x="0" y="761"/>
                </a:lnTo>
                <a:lnTo>
                  <a:pt x="0" y="741"/>
                </a:lnTo>
                <a:lnTo>
                  <a:pt x="0" y="731"/>
                </a:lnTo>
                <a:lnTo>
                  <a:pt x="0" y="721"/>
                </a:lnTo>
                <a:lnTo>
                  <a:pt x="0" y="706"/>
                </a:lnTo>
                <a:lnTo>
                  <a:pt x="0" y="696"/>
                </a:lnTo>
                <a:lnTo>
                  <a:pt x="0" y="676"/>
                </a:lnTo>
                <a:lnTo>
                  <a:pt x="0" y="666"/>
                </a:lnTo>
                <a:lnTo>
                  <a:pt x="0" y="646"/>
                </a:lnTo>
                <a:lnTo>
                  <a:pt x="0" y="641"/>
                </a:lnTo>
                <a:lnTo>
                  <a:pt x="0" y="621"/>
                </a:lnTo>
                <a:lnTo>
                  <a:pt x="0" y="611"/>
                </a:lnTo>
                <a:lnTo>
                  <a:pt x="0" y="591"/>
                </a:lnTo>
                <a:lnTo>
                  <a:pt x="0" y="586"/>
                </a:lnTo>
                <a:lnTo>
                  <a:pt x="0" y="566"/>
                </a:lnTo>
                <a:lnTo>
                  <a:pt x="0" y="556"/>
                </a:lnTo>
                <a:lnTo>
                  <a:pt x="0" y="536"/>
                </a:lnTo>
                <a:lnTo>
                  <a:pt x="0" y="526"/>
                </a:lnTo>
                <a:lnTo>
                  <a:pt x="0" y="511"/>
                </a:lnTo>
                <a:lnTo>
                  <a:pt x="0" y="501"/>
                </a:lnTo>
                <a:lnTo>
                  <a:pt x="0" y="481"/>
                </a:lnTo>
                <a:lnTo>
                  <a:pt x="0" y="471"/>
                </a:lnTo>
                <a:lnTo>
                  <a:pt x="0" y="461"/>
                </a:lnTo>
                <a:lnTo>
                  <a:pt x="0" y="446"/>
                </a:lnTo>
                <a:lnTo>
                  <a:pt x="0" y="436"/>
                </a:lnTo>
                <a:lnTo>
                  <a:pt x="0" y="415"/>
                </a:lnTo>
                <a:lnTo>
                  <a:pt x="0" y="405"/>
                </a:lnTo>
                <a:lnTo>
                  <a:pt x="0" y="390"/>
                </a:lnTo>
                <a:lnTo>
                  <a:pt x="0" y="380"/>
                </a:lnTo>
                <a:lnTo>
                  <a:pt x="0" y="360"/>
                </a:lnTo>
                <a:lnTo>
                  <a:pt x="0" y="350"/>
                </a:lnTo>
                <a:lnTo>
                  <a:pt x="0" y="335"/>
                </a:lnTo>
                <a:lnTo>
                  <a:pt x="0" y="325"/>
                </a:lnTo>
                <a:lnTo>
                  <a:pt x="0" y="305"/>
                </a:lnTo>
                <a:lnTo>
                  <a:pt x="0" y="295"/>
                </a:lnTo>
                <a:lnTo>
                  <a:pt x="0" y="280"/>
                </a:lnTo>
                <a:lnTo>
                  <a:pt x="0" y="270"/>
                </a:lnTo>
                <a:lnTo>
                  <a:pt x="0" y="250"/>
                </a:lnTo>
                <a:lnTo>
                  <a:pt x="0" y="240"/>
                </a:lnTo>
                <a:lnTo>
                  <a:pt x="0" y="230"/>
                </a:lnTo>
                <a:lnTo>
                  <a:pt x="0" y="215"/>
                </a:lnTo>
                <a:lnTo>
                  <a:pt x="0" y="205"/>
                </a:lnTo>
                <a:lnTo>
                  <a:pt x="0" y="185"/>
                </a:lnTo>
                <a:lnTo>
                  <a:pt x="0" y="175"/>
                </a:lnTo>
                <a:lnTo>
                  <a:pt x="0" y="155"/>
                </a:lnTo>
                <a:lnTo>
                  <a:pt x="0" y="150"/>
                </a:lnTo>
                <a:lnTo>
                  <a:pt x="0" y="130"/>
                </a:lnTo>
                <a:lnTo>
                  <a:pt x="0" y="120"/>
                </a:lnTo>
                <a:lnTo>
                  <a:pt x="0" y="100"/>
                </a:lnTo>
                <a:lnTo>
                  <a:pt x="0" y="95"/>
                </a:lnTo>
                <a:lnTo>
                  <a:pt x="0" y="75"/>
                </a:lnTo>
                <a:lnTo>
                  <a:pt x="0" y="65"/>
                </a:lnTo>
                <a:lnTo>
                  <a:pt x="0" y="45"/>
                </a:lnTo>
                <a:lnTo>
                  <a:pt x="0" y="35"/>
                </a:lnTo>
                <a:lnTo>
                  <a:pt x="0" y="20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2477" name="Freeform 77">
            <a:extLst>
              <a:ext uri="{FF2B5EF4-FFF2-40B4-BE49-F238E27FC236}">
                <a16:creationId xmlns:a16="http://schemas.microsoft.com/office/drawing/2014/main" id="{D9C47BCB-2350-4825-B75E-27B7C33D3824}"/>
              </a:ext>
            </a:extLst>
          </p:cNvPr>
          <p:cNvSpPr>
            <a:spLocks noChangeAspect="1"/>
          </p:cNvSpPr>
          <p:nvPr/>
        </p:nvSpPr>
        <p:spPr bwMode="auto">
          <a:xfrm>
            <a:off x="7599363" y="2122488"/>
            <a:ext cx="1587" cy="1155700"/>
          </a:xfrm>
          <a:custGeom>
            <a:avLst/>
            <a:gdLst>
              <a:gd name="T0" fmla="*/ 0 w 1587"/>
              <a:gd name="T1" fmla="*/ 2147483646 h 1573"/>
              <a:gd name="T2" fmla="*/ 0 w 1587"/>
              <a:gd name="T3" fmla="*/ 2147483646 h 1573"/>
              <a:gd name="T4" fmla="*/ 0 w 1587"/>
              <a:gd name="T5" fmla="*/ 2147483646 h 1573"/>
              <a:gd name="T6" fmla="*/ 0 w 1587"/>
              <a:gd name="T7" fmla="*/ 2147483646 h 1573"/>
              <a:gd name="T8" fmla="*/ 0 w 1587"/>
              <a:gd name="T9" fmla="*/ 2147483646 h 1573"/>
              <a:gd name="T10" fmla="*/ 0 w 1587"/>
              <a:gd name="T11" fmla="*/ 2147483646 h 1573"/>
              <a:gd name="T12" fmla="*/ 0 w 1587"/>
              <a:gd name="T13" fmla="*/ 2147483646 h 1573"/>
              <a:gd name="T14" fmla="*/ 0 w 1587"/>
              <a:gd name="T15" fmla="*/ 2147483646 h 1573"/>
              <a:gd name="T16" fmla="*/ 0 w 1587"/>
              <a:gd name="T17" fmla="*/ 2147483646 h 1573"/>
              <a:gd name="T18" fmla="*/ 0 w 1587"/>
              <a:gd name="T19" fmla="*/ 2147483646 h 1573"/>
              <a:gd name="T20" fmla="*/ 0 w 1587"/>
              <a:gd name="T21" fmla="*/ 2147483646 h 1573"/>
              <a:gd name="T22" fmla="*/ 0 w 1587"/>
              <a:gd name="T23" fmla="*/ 2147483646 h 1573"/>
              <a:gd name="T24" fmla="*/ 0 w 1587"/>
              <a:gd name="T25" fmla="*/ 2147483646 h 1573"/>
              <a:gd name="T26" fmla="*/ 0 w 1587"/>
              <a:gd name="T27" fmla="*/ 2147483646 h 1573"/>
              <a:gd name="T28" fmla="*/ 0 w 1587"/>
              <a:gd name="T29" fmla="*/ 2147483646 h 1573"/>
              <a:gd name="T30" fmla="*/ 0 w 1587"/>
              <a:gd name="T31" fmla="*/ 2147483646 h 1573"/>
              <a:gd name="T32" fmla="*/ 0 w 1587"/>
              <a:gd name="T33" fmla="*/ 2147483646 h 1573"/>
              <a:gd name="T34" fmla="*/ 0 w 1587"/>
              <a:gd name="T35" fmla="*/ 2147483646 h 1573"/>
              <a:gd name="T36" fmla="*/ 0 w 1587"/>
              <a:gd name="T37" fmla="*/ 2147483646 h 1573"/>
              <a:gd name="T38" fmla="*/ 0 w 1587"/>
              <a:gd name="T39" fmla="*/ 2147483646 h 1573"/>
              <a:gd name="T40" fmla="*/ 0 w 1587"/>
              <a:gd name="T41" fmla="*/ 2147483646 h 1573"/>
              <a:gd name="T42" fmla="*/ 0 w 1587"/>
              <a:gd name="T43" fmla="*/ 2147483646 h 1573"/>
              <a:gd name="T44" fmla="*/ 0 w 1587"/>
              <a:gd name="T45" fmla="*/ 2147483646 h 1573"/>
              <a:gd name="T46" fmla="*/ 0 w 1587"/>
              <a:gd name="T47" fmla="*/ 2147483646 h 1573"/>
              <a:gd name="T48" fmla="*/ 0 w 1587"/>
              <a:gd name="T49" fmla="*/ 2147483646 h 1573"/>
              <a:gd name="T50" fmla="*/ 0 w 1587"/>
              <a:gd name="T51" fmla="*/ 2147483646 h 1573"/>
              <a:gd name="T52" fmla="*/ 0 w 1587"/>
              <a:gd name="T53" fmla="*/ 2147483646 h 1573"/>
              <a:gd name="T54" fmla="*/ 0 w 1587"/>
              <a:gd name="T55" fmla="*/ 2147483646 h 1573"/>
              <a:gd name="T56" fmla="*/ 0 w 1587"/>
              <a:gd name="T57" fmla="*/ 2147483646 h 1573"/>
              <a:gd name="T58" fmla="*/ 0 w 1587"/>
              <a:gd name="T59" fmla="*/ 2147483646 h 1573"/>
              <a:gd name="T60" fmla="*/ 0 w 1587"/>
              <a:gd name="T61" fmla="*/ 2147483646 h 1573"/>
              <a:gd name="T62" fmla="*/ 0 w 1587"/>
              <a:gd name="T63" fmla="*/ 2147483646 h 1573"/>
              <a:gd name="T64" fmla="*/ 0 w 1587"/>
              <a:gd name="T65" fmla="*/ 2147483646 h 1573"/>
              <a:gd name="T66" fmla="*/ 0 w 1587"/>
              <a:gd name="T67" fmla="*/ 2147483646 h 1573"/>
              <a:gd name="T68" fmla="*/ 0 w 1587"/>
              <a:gd name="T69" fmla="*/ 2147483646 h 1573"/>
              <a:gd name="T70" fmla="*/ 0 w 1587"/>
              <a:gd name="T71" fmla="*/ 2147483646 h 1573"/>
              <a:gd name="T72" fmla="*/ 0 w 1587"/>
              <a:gd name="T73" fmla="*/ 2147483646 h 1573"/>
              <a:gd name="T74" fmla="*/ 0 w 1587"/>
              <a:gd name="T75" fmla="*/ 2147483646 h 1573"/>
              <a:gd name="T76" fmla="*/ 0 w 1587"/>
              <a:gd name="T77" fmla="*/ 2147483646 h 1573"/>
              <a:gd name="T78" fmla="*/ 0 w 1587"/>
              <a:gd name="T79" fmla="*/ 2147483646 h 1573"/>
              <a:gd name="T80" fmla="*/ 0 w 1587"/>
              <a:gd name="T81" fmla="*/ 2147483646 h 1573"/>
              <a:gd name="T82" fmla="*/ 0 w 1587"/>
              <a:gd name="T83" fmla="*/ 2147483646 h 1573"/>
              <a:gd name="T84" fmla="*/ 0 w 1587"/>
              <a:gd name="T85" fmla="*/ 2147483646 h 1573"/>
              <a:gd name="T86" fmla="*/ 0 w 1587"/>
              <a:gd name="T87" fmla="*/ 2147483646 h 1573"/>
              <a:gd name="T88" fmla="*/ 0 w 1587"/>
              <a:gd name="T89" fmla="*/ 2147483646 h 1573"/>
              <a:gd name="T90" fmla="*/ 0 w 1587"/>
              <a:gd name="T91" fmla="*/ 2147483646 h 1573"/>
              <a:gd name="T92" fmla="*/ 0 w 1587"/>
              <a:gd name="T93" fmla="*/ 2147483646 h 1573"/>
              <a:gd name="T94" fmla="*/ 0 w 1587"/>
              <a:gd name="T95" fmla="*/ 2147483646 h 1573"/>
              <a:gd name="T96" fmla="*/ 0 w 1587"/>
              <a:gd name="T97" fmla="*/ 2147483646 h 1573"/>
              <a:gd name="T98" fmla="*/ 0 w 1587"/>
              <a:gd name="T99" fmla="*/ 0 h 1573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587"/>
              <a:gd name="T151" fmla="*/ 0 h 1573"/>
              <a:gd name="T152" fmla="*/ 1587 w 1587"/>
              <a:gd name="T153" fmla="*/ 1573 h 1573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587" h="1573">
                <a:moveTo>
                  <a:pt x="0" y="1573"/>
                </a:moveTo>
                <a:lnTo>
                  <a:pt x="0" y="1553"/>
                </a:lnTo>
                <a:lnTo>
                  <a:pt x="0" y="1548"/>
                </a:lnTo>
                <a:lnTo>
                  <a:pt x="0" y="1528"/>
                </a:lnTo>
                <a:lnTo>
                  <a:pt x="0" y="1508"/>
                </a:lnTo>
                <a:lnTo>
                  <a:pt x="0" y="1498"/>
                </a:lnTo>
                <a:lnTo>
                  <a:pt x="0" y="1483"/>
                </a:lnTo>
                <a:lnTo>
                  <a:pt x="0" y="1463"/>
                </a:lnTo>
                <a:lnTo>
                  <a:pt x="0" y="1443"/>
                </a:lnTo>
                <a:lnTo>
                  <a:pt x="0" y="1433"/>
                </a:lnTo>
                <a:lnTo>
                  <a:pt x="0" y="1418"/>
                </a:lnTo>
                <a:lnTo>
                  <a:pt x="0" y="1398"/>
                </a:lnTo>
                <a:lnTo>
                  <a:pt x="0" y="1388"/>
                </a:lnTo>
                <a:lnTo>
                  <a:pt x="0" y="1368"/>
                </a:lnTo>
                <a:lnTo>
                  <a:pt x="0" y="1353"/>
                </a:lnTo>
                <a:lnTo>
                  <a:pt x="0" y="1333"/>
                </a:lnTo>
                <a:lnTo>
                  <a:pt x="0" y="1323"/>
                </a:lnTo>
                <a:lnTo>
                  <a:pt x="0" y="1303"/>
                </a:lnTo>
                <a:lnTo>
                  <a:pt x="0" y="1288"/>
                </a:lnTo>
                <a:lnTo>
                  <a:pt x="0" y="1268"/>
                </a:lnTo>
                <a:lnTo>
                  <a:pt x="0" y="1258"/>
                </a:lnTo>
                <a:lnTo>
                  <a:pt x="0" y="1243"/>
                </a:lnTo>
                <a:lnTo>
                  <a:pt x="0" y="1223"/>
                </a:lnTo>
                <a:lnTo>
                  <a:pt x="0" y="1213"/>
                </a:lnTo>
                <a:lnTo>
                  <a:pt x="0" y="1193"/>
                </a:lnTo>
                <a:lnTo>
                  <a:pt x="0" y="1178"/>
                </a:lnTo>
                <a:lnTo>
                  <a:pt x="0" y="1158"/>
                </a:lnTo>
                <a:lnTo>
                  <a:pt x="0" y="1148"/>
                </a:lnTo>
                <a:lnTo>
                  <a:pt x="0" y="1127"/>
                </a:lnTo>
                <a:lnTo>
                  <a:pt x="0" y="1112"/>
                </a:lnTo>
                <a:lnTo>
                  <a:pt x="0" y="1102"/>
                </a:lnTo>
                <a:lnTo>
                  <a:pt x="0" y="1082"/>
                </a:lnTo>
                <a:lnTo>
                  <a:pt x="0" y="1062"/>
                </a:lnTo>
                <a:lnTo>
                  <a:pt x="0" y="1047"/>
                </a:lnTo>
                <a:lnTo>
                  <a:pt x="0" y="1037"/>
                </a:lnTo>
                <a:lnTo>
                  <a:pt x="0" y="1017"/>
                </a:lnTo>
                <a:lnTo>
                  <a:pt x="0" y="997"/>
                </a:lnTo>
                <a:lnTo>
                  <a:pt x="0" y="982"/>
                </a:lnTo>
                <a:lnTo>
                  <a:pt x="0" y="972"/>
                </a:lnTo>
                <a:lnTo>
                  <a:pt x="0" y="952"/>
                </a:lnTo>
                <a:lnTo>
                  <a:pt x="0" y="937"/>
                </a:lnTo>
                <a:lnTo>
                  <a:pt x="0" y="927"/>
                </a:lnTo>
                <a:lnTo>
                  <a:pt x="0" y="907"/>
                </a:lnTo>
                <a:lnTo>
                  <a:pt x="0" y="887"/>
                </a:lnTo>
                <a:lnTo>
                  <a:pt x="0" y="872"/>
                </a:lnTo>
                <a:lnTo>
                  <a:pt x="0" y="862"/>
                </a:lnTo>
                <a:lnTo>
                  <a:pt x="0" y="842"/>
                </a:lnTo>
                <a:lnTo>
                  <a:pt x="0" y="822"/>
                </a:lnTo>
                <a:lnTo>
                  <a:pt x="0" y="817"/>
                </a:lnTo>
                <a:lnTo>
                  <a:pt x="0" y="797"/>
                </a:lnTo>
                <a:lnTo>
                  <a:pt x="0" y="777"/>
                </a:lnTo>
                <a:lnTo>
                  <a:pt x="0" y="757"/>
                </a:lnTo>
                <a:lnTo>
                  <a:pt x="0" y="752"/>
                </a:lnTo>
                <a:lnTo>
                  <a:pt x="0" y="732"/>
                </a:lnTo>
                <a:lnTo>
                  <a:pt x="0" y="712"/>
                </a:lnTo>
                <a:lnTo>
                  <a:pt x="0" y="692"/>
                </a:lnTo>
                <a:lnTo>
                  <a:pt x="0" y="687"/>
                </a:lnTo>
                <a:lnTo>
                  <a:pt x="0" y="667"/>
                </a:lnTo>
                <a:lnTo>
                  <a:pt x="0" y="646"/>
                </a:lnTo>
                <a:lnTo>
                  <a:pt x="0" y="636"/>
                </a:lnTo>
                <a:lnTo>
                  <a:pt x="0" y="621"/>
                </a:lnTo>
                <a:lnTo>
                  <a:pt x="0" y="601"/>
                </a:lnTo>
                <a:lnTo>
                  <a:pt x="0" y="581"/>
                </a:lnTo>
                <a:lnTo>
                  <a:pt x="0" y="571"/>
                </a:lnTo>
                <a:lnTo>
                  <a:pt x="0" y="556"/>
                </a:lnTo>
                <a:lnTo>
                  <a:pt x="0" y="536"/>
                </a:lnTo>
                <a:lnTo>
                  <a:pt x="0" y="526"/>
                </a:lnTo>
                <a:lnTo>
                  <a:pt x="0" y="511"/>
                </a:lnTo>
                <a:lnTo>
                  <a:pt x="0" y="491"/>
                </a:lnTo>
                <a:lnTo>
                  <a:pt x="0" y="471"/>
                </a:lnTo>
                <a:lnTo>
                  <a:pt x="0" y="461"/>
                </a:lnTo>
                <a:lnTo>
                  <a:pt x="0" y="446"/>
                </a:lnTo>
                <a:lnTo>
                  <a:pt x="0" y="426"/>
                </a:lnTo>
                <a:lnTo>
                  <a:pt x="0" y="406"/>
                </a:lnTo>
                <a:lnTo>
                  <a:pt x="0" y="396"/>
                </a:lnTo>
                <a:lnTo>
                  <a:pt x="0" y="381"/>
                </a:lnTo>
                <a:lnTo>
                  <a:pt x="0" y="361"/>
                </a:lnTo>
                <a:lnTo>
                  <a:pt x="0" y="351"/>
                </a:lnTo>
                <a:lnTo>
                  <a:pt x="0" y="331"/>
                </a:lnTo>
                <a:lnTo>
                  <a:pt x="0" y="316"/>
                </a:lnTo>
                <a:lnTo>
                  <a:pt x="0" y="296"/>
                </a:lnTo>
                <a:lnTo>
                  <a:pt x="0" y="286"/>
                </a:lnTo>
                <a:lnTo>
                  <a:pt x="0" y="266"/>
                </a:lnTo>
                <a:lnTo>
                  <a:pt x="0" y="251"/>
                </a:lnTo>
                <a:lnTo>
                  <a:pt x="0" y="241"/>
                </a:lnTo>
                <a:lnTo>
                  <a:pt x="0" y="221"/>
                </a:lnTo>
                <a:lnTo>
                  <a:pt x="0" y="206"/>
                </a:lnTo>
                <a:lnTo>
                  <a:pt x="0" y="186"/>
                </a:lnTo>
                <a:lnTo>
                  <a:pt x="0" y="175"/>
                </a:lnTo>
                <a:lnTo>
                  <a:pt x="0" y="155"/>
                </a:lnTo>
                <a:lnTo>
                  <a:pt x="0" y="140"/>
                </a:lnTo>
                <a:lnTo>
                  <a:pt x="0" y="120"/>
                </a:lnTo>
                <a:lnTo>
                  <a:pt x="0" y="110"/>
                </a:lnTo>
                <a:lnTo>
                  <a:pt x="0" y="90"/>
                </a:lnTo>
                <a:lnTo>
                  <a:pt x="0" y="75"/>
                </a:lnTo>
                <a:lnTo>
                  <a:pt x="0" y="65"/>
                </a:lnTo>
                <a:lnTo>
                  <a:pt x="0" y="45"/>
                </a:lnTo>
                <a:lnTo>
                  <a:pt x="0" y="25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2478" name="Freeform 78">
            <a:extLst>
              <a:ext uri="{FF2B5EF4-FFF2-40B4-BE49-F238E27FC236}">
                <a16:creationId xmlns:a16="http://schemas.microsoft.com/office/drawing/2014/main" id="{717705BC-7ACE-4714-842D-70139F9E60BA}"/>
              </a:ext>
            </a:extLst>
          </p:cNvPr>
          <p:cNvSpPr>
            <a:spLocks noChangeAspect="1"/>
          </p:cNvSpPr>
          <p:nvPr/>
        </p:nvSpPr>
        <p:spPr bwMode="auto">
          <a:xfrm>
            <a:off x="6324600" y="3276600"/>
            <a:ext cx="2008188" cy="1588"/>
          </a:xfrm>
          <a:custGeom>
            <a:avLst/>
            <a:gdLst>
              <a:gd name="T0" fmla="*/ 2147483646 w 3020"/>
              <a:gd name="T1" fmla="*/ 0 h 1588"/>
              <a:gd name="T2" fmla="*/ 2147483646 w 3020"/>
              <a:gd name="T3" fmla="*/ 0 h 1588"/>
              <a:gd name="T4" fmla="*/ 2147483646 w 3020"/>
              <a:gd name="T5" fmla="*/ 0 h 1588"/>
              <a:gd name="T6" fmla="*/ 2147483646 w 3020"/>
              <a:gd name="T7" fmla="*/ 0 h 1588"/>
              <a:gd name="T8" fmla="*/ 2147483646 w 3020"/>
              <a:gd name="T9" fmla="*/ 0 h 1588"/>
              <a:gd name="T10" fmla="*/ 2147483646 w 3020"/>
              <a:gd name="T11" fmla="*/ 0 h 1588"/>
              <a:gd name="T12" fmla="*/ 2147483646 w 3020"/>
              <a:gd name="T13" fmla="*/ 0 h 1588"/>
              <a:gd name="T14" fmla="*/ 2147483646 w 3020"/>
              <a:gd name="T15" fmla="*/ 0 h 1588"/>
              <a:gd name="T16" fmla="*/ 2147483646 w 3020"/>
              <a:gd name="T17" fmla="*/ 0 h 1588"/>
              <a:gd name="T18" fmla="*/ 2147483646 w 3020"/>
              <a:gd name="T19" fmla="*/ 0 h 1588"/>
              <a:gd name="T20" fmla="*/ 2147483646 w 3020"/>
              <a:gd name="T21" fmla="*/ 0 h 1588"/>
              <a:gd name="T22" fmla="*/ 2147483646 w 3020"/>
              <a:gd name="T23" fmla="*/ 0 h 1588"/>
              <a:gd name="T24" fmla="*/ 2147483646 w 3020"/>
              <a:gd name="T25" fmla="*/ 0 h 1588"/>
              <a:gd name="T26" fmla="*/ 2147483646 w 3020"/>
              <a:gd name="T27" fmla="*/ 0 h 1588"/>
              <a:gd name="T28" fmla="*/ 2147483646 w 3020"/>
              <a:gd name="T29" fmla="*/ 0 h 1588"/>
              <a:gd name="T30" fmla="*/ 2147483646 w 3020"/>
              <a:gd name="T31" fmla="*/ 0 h 1588"/>
              <a:gd name="T32" fmla="*/ 2147483646 w 3020"/>
              <a:gd name="T33" fmla="*/ 0 h 1588"/>
              <a:gd name="T34" fmla="*/ 2147483646 w 3020"/>
              <a:gd name="T35" fmla="*/ 0 h 1588"/>
              <a:gd name="T36" fmla="*/ 2147483646 w 3020"/>
              <a:gd name="T37" fmla="*/ 0 h 1588"/>
              <a:gd name="T38" fmla="*/ 2147483646 w 3020"/>
              <a:gd name="T39" fmla="*/ 0 h 1588"/>
              <a:gd name="T40" fmla="*/ 2147483646 w 3020"/>
              <a:gd name="T41" fmla="*/ 0 h 1588"/>
              <a:gd name="T42" fmla="*/ 2147483646 w 3020"/>
              <a:gd name="T43" fmla="*/ 0 h 1588"/>
              <a:gd name="T44" fmla="*/ 2147483646 w 3020"/>
              <a:gd name="T45" fmla="*/ 0 h 1588"/>
              <a:gd name="T46" fmla="*/ 2147483646 w 3020"/>
              <a:gd name="T47" fmla="*/ 0 h 1588"/>
              <a:gd name="T48" fmla="*/ 2147483646 w 3020"/>
              <a:gd name="T49" fmla="*/ 0 h 1588"/>
              <a:gd name="T50" fmla="*/ 2147483646 w 3020"/>
              <a:gd name="T51" fmla="*/ 0 h 1588"/>
              <a:gd name="T52" fmla="*/ 2147483646 w 3020"/>
              <a:gd name="T53" fmla="*/ 0 h 1588"/>
              <a:gd name="T54" fmla="*/ 2147483646 w 3020"/>
              <a:gd name="T55" fmla="*/ 0 h 1588"/>
              <a:gd name="T56" fmla="*/ 2147483646 w 3020"/>
              <a:gd name="T57" fmla="*/ 0 h 1588"/>
              <a:gd name="T58" fmla="*/ 2147483646 w 3020"/>
              <a:gd name="T59" fmla="*/ 0 h 1588"/>
              <a:gd name="T60" fmla="*/ 2147483646 w 3020"/>
              <a:gd name="T61" fmla="*/ 0 h 1588"/>
              <a:gd name="T62" fmla="*/ 2147483646 w 3020"/>
              <a:gd name="T63" fmla="*/ 0 h 1588"/>
              <a:gd name="T64" fmla="*/ 2147483646 w 3020"/>
              <a:gd name="T65" fmla="*/ 0 h 1588"/>
              <a:gd name="T66" fmla="*/ 2147483646 w 3020"/>
              <a:gd name="T67" fmla="*/ 0 h 1588"/>
              <a:gd name="T68" fmla="*/ 2147483646 w 3020"/>
              <a:gd name="T69" fmla="*/ 0 h 1588"/>
              <a:gd name="T70" fmla="*/ 2147483646 w 3020"/>
              <a:gd name="T71" fmla="*/ 0 h 1588"/>
              <a:gd name="T72" fmla="*/ 2147483646 w 3020"/>
              <a:gd name="T73" fmla="*/ 0 h 1588"/>
              <a:gd name="T74" fmla="*/ 2147483646 w 3020"/>
              <a:gd name="T75" fmla="*/ 0 h 1588"/>
              <a:gd name="T76" fmla="*/ 2147483646 w 3020"/>
              <a:gd name="T77" fmla="*/ 0 h 1588"/>
              <a:gd name="T78" fmla="*/ 2147483646 w 3020"/>
              <a:gd name="T79" fmla="*/ 0 h 1588"/>
              <a:gd name="T80" fmla="*/ 2147483646 w 3020"/>
              <a:gd name="T81" fmla="*/ 0 h 1588"/>
              <a:gd name="T82" fmla="*/ 2147483646 w 3020"/>
              <a:gd name="T83" fmla="*/ 0 h 1588"/>
              <a:gd name="T84" fmla="*/ 2147483646 w 3020"/>
              <a:gd name="T85" fmla="*/ 0 h 1588"/>
              <a:gd name="T86" fmla="*/ 2147483646 w 3020"/>
              <a:gd name="T87" fmla="*/ 0 h 1588"/>
              <a:gd name="T88" fmla="*/ 2147483646 w 3020"/>
              <a:gd name="T89" fmla="*/ 0 h 1588"/>
              <a:gd name="T90" fmla="*/ 2147483646 w 3020"/>
              <a:gd name="T91" fmla="*/ 0 h 1588"/>
              <a:gd name="T92" fmla="*/ 2147483646 w 3020"/>
              <a:gd name="T93" fmla="*/ 0 h 1588"/>
              <a:gd name="T94" fmla="*/ 2147483646 w 3020"/>
              <a:gd name="T95" fmla="*/ 0 h 1588"/>
              <a:gd name="T96" fmla="*/ 2147483646 w 3020"/>
              <a:gd name="T97" fmla="*/ 0 h 1588"/>
              <a:gd name="T98" fmla="*/ 2147483646 w 3020"/>
              <a:gd name="T99" fmla="*/ 0 h 1588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3020"/>
              <a:gd name="T151" fmla="*/ 0 h 1588"/>
              <a:gd name="T152" fmla="*/ 3020 w 3020"/>
              <a:gd name="T153" fmla="*/ 1588 h 1588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3020" h="1588">
                <a:moveTo>
                  <a:pt x="0" y="0"/>
                </a:moveTo>
                <a:lnTo>
                  <a:pt x="25" y="0"/>
                </a:lnTo>
                <a:lnTo>
                  <a:pt x="65" y="0"/>
                </a:lnTo>
                <a:lnTo>
                  <a:pt x="90" y="0"/>
                </a:lnTo>
                <a:lnTo>
                  <a:pt x="120" y="0"/>
                </a:lnTo>
                <a:lnTo>
                  <a:pt x="150" y="0"/>
                </a:lnTo>
                <a:lnTo>
                  <a:pt x="186" y="0"/>
                </a:lnTo>
                <a:lnTo>
                  <a:pt x="211" y="0"/>
                </a:lnTo>
                <a:lnTo>
                  <a:pt x="241" y="0"/>
                </a:lnTo>
                <a:lnTo>
                  <a:pt x="276" y="0"/>
                </a:lnTo>
                <a:lnTo>
                  <a:pt x="306" y="0"/>
                </a:lnTo>
                <a:lnTo>
                  <a:pt x="331" y="0"/>
                </a:lnTo>
                <a:lnTo>
                  <a:pt x="362" y="0"/>
                </a:lnTo>
                <a:lnTo>
                  <a:pt x="397" y="0"/>
                </a:lnTo>
                <a:lnTo>
                  <a:pt x="427" y="0"/>
                </a:lnTo>
                <a:lnTo>
                  <a:pt x="457" y="0"/>
                </a:lnTo>
                <a:lnTo>
                  <a:pt x="492" y="0"/>
                </a:lnTo>
                <a:lnTo>
                  <a:pt x="517" y="0"/>
                </a:lnTo>
                <a:lnTo>
                  <a:pt x="547" y="0"/>
                </a:lnTo>
                <a:lnTo>
                  <a:pt x="578" y="0"/>
                </a:lnTo>
                <a:lnTo>
                  <a:pt x="613" y="0"/>
                </a:lnTo>
                <a:lnTo>
                  <a:pt x="638" y="0"/>
                </a:lnTo>
                <a:lnTo>
                  <a:pt x="668" y="0"/>
                </a:lnTo>
                <a:lnTo>
                  <a:pt x="703" y="0"/>
                </a:lnTo>
                <a:lnTo>
                  <a:pt x="733" y="0"/>
                </a:lnTo>
                <a:lnTo>
                  <a:pt x="764" y="0"/>
                </a:lnTo>
                <a:lnTo>
                  <a:pt x="789" y="0"/>
                </a:lnTo>
                <a:lnTo>
                  <a:pt x="824" y="0"/>
                </a:lnTo>
                <a:lnTo>
                  <a:pt x="854" y="0"/>
                </a:lnTo>
                <a:lnTo>
                  <a:pt x="884" y="0"/>
                </a:lnTo>
                <a:lnTo>
                  <a:pt x="909" y="0"/>
                </a:lnTo>
                <a:lnTo>
                  <a:pt x="944" y="0"/>
                </a:lnTo>
                <a:lnTo>
                  <a:pt x="975" y="0"/>
                </a:lnTo>
                <a:lnTo>
                  <a:pt x="1005" y="0"/>
                </a:lnTo>
                <a:lnTo>
                  <a:pt x="1040" y="0"/>
                </a:lnTo>
                <a:lnTo>
                  <a:pt x="1070" y="0"/>
                </a:lnTo>
                <a:lnTo>
                  <a:pt x="1095" y="0"/>
                </a:lnTo>
                <a:lnTo>
                  <a:pt x="1125" y="0"/>
                </a:lnTo>
                <a:lnTo>
                  <a:pt x="1161" y="0"/>
                </a:lnTo>
                <a:lnTo>
                  <a:pt x="1191" y="0"/>
                </a:lnTo>
                <a:lnTo>
                  <a:pt x="1216" y="0"/>
                </a:lnTo>
                <a:lnTo>
                  <a:pt x="1251" y="0"/>
                </a:lnTo>
                <a:lnTo>
                  <a:pt x="1281" y="0"/>
                </a:lnTo>
                <a:lnTo>
                  <a:pt x="1311" y="0"/>
                </a:lnTo>
                <a:lnTo>
                  <a:pt x="1336" y="0"/>
                </a:lnTo>
                <a:lnTo>
                  <a:pt x="1377" y="0"/>
                </a:lnTo>
                <a:lnTo>
                  <a:pt x="1402" y="0"/>
                </a:lnTo>
                <a:lnTo>
                  <a:pt x="1432" y="0"/>
                </a:lnTo>
                <a:lnTo>
                  <a:pt x="1467" y="0"/>
                </a:lnTo>
                <a:lnTo>
                  <a:pt x="1497" y="0"/>
                </a:lnTo>
                <a:lnTo>
                  <a:pt x="1522" y="0"/>
                </a:lnTo>
                <a:lnTo>
                  <a:pt x="1553" y="0"/>
                </a:lnTo>
                <a:lnTo>
                  <a:pt x="1588" y="0"/>
                </a:lnTo>
                <a:lnTo>
                  <a:pt x="1618" y="0"/>
                </a:lnTo>
                <a:lnTo>
                  <a:pt x="1643" y="0"/>
                </a:lnTo>
                <a:lnTo>
                  <a:pt x="1683" y="0"/>
                </a:lnTo>
                <a:lnTo>
                  <a:pt x="1708" y="0"/>
                </a:lnTo>
                <a:lnTo>
                  <a:pt x="1738" y="0"/>
                </a:lnTo>
                <a:lnTo>
                  <a:pt x="1764" y="0"/>
                </a:lnTo>
                <a:lnTo>
                  <a:pt x="1804" y="0"/>
                </a:lnTo>
                <a:lnTo>
                  <a:pt x="1829" y="0"/>
                </a:lnTo>
                <a:lnTo>
                  <a:pt x="1859" y="0"/>
                </a:lnTo>
                <a:lnTo>
                  <a:pt x="1884" y="0"/>
                </a:lnTo>
                <a:lnTo>
                  <a:pt x="1924" y="0"/>
                </a:lnTo>
                <a:lnTo>
                  <a:pt x="1950" y="0"/>
                </a:lnTo>
                <a:lnTo>
                  <a:pt x="1980" y="0"/>
                </a:lnTo>
                <a:lnTo>
                  <a:pt x="2015" y="0"/>
                </a:lnTo>
                <a:lnTo>
                  <a:pt x="2045" y="0"/>
                </a:lnTo>
                <a:lnTo>
                  <a:pt x="2070" y="0"/>
                </a:lnTo>
                <a:lnTo>
                  <a:pt x="2100" y="0"/>
                </a:lnTo>
                <a:lnTo>
                  <a:pt x="2135" y="0"/>
                </a:lnTo>
                <a:lnTo>
                  <a:pt x="2166" y="0"/>
                </a:lnTo>
                <a:lnTo>
                  <a:pt x="2191" y="0"/>
                </a:lnTo>
                <a:lnTo>
                  <a:pt x="2231" y="0"/>
                </a:lnTo>
                <a:lnTo>
                  <a:pt x="2256" y="0"/>
                </a:lnTo>
                <a:lnTo>
                  <a:pt x="2286" y="0"/>
                </a:lnTo>
                <a:lnTo>
                  <a:pt x="2311" y="0"/>
                </a:lnTo>
                <a:lnTo>
                  <a:pt x="2352" y="0"/>
                </a:lnTo>
                <a:lnTo>
                  <a:pt x="2377" y="0"/>
                </a:lnTo>
                <a:lnTo>
                  <a:pt x="2407" y="0"/>
                </a:lnTo>
                <a:lnTo>
                  <a:pt x="2442" y="0"/>
                </a:lnTo>
                <a:lnTo>
                  <a:pt x="2472" y="0"/>
                </a:lnTo>
                <a:lnTo>
                  <a:pt x="2497" y="0"/>
                </a:lnTo>
                <a:lnTo>
                  <a:pt x="2527" y="0"/>
                </a:lnTo>
                <a:lnTo>
                  <a:pt x="2563" y="0"/>
                </a:lnTo>
                <a:lnTo>
                  <a:pt x="2593" y="0"/>
                </a:lnTo>
                <a:lnTo>
                  <a:pt x="2618" y="0"/>
                </a:lnTo>
                <a:lnTo>
                  <a:pt x="2648" y="0"/>
                </a:lnTo>
                <a:lnTo>
                  <a:pt x="2683" y="0"/>
                </a:lnTo>
                <a:lnTo>
                  <a:pt x="2713" y="0"/>
                </a:lnTo>
                <a:lnTo>
                  <a:pt x="2739" y="0"/>
                </a:lnTo>
                <a:lnTo>
                  <a:pt x="2779" y="0"/>
                </a:lnTo>
                <a:lnTo>
                  <a:pt x="2804" y="0"/>
                </a:lnTo>
                <a:lnTo>
                  <a:pt x="2834" y="0"/>
                </a:lnTo>
                <a:lnTo>
                  <a:pt x="2859" y="0"/>
                </a:lnTo>
                <a:lnTo>
                  <a:pt x="2899" y="0"/>
                </a:lnTo>
                <a:lnTo>
                  <a:pt x="2924" y="0"/>
                </a:lnTo>
                <a:lnTo>
                  <a:pt x="2955" y="0"/>
                </a:lnTo>
                <a:lnTo>
                  <a:pt x="2990" y="0"/>
                </a:lnTo>
                <a:lnTo>
                  <a:pt x="3020" y="0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2479" name="Freeform 79">
            <a:extLst>
              <a:ext uri="{FF2B5EF4-FFF2-40B4-BE49-F238E27FC236}">
                <a16:creationId xmlns:a16="http://schemas.microsoft.com/office/drawing/2014/main" id="{9229C67F-5A57-4E8C-A386-6E7BF0FEFE45}"/>
              </a:ext>
            </a:extLst>
          </p:cNvPr>
          <p:cNvSpPr>
            <a:spLocks noChangeAspect="1"/>
          </p:cNvSpPr>
          <p:nvPr/>
        </p:nvSpPr>
        <p:spPr bwMode="auto">
          <a:xfrm>
            <a:off x="6443663" y="2125663"/>
            <a:ext cx="1897062" cy="666750"/>
          </a:xfrm>
          <a:custGeom>
            <a:avLst/>
            <a:gdLst>
              <a:gd name="T0" fmla="*/ 2147483646 w 2211"/>
              <a:gd name="T1" fmla="*/ 2147483646 h 776"/>
              <a:gd name="T2" fmla="*/ 2147483646 w 2211"/>
              <a:gd name="T3" fmla="*/ 2147483646 h 776"/>
              <a:gd name="T4" fmla="*/ 2147483646 w 2211"/>
              <a:gd name="T5" fmla="*/ 2147483646 h 776"/>
              <a:gd name="T6" fmla="*/ 2147483646 w 2211"/>
              <a:gd name="T7" fmla="*/ 2147483646 h 776"/>
              <a:gd name="T8" fmla="*/ 2147483646 w 2211"/>
              <a:gd name="T9" fmla="*/ 2147483646 h 776"/>
              <a:gd name="T10" fmla="*/ 2147483646 w 2211"/>
              <a:gd name="T11" fmla="*/ 2147483646 h 776"/>
              <a:gd name="T12" fmla="*/ 2147483646 w 2211"/>
              <a:gd name="T13" fmla="*/ 2147483646 h 776"/>
              <a:gd name="T14" fmla="*/ 2147483646 w 2211"/>
              <a:gd name="T15" fmla="*/ 2147483646 h 776"/>
              <a:gd name="T16" fmla="*/ 2147483646 w 2211"/>
              <a:gd name="T17" fmla="*/ 2147483646 h 776"/>
              <a:gd name="T18" fmla="*/ 2147483646 w 2211"/>
              <a:gd name="T19" fmla="*/ 2147483646 h 776"/>
              <a:gd name="T20" fmla="*/ 2147483646 w 2211"/>
              <a:gd name="T21" fmla="*/ 2147483646 h 776"/>
              <a:gd name="T22" fmla="*/ 2147483646 w 2211"/>
              <a:gd name="T23" fmla="*/ 2147483646 h 776"/>
              <a:gd name="T24" fmla="*/ 2147483646 w 2211"/>
              <a:gd name="T25" fmla="*/ 2147483646 h 776"/>
              <a:gd name="T26" fmla="*/ 2147483646 w 2211"/>
              <a:gd name="T27" fmla="*/ 2147483646 h 776"/>
              <a:gd name="T28" fmla="*/ 2147483646 w 2211"/>
              <a:gd name="T29" fmla="*/ 2147483646 h 776"/>
              <a:gd name="T30" fmla="*/ 2147483646 w 2211"/>
              <a:gd name="T31" fmla="*/ 2147483646 h 776"/>
              <a:gd name="T32" fmla="*/ 2147483646 w 2211"/>
              <a:gd name="T33" fmla="*/ 2147483646 h 776"/>
              <a:gd name="T34" fmla="*/ 2147483646 w 2211"/>
              <a:gd name="T35" fmla="*/ 2147483646 h 776"/>
              <a:gd name="T36" fmla="*/ 2147483646 w 2211"/>
              <a:gd name="T37" fmla="*/ 2147483646 h 776"/>
              <a:gd name="T38" fmla="*/ 2147483646 w 2211"/>
              <a:gd name="T39" fmla="*/ 2147483646 h 776"/>
              <a:gd name="T40" fmla="*/ 2147483646 w 2211"/>
              <a:gd name="T41" fmla="*/ 2147483646 h 776"/>
              <a:gd name="T42" fmla="*/ 2147483646 w 2211"/>
              <a:gd name="T43" fmla="*/ 2147483646 h 776"/>
              <a:gd name="T44" fmla="*/ 2147483646 w 2211"/>
              <a:gd name="T45" fmla="*/ 2147483646 h 776"/>
              <a:gd name="T46" fmla="*/ 2147483646 w 2211"/>
              <a:gd name="T47" fmla="*/ 2147483646 h 776"/>
              <a:gd name="T48" fmla="*/ 2147483646 w 2211"/>
              <a:gd name="T49" fmla="*/ 2147483646 h 776"/>
              <a:gd name="T50" fmla="*/ 2147483646 w 2211"/>
              <a:gd name="T51" fmla="*/ 2147483646 h 776"/>
              <a:gd name="T52" fmla="*/ 2147483646 w 2211"/>
              <a:gd name="T53" fmla="*/ 2147483646 h 776"/>
              <a:gd name="T54" fmla="*/ 2147483646 w 2211"/>
              <a:gd name="T55" fmla="*/ 2147483646 h 776"/>
              <a:gd name="T56" fmla="*/ 2147483646 w 2211"/>
              <a:gd name="T57" fmla="*/ 2147483646 h 776"/>
              <a:gd name="T58" fmla="*/ 2147483646 w 2211"/>
              <a:gd name="T59" fmla="*/ 2147483646 h 776"/>
              <a:gd name="T60" fmla="*/ 2147483646 w 2211"/>
              <a:gd name="T61" fmla="*/ 2147483646 h 776"/>
              <a:gd name="T62" fmla="*/ 2147483646 w 2211"/>
              <a:gd name="T63" fmla="*/ 2147483646 h 776"/>
              <a:gd name="T64" fmla="*/ 2147483646 w 2211"/>
              <a:gd name="T65" fmla="*/ 2147483646 h 776"/>
              <a:gd name="T66" fmla="*/ 2147483646 w 2211"/>
              <a:gd name="T67" fmla="*/ 2147483646 h 776"/>
              <a:gd name="T68" fmla="*/ 2147483646 w 2211"/>
              <a:gd name="T69" fmla="*/ 2147483646 h 776"/>
              <a:gd name="T70" fmla="*/ 2147483646 w 2211"/>
              <a:gd name="T71" fmla="*/ 2147483646 h 776"/>
              <a:gd name="T72" fmla="*/ 2147483646 w 2211"/>
              <a:gd name="T73" fmla="*/ 2147483646 h 776"/>
              <a:gd name="T74" fmla="*/ 2147483646 w 2211"/>
              <a:gd name="T75" fmla="*/ 2147483646 h 776"/>
              <a:gd name="T76" fmla="*/ 2147483646 w 2211"/>
              <a:gd name="T77" fmla="*/ 2147483646 h 776"/>
              <a:gd name="T78" fmla="*/ 2147483646 w 2211"/>
              <a:gd name="T79" fmla="*/ 2147483646 h 776"/>
              <a:gd name="T80" fmla="*/ 2147483646 w 2211"/>
              <a:gd name="T81" fmla="*/ 2147483646 h 776"/>
              <a:gd name="T82" fmla="*/ 2147483646 w 2211"/>
              <a:gd name="T83" fmla="*/ 2147483646 h 776"/>
              <a:gd name="T84" fmla="*/ 2147483646 w 2211"/>
              <a:gd name="T85" fmla="*/ 2147483646 h 776"/>
              <a:gd name="T86" fmla="*/ 2147483646 w 2211"/>
              <a:gd name="T87" fmla="*/ 2147483646 h 776"/>
              <a:gd name="T88" fmla="*/ 2147483646 w 2211"/>
              <a:gd name="T89" fmla="*/ 2147483646 h 776"/>
              <a:gd name="T90" fmla="*/ 2147483646 w 2211"/>
              <a:gd name="T91" fmla="*/ 2147483646 h 776"/>
              <a:gd name="T92" fmla="*/ 2147483646 w 2211"/>
              <a:gd name="T93" fmla="*/ 2147483646 h 776"/>
              <a:gd name="T94" fmla="*/ 2147483646 w 2211"/>
              <a:gd name="T95" fmla="*/ 2147483646 h 776"/>
              <a:gd name="T96" fmla="*/ 2147483646 w 2211"/>
              <a:gd name="T97" fmla="*/ 2147483646 h 776"/>
              <a:gd name="T98" fmla="*/ 2147483646 w 2211"/>
              <a:gd name="T99" fmla="*/ 2147483646 h 776"/>
              <a:gd name="T100" fmla="*/ 2147483646 w 2211"/>
              <a:gd name="T101" fmla="*/ 2147483646 h 776"/>
              <a:gd name="T102" fmla="*/ 2147483646 w 2211"/>
              <a:gd name="T103" fmla="*/ 2147483646 h 776"/>
              <a:gd name="T104" fmla="*/ 2147483646 w 2211"/>
              <a:gd name="T105" fmla="*/ 2147483646 h 776"/>
              <a:gd name="T106" fmla="*/ 2147483646 w 2211"/>
              <a:gd name="T107" fmla="*/ 2147483646 h 776"/>
              <a:gd name="T108" fmla="*/ 2147483646 w 2211"/>
              <a:gd name="T109" fmla="*/ 2147483646 h 77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2211"/>
              <a:gd name="T166" fmla="*/ 0 h 776"/>
              <a:gd name="T167" fmla="*/ 2211 w 2211"/>
              <a:gd name="T168" fmla="*/ 776 h 77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2211" h="776">
                <a:moveTo>
                  <a:pt x="0" y="776"/>
                </a:moveTo>
                <a:lnTo>
                  <a:pt x="10" y="776"/>
                </a:lnTo>
                <a:lnTo>
                  <a:pt x="10" y="766"/>
                </a:lnTo>
                <a:lnTo>
                  <a:pt x="20" y="766"/>
                </a:lnTo>
                <a:lnTo>
                  <a:pt x="30" y="761"/>
                </a:lnTo>
                <a:lnTo>
                  <a:pt x="40" y="761"/>
                </a:lnTo>
                <a:lnTo>
                  <a:pt x="40" y="751"/>
                </a:lnTo>
                <a:lnTo>
                  <a:pt x="45" y="751"/>
                </a:lnTo>
                <a:lnTo>
                  <a:pt x="45" y="741"/>
                </a:lnTo>
                <a:lnTo>
                  <a:pt x="55" y="741"/>
                </a:lnTo>
                <a:lnTo>
                  <a:pt x="55" y="731"/>
                </a:lnTo>
                <a:lnTo>
                  <a:pt x="65" y="731"/>
                </a:lnTo>
                <a:lnTo>
                  <a:pt x="75" y="721"/>
                </a:lnTo>
                <a:lnTo>
                  <a:pt x="85" y="711"/>
                </a:lnTo>
                <a:lnTo>
                  <a:pt x="95" y="711"/>
                </a:lnTo>
                <a:lnTo>
                  <a:pt x="95" y="706"/>
                </a:lnTo>
                <a:lnTo>
                  <a:pt x="100" y="706"/>
                </a:lnTo>
                <a:lnTo>
                  <a:pt x="110" y="696"/>
                </a:lnTo>
                <a:lnTo>
                  <a:pt x="120" y="696"/>
                </a:lnTo>
                <a:lnTo>
                  <a:pt x="120" y="686"/>
                </a:lnTo>
                <a:lnTo>
                  <a:pt x="130" y="686"/>
                </a:lnTo>
                <a:lnTo>
                  <a:pt x="140" y="676"/>
                </a:lnTo>
                <a:lnTo>
                  <a:pt x="150" y="676"/>
                </a:lnTo>
                <a:lnTo>
                  <a:pt x="150" y="666"/>
                </a:lnTo>
                <a:lnTo>
                  <a:pt x="161" y="666"/>
                </a:lnTo>
                <a:lnTo>
                  <a:pt x="161" y="656"/>
                </a:lnTo>
                <a:lnTo>
                  <a:pt x="166" y="656"/>
                </a:lnTo>
                <a:lnTo>
                  <a:pt x="176" y="646"/>
                </a:lnTo>
                <a:lnTo>
                  <a:pt x="186" y="646"/>
                </a:lnTo>
                <a:lnTo>
                  <a:pt x="186" y="641"/>
                </a:lnTo>
                <a:lnTo>
                  <a:pt x="196" y="641"/>
                </a:lnTo>
                <a:lnTo>
                  <a:pt x="206" y="631"/>
                </a:lnTo>
                <a:lnTo>
                  <a:pt x="216" y="631"/>
                </a:lnTo>
                <a:lnTo>
                  <a:pt x="216" y="621"/>
                </a:lnTo>
                <a:lnTo>
                  <a:pt x="226" y="621"/>
                </a:lnTo>
                <a:lnTo>
                  <a:pt x="231" y="621"/>
                </a:lnTo>
                <a:lnTo>
                  <a:pt x="231" y="611"/>
                </a:lnTo>
                <a:lnTo>
                  <a:pt x="241" y="611"/>
                </a:lnTo>
                <a:lnTo>
                  <a:pt x="241" y="601"/>
                </a:lnTo>
                <a:lnTo>
                  <a:pt x="251" y="601"/>
                </a:lnTo>
                <a:lnTo>
                  <a:pt x="261" y="601"/>
                </a:lnTo>
                <a:lnTo>
                  <a:pt x="261" y="591"/>
                </a:lnTo>
                <a:lnTo>
                  <a:pt x="271" y="591"/>
                </a:lnTo>
                <a:lnTo>
                  <a:pt x="281" y="586"/>
                </a:lnTo>
                <a:lnTo>
                  <a:pt x="286" y="586"/>
                </a:lnTo>
                <a:lnTo>
                  <a:pt x="296" y="576"/>
                </a:lnTo>
                <a:lnTo>
                  <a:pt x="306" y="576"/>
                </a:lnTo>
                <a:lnTo>
                  <a:pt x="316" y="566"/>
                </a:lnTo>
                <a:lnTo>
                  <a:pt x="326" y="566"/>
                </a:lnTo>
                <a:lnTo>
                  <a:pt x="336" y="556"/>
                </a:lnTo>
                <a:lnTo>
                  <a:pt x="346" y="556"/>
                </a:lnTo>
                <a:lnTo>
                  <a:pt x="346" y="546"/>
                </a:lnTo>
                <a:lnTo>
                  <a:pt x="351" y="546"/>
                </a:lnTo>
                <a:lnTo>
                  <a:pt x="362" y="546"/>
                </a:lnTo>
                <a:lnTo>
                  <a:pt x="362" y="536"/>
                </a:lnTo>
                <a:lnTo>
                  <a:pt x="372" y="536"/>
                </a:lnTo>
                <a:lnTo>
                  <a:pt x="382" y="536"/>
                </a:lnTo>
                <a:lnTo>
                  <a:pt x="392" y="526"/>
                </a:lnTo>
                <a:lnTo>
                  <a:pt x="402" y="526"/>
                </a:lnTo>
                <a:lnTo>
                  <a:pt x="407" y="526"/>
                </a:lnTo>
                <a:lnTo>
                  <a:pt x="407" y="521"/>
                </a:lnTo>
                <a:lnTo>
                  <a:pt x="417" y="521"/>
                </a:lnTo>
                <a:lnTo>
                  <a:pt x="427" y="521"/>
                </a:lnTo>
                <a:lnTo>
                  <a:pt x="437" y="511"/>
                </a:lnTo>
                <a:lnTo>
                  <a:pt x="447" y="511"/>
                </a:lnTo>
                <a:lnTo>
                  <a:pt x="457" y="501"/>
                </a:lnTo>
                <a:lnTo>
                  <a:pt x="467" y="501"/>
                </a:lnTo>
                <a:lnTo>
                  <a:pt x="472" y="501"/>
                </a:lnTo>
                <a:lnTo>
                  <a:pt x="472" y="491"/>
                </a:lnTo>
                <a:lnTo>
                  <a:pt x="482" y="491"/>
                </a:lnTo>
                <a:lnTo>
                  <a:pt x="492" y="491"/>
                </a:lnTo>
                <a:lnTo>
                  <a:pt x="502" y="491"/>
                </a:lnTo>
                <a:lnTo>
                  <a:pt x="512" y="481"/>
                </a:lnTo>
                <a:lnTo>
                  <a:pt x="522" y="481"/>
                </a:lnTo>
                <a:lnTo>
                  <a:pt x="532" y="481"/>
                </a:lnTo>
                <a:lnTo>
                  <a:pt x="537" y="471"/>
                </a:lnTo>
                <a:lnTo>
                  <a:pt x="547" y="471"/>
                </a:lnTo>
                <a:lnTo>
                  <a:pt x="558" y="471"/>
                </a:lnTo>
                <a:lnTo>
                  <a:pt x="568" y="461"/>
                </a:lnTo>
                <a:lnTo>
                  <a:pt x="578" y="461"/>
                </a:lnTo>
                <a:lnTo>
                  <a:pt x="588" y="461"/>
                </a:lnTo>
                <a:lnTo>
                  <a:pt x="593" y="461"/>
                </a:lnTo>
                <a:lnTo>
                  <a:pt x="603" y="461"/>
                </a:lnTo>
                <a:lnTo>
                  <a:pt x="603" y="456"/>
                </a:lnTo>
                <a:lnTo>
                  <a:pt x="613" y="456"/>
                </a:lnTo>
                <a:lnTo>
                  <a:pt x="623" y="456"/>
                </a:lnTo>
                <a:lnTo>
                  <a:pt x="633" y="456"/>
                </a:lnTo>
                <a:lnTo>
                  <a:pt x="643" y="456"/>
                </a:lnTo>
                <a:lnTo>
                  <a:pt x="643" y="446"/>
                </a:lnTo>
                <a:lnTo>
                  <a:pt x="653" y="446"/>
                </a:lnTo>
                <a:lnTo>
                  <a:pt x="658" y="446"/>
                </a:lnTo>
                <a:lnTo>
                  <a:pt x="668" y="446"/>
                </a:lnTo>
                <a:lnTo>
                  <a:pt x="678" y="446"/>
                </a:lnTo>
                <a:lnTo>
                  <a:pt x="688" y="446"/>
                </a:lnTo>
                <a:lnTo>
                  <a:pt x="698" y="446"/>
                </a:lnTo>
                <a:lnTo>
                  <a:pt x="698" y="436"/>
                </a:lnTo>
                <a:lnTo>
                  <a:pt x="708" y="436"/>
                </a:lnTo>
                <a:lnTo>
                  <a:pt x="713" y="436"/>
                </a:lnTo>
                <a:lnTo>
                  <a:pt x="723" y="436"/>
                </a:lnTo>
                <a:lnTo>
                  <a:pt x="733" y="436"/>
                </a:lnTo>
                <a:lnTo>
                  <a:pt x="743" y="436"/>
                </a:lnTo>
                <a:lnTo>
                  <a:pt x="754" y="436"/>
                </a:lnTo>
                <a:lnTo>
                  <a:pt x="764" y="436"/>
                </a:lnTo>
                <a:lnTo>
                  <a:pt x="774" y="426"/>
                </a:lnTo>
                <a:lnTo>
                  <a:pt x="779" y="426"/>
                </a:lnTo>
                <a:lnTo>
                  <a:pt x="789" y="426"/>
                </a:lnTo>
                <a:lnTo>
                  <a:pt x="799" y="426"/>
                </a:lnTo>
                <a:lnTo>
                  <a:pt x="809" y="426"/>
                </a:lnTo>
                <a:lnTo>
                  <a:pt x="819" y="426"/>
                </a:lnTo>
                <a:lnTo>
                  <a:pt x="829" y="426"/>
                </a:lnTo>
                <a:lnTo>
                  <a:pt x="839" y="426"/>
                </a:lnTo>
                <a:lnTo>
                  <a:pt x="844" y="426"/>
                </a:lnTo>
                <a:lnTo>
                  <a:pt x="854" y="426"/>
                </a:lnTo>
                <a:lnTo>
                  <a:pt x="864" y="426"/>
                </a:lnTo>
                <a:lnTo>
                  <a:pt x="874" y="426"/>
                </a:lnTo>
                <a:lnTo>
                  <a:pt x="884" y="426"/>
                </a:lnTo>
                <a:lnTo>
                  <a:pt x="894" y="426"/>
                </a:lnTo>
                <a:lnTo>
                  <a:pt x="899" y="426"/>
                </a:lnTo>
                <a:lnTo>
                  <a:pt x="909" y="426"/>
                </a:lnTo>
                <a:lnTo>
                  <a:pt x="919" y="415"/>
                </a:lnTo>
                <a:lnTo>
                  <a:pt x="929" y="415"/>
                </a:lnTo>
                <a:lnTo>
                  <a:pt x="939" y="415"/>
                </a:lnTo>
                <a:lnTo>
                  <a:pt x="950" y="415"/>
                </a:lnTo>
                <a:lnTo>
                  <a:pt x="960" y="415"/>
                </a:lnTo>
                <a:lnTo>
                  <a:pt x="965" y="415"/>
                </a:lnTo>
                <a:lnTo>
                  <a:pt x="975" y="415"/>
                </a:lnTo>
                <a:lnTo>
                  <a:pt x="985" y="415"/>
                </a:lnTo>
                <a:lnTo>
                  <a:pt x="995" y="415"/>
                </a:lnTo>
                <a:lnTo>
                  <a:pt x="1005" y="415"/>
                </a:lnTo>
                <a:lnTo>
                  <a:pt x="1015" y="415"/>
                </a:lnTo>
                <a:lnTo>
                  <a:pt x="1020" y="415"/>
                </a:lnTo>
                <a:lnTo>
                  <a:pt x="1030" y="415"/>
                </a:lnTo>
                <a:lnTo>
                  <a:pt x="1040" y="415"/>
                </a:lnTo>
                <a:lnTo>
                  <a:pt x="1050" y="415"/>
                </a:lnTo>
                <a:lnTo>
                  <a:pt x="1060" y="415"/>
                </a:lnTo>
                <a:lnTo>
                  <a:pt x="1070" y="415"/>
                </a:lnTo>
                <a:lnTo>
                  <a:pt x="1080" y="415"/>
                </a:lnTo>
                <a:lnTo>
                  <a:pt x="1085" y="415"/>
                </a:lnTo>
                <a:lnTo>
                  <a:pt x="1095" y="415"/>
                </a:lnTo>
                <a:lnTo>
                  <a:pt x="1105" y="415"/>
                </a:lnTo>
                <a:lnTo>
                  <a:pt x="1115" y="415"/>
                </a:lnTo>
                <a:lnTo>
                  <a:pt x="1125" y="415"/>
                </a:lnTo>
                <a:lnTo>
                  <a:pt x="1135" y="415"/>
                </a:lnTo>
                <a:lnTo>
                  <a:pt x="1145" y="415"/>
                </a:lnTo>
                <a:lnTo>
                  <a:pt x="1151" y="415"/>
                </a:lnTo>
                <a:lnTo>
                  <a:pt x="1161" y="415"/>
                </a:lnTo>
                <a:lnTo>
                  <a:pt x="1171" y="415"/>
                </a:lnTo>
                <a:lnTo>
                  <a:pt x="1181" y="415"/>
                </a:lnTo>
                <a:lnTo>
                  <a:pt x="1191" y="415"/>
                </a:lnTo>
                <a:lnTo>
                  <a:pt x="1201" y="415"/>
                </a:lnTo>
                <a:lnTo>
                  <a:pt x="1206" y="415"/>
                </a:lnTo>
                <a:lnTo>
                  <a:pt x="1216" y="415"/>
                </a:lnTo>
                <a:lnTo>
                  <a:pt x="1226" y="415"/>
                </a:lnTo>
                <a:lnTo>
                  <a:pt x="1236" y="415"/>
                </a:lnTo>
                <a:lnTo>
                  <a:pt x="1246" y="415"/>
                </a:lnTo>
                <a:lnTo>
                  <a:pt x="1256" y="415"/>
                </a:lnTo>
                <a:lnTo>
                  <a:pt x="1266" y="415"/>
                </a:lnTo>
                <a:lnTo>
                  <a:pt x="1271" y="415"/>
                </a:lnTo>
                <a:lnTo>
                  <a:pt x="1281" y="415"/>
                </a:lnTo>
                <a:lnTo>
                  <a:pt x="1291" y="415"/>
                </a:lnTo>
                <a:lnTo>
                  <a:pt x="1301" y="415"/>
                </a:lnTo>
                <a:lnTo>
                  <a:pt x="1311" y="415"/>
                </a:lnTo>
                <a:lnTo>
                  <a:pt x="1321" y="415"/>
                </a:lnTo>
                <a:lnTo>
                  <a:pt x="1326" y="415"/>
                </a:lnTo>
                <a:lnTo>
                  <a:pt x="1336" y="415"/>
                </a:lnTo>
                <a:lnTo>
                  <a:pt x="1347" y="405"/>
                </a:lnTo>
                <a:lnTo>
                  <a:pt x="1357" y="405"/>
                </a:lnTo>
                <a:lnTo>
                  <a:pt x="1367" y="405"/>
                </a:lnTo>
                <a:lnTo>
                  <a:pt x="1377" y="405"/>
                </a:lnTo>
                <a:lnTo>
                  <a:pt x="1387" y="405"/>
                </a:lnTo>
                <a:lnTo>
                  <a:pt x="1392" y="405"/>
                </a:lnTo>
                <a:lnTo>
                  <a:pt x="1402" y="405"/>
                </a:lnTo>
                <a:lnTo>
                  <a:pt x="1412" y="405"/>
                </a:lnTo>
                <a:lnTo>
                  <a:pt x="1422" y="405"/>
                </a:lnTo>
                <a:lnTo>
                  <a:pt x="1432" y="400"/>
                </a:lnTo>
                <a:lnTo>
                  <a:pt x="1442" y="400"/>
                </a:lnTo>
                <a:lnTo>
                  <a:pt x="1452" y="400"/>
                </a:lnTo>
                <a:lnTo>
                  <a:pt x="1457" y="400"/>
                </a:lnTo>
                <a:lnTo>
                  <a:pt x="1467" y="400"/>
                </a:lnTo>
                <a:lnTo>
                  <a:pt x="1477" y="400"/>
                </a:lnTo>
                <a:lnTo>
                  <a:pt x="1487" y="390"/>
                </a:lnTo>
                <a:lnTo>
                  <a:pt x="1497" y="390"/>
                </a:lnTo>
                <a:lnTo>
                  <a:pt x="1507" y="390"/>
                </a:lnTo>
                <a:lnTo>
                  <a:pt x="1512" y="390"/>
                </a:lnTo>
                <a:lnTo>
                  <a:pt x="1522" y="390"/>
                </a:lnTo>
                <a:lnTo>
                  <a:pt x="1532" y="380"/>
                </a:lnTo>
                <a:lnTo>
                  <a:pt x="1542" y="380"/>
                </a:lnTo>
                <a:lnTo>
                  <a:pt x="1553" y="380"/>
                </a:lnTo>
                <a:lnTo>
                  <a:pt x="1563" y="380"/>
                </a:lnTo>
                <a:lnTo>
                  <a:pt x="1573" y="370"/>
                </a:lnTo>
                <a:lnTo>
                  <a:pt x="1578" y="370"/>
                </a:lnTo>
                <a:lnTo>
                  <a:pt x="1588" y="370"/>
                </a:lnTo>
                <a:lnTo>
                  <a:pt x="1598" y="370"/>
                </a:lnTo>
                <a:lnTo>
                  <a:pt x="1608" y="360"/>
                </a:lnTo>
                <a:lnTo>
                  <a:pt x="1618" y="360"/>
                </a:lnTo>
                <a:lnTo>
                  <a:pt x="1628" y="360"/>
                </a:lnTo>
                <a:lnTo>
                  <a:pt x="1633" y="350"/>
                </a:lnTo>
                <a:lnTo>
                  <a:pt x="1643" y="350"/>
                </a:lnTo>
                <a:lnTo>
                  <a:pt x="1653" y="350"/>
                </a:lnTo>
                <a:lnTo>
                  <a:pt x="1663" y="340"/>
                </a:lnTo>
                <a:lnTo>
                  <a:pt x="1673" y="340"/>
                </a:lnTo>
                <a:lnTo>
                  <a:pt x="1683" y="340"/>
                </a:lnTo>
                <a:lnTo>
                  <a:pt x="1683" y="335"/>
                </a:lnTo>
                <a:lnTo>
                  <a:pt x="1693" y="335"/>
                </a:lnTo>
                <a:lnTo>
                  <a:pt x="1698" y="335"/>
                </a:lnTo>
                <a:lnTo>
                  <a:pt x="1708" y="335"/>
                </a:lnTo>
                <a:lnTo>
                  <a:pt x="1708" y="325"/>
                </a:lnTo>
                <a:lnTo>
                  <a:pt x="1718" y="325"/>
                </a:lnTo>
                <a:lnTo>
                  <a:pt x="1728" y="325"/>
                </a:lnTo>
                <a:lnTo>
                  <a:pt x="1728" y="315"/>
                </a:lnTo>
                <a:lnTo>
                  <a:pt x="1738" y="315"/>
                </a:lnTo>
                <a:lnTo>
                  <a:pt x="1749" y="315"/>
                </a:lnTo>
                <a:lnTo>
                  <a:pt x="1759" y="305"/>
                </a:lnTo>
                <a:lnTo>
                  <a:pt x="1764" y="305"/>
                </a:lnTo>
                <a:lnTo>
                  <a:pt x="1774" y="295"/>
                </a:lnTo>
                <a:lnTo>
                  <a:pt x="1784" y="295"/>
                </a:lnTo>
                <a:lnTo>
                  <a:pt x="1794" y="295"/>
                </a:lnTo>
                <a:lnTo>
                  <a:pt x="1794" y="285"/>
                </a:lnTo>
                <a:lnTo>
                  <a:pt x="1804" y="285"/>
                </a:lnTo>
                <a:lnTo>
                  <a:pt x="1814" y="280"/>
                </a:lnTo>
                <a:lnTo>
                  <a:pt x="1819" y="280"/>
                </a:lnTo>
                <a:lnTo>
                  <a:pt x="1829" y="270"/>
                </a:lnTo>
                <a:lnTo>
                  <a:pt x="1839" y="270"/>
                </a:lnTo>
                <a:lnTo>
                  <a:pt x="1849" y="260"/>
                </a:lnTo>
                <a:lnTo>
                  <a:pt x="1859" y="260"/>
                </a:lnTo>
                <a:lnTo>
                  <a:pt x="1869" y="250"/>
                </a:lnTo>
                <a:lnTo>
                  <a:pt x="1879" y="250"/>
                </a:lnTo>
                <a:lnTo>
                  <a:pt x="1879" y="240"/>
                </a:lnTo>
                <a:lnTo>
                  <a:pt x="1884" y="240"/>
                </a:lnTo>
                <a:lnTo>
                  <a:pt x="1894" y="240"/>
                </a:lnTo>
                <a:lnTo>
                  <a:pt x="1894" y="230"/>
                </a:lnTo>
                <a:lnTo>
                  <a:pt x="1904" y="230"/>
                </a:lnTo>
                <a:lnTo>
                  <a:pt x="1904" y="220"/>
                </a:lnTo>
                <a:lnTo>
                  <a:pt x="1914" y="220"/>
                </a:lnTo>
                <a:lnTo>
                  <a:pt x="1924" y="220"/>
                </a:lnTo>
                <a:lnTo>
                  <a:pt x="1924" y="215"/>
                </a:lnTo>
                <a:lnTo>
                  <a:pt x="1934" y="215"/>
                </a:lnTo>
                <a:lnTo>
                  <a:pt x="1940" y="205"/>
                </a:lnTo>
                <a:lnTo>
                  <a:pt x="1950" y="205"/>
                </a:lnTo>
                <a:lnTo>
                  <a:pt x="1950" y="195"/>
                </a:lnTo>
                <a:lnTo>
                  <a:pt x="1960" y="195"/>
                </a:lnTo>
                <a:lnTo>
                  <a:pt x="1970" y="185"/>
                </a:lnTo>
                <a:lnTo>
                  <a:pt x="1980" y="185"/>
                </a:lnTo>
                <a:lnTo>
                  <a:pt x="1980" y="175"/>
                </a:lnTo>
                <a:lnTo>
                  <a:pt x="1990" y="175"/>
                </a:lnTo>
                <a:lnTo>
                  <a:pt x="2000" y="165"/>
                </a:lnTo>
                <a:lnTo>
                  <a:pt x="2005" y="155"/>
                </a:lnTo>
                <a:lnTo>
                  <a:pt x="2015" y="155"/>
                </a:lnTo>
                <a:lnTo>
                  <a:pt x="2015" y="150"/>
                </a:lnTo>
                <a:lnTo>
                  <a:pt x="2025" y="150"/>
                </a:lnTo>
                <a:lnTo>
                  <a:pt x="2035" y="140"/>
                </a:lnTo>
                <a:lnTo>
                  <a:pt x="2045" y="140"/>
                </a:lnTo>
                <a:lnTo>
                  <a:pt x="2045" y="130"/>
                </a:lnTo>
                <a:lnTo>
                  <a:pt x="2055" y="130"/>
                </a:lnTo>
                <a:lnTo>
                  <a:pt x="2065" y="120"/>
                </a:lnTo>
                <a:lnTo>
                  <a:pt x="2070" y="120"/>
                </a:lnTo>
                <a:lnTo>
                  <a:pt x="2070" y="110"/>
                </a:lnTo>
                <a:lnTo>
                  <a:pt x="2080" y="110"/>
                </a:lnTo>
                <a:lnTo>
                  <a:pt x="2080" y="100"/>
                </a:lnTo>
                <a:lnTo>
                  <a:pt x="2090" y="100"/>
                </a:lnTo>
                <a:lnTo>
                  <a:pt x="2100" y="95"/>
                </a:lnTo>
                <a:lnTo>
                  <a:pt x="2110" y="85"/>
                </a:lnTo>
                <a:lnTo>
                  <a:pt x="2120" y="75"/>
                </a:lnTo>
                <a:lnTo>
                  <a:pt x="2125" y="75"/>
                </a:lnTo>
                <a:lnTo>
                  <a:pt x="2125" y="65"/>
                </a:lnTo>
                <a:lnTo>
                  <a:pt x="2135" y="65"/>
                </a:lnTo>
                <a:lnTo>
                  <a:pt x="2146" y="55"/>
                </a:lnTo>
                <a:lnTo>
                  <a:pt x="2156" y="45"/>
                </a:lnTo>
                <a:lnTo>
                  <a:pt x="2166" y="45"/>
                </a:lnTo>
                <a:lnTo>
                  <a:pt x="2166" y="35"/>
                </a:lnTo>
                <a:lnTo>
                  <a:pt x="2176" y="35"/>
                </a:lnTo>
                <a:lnTo>
                  <a:pt x="2176" y="30"/>
                </a:lnTo>
                <a:lnTo>
                  <a:pt x="2186" y="30"/>
                </a:lnTo>
                <a:lnTo>
                  <a:pt x="2191" y="20"/>
                </a:lnTo>
                <a:lnTo>
                  <a:pt x="2191" y="10"/>
                </a:lnTo>
                <a:lnTo>
                  <a:pt x="2201" y="10"/>
                </a:lnTo>
                <a:lnTo>
                  <a:pt x="2211" y="0"/>
                </a:lnTo>
              </a:path>
            </a:pathLst>
          </a:custGeom>
          <a:noFill/>
          <a:ln w="27051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2480" name="Freeform 80">
            <a:extLst>
              <a:ext uri="{FF2B5EF4-FFF2-40B4-BE49-F238E27FC236}">
                <a16:creationId xmlns:a16="http://schemas.microsoft.com/office/drawing/2014/main" id="{FB59592C-E810-40EB-93D5-4B565B358082}"/>
              </a:ext>
            </a:extLst>
          </p:cNvPr>
          <p:cNvSpPr>
            <a:spLocks noChangeAspect="1"/>
          </p:cNvSpPr>
          <p:nvPr/>
        </p:nvSpPr>
        <p:spPr bwMode="auto">
          <a:xfrm>
            <a:off x="6640513" y="2389188"/>
            <a:ext cx="879475" cy="212725"/>
          </a:xfrm>
          <a:custGeom>
            <a:avLst/>
            <a:gdLst>
              <a:gd name="T0" fmla="*/ 2147483646 w 679"/>
              <a:gd name="T1" fmla="*/ 2147483646 h 261"/>
              <a:gd name="T2" fmla="*/ 2147483646 w 679"/>
              <a:gd name="T3" fmla="*/ 2147483646 h 261"/>
              <a:gd name="T4" fmla="*/ 2147483646 w 679"/>
              <a:gd name="T5" fmla="*/ 2147483646 h 261"/>
              <a:gd name="T6" fmla="*/ 2147483646 w 679"/>
              <a:gd name="T7" fmla="*/ 2147483646 h 261"/>
              <a:gd name="T8" fmla="*/ 2147483646 w 679"/>
              <a:gd name="T9" fmla="*/ 2147483646 h 261"/>
              <a:gd name="T10" fmla="*/ 2147483646 w 679"/>
              <a:gd name="T11" fmla="*/ 2147483646 h 261"/>
              <a:gd name="T12" fmla="*/ 2147483646 w 679"/>
              <a:gd name="T13" fmla="*/ 2147483646 h 261"/>
              <a:gd name="T14" fmla="*/ 2147483646 w 679"/>
              <a:gd name="T15" fmla="*/ 2147483646 h 261"/>
              <a:gd name="T16" fmla="*/ 2147483646 w 679"/>
              <a:gd name="T17" fmla="*/ 2147483646 h 261"/>
              <a:gd name="T18" fmla="*/ 2147483646 w 679"/>
              <a:gd name="T19" fmla="*/ 2147483646 h 261"/>
              <a:gd name="T20" fmla="*/ 2147483646 w 679"/>
              <a:gd name="T21" fmla="*/ 2147483646 h 261"/>
              <a:gd name="T22" fmla="*/ 2147483646 w 679"/>
              <a:gd name="T23" fmla="*/ 2147483646 h 261"/>
              <a:gd name="T24" fmla="*/ 2147483646 w 679"/>
              <a:gd name="T25" fmla="*/ 2147483646 h 261"/>
              <a:gd name="T26" fmla="*/ 2147483646 w 679"/>
              <a:gd name="T27" fmla="*/ 2147483646 h 261"/>
              <a:gd name="T28" fmla="*/ 2147483646 w 679"/>
              <a:gd name="T29" fmla="*/ 2147483646 h 261"/>
              <a:gd name="T30" fmla="*/ 2147483646 w 679"/>
              <a:gd name="T31" fmla="*/ 2147483646 h 261"/>
              <a:gd name="T32" fmla="*/ 2147483646 w 679"/>
              <a:gd name="T33" fmla="*/ 2147483646 h 261"/>
              <a:gd name="T34" fmla="*/ 2147483646 w 679"/>
              <a:gd name="T35" fmla="*/ 2147483646 h 261"/>
              <a:gd name="T36" fmla="*/ 2147483646 w 679"/>
              <a:gd name="T37" fmla="*/ 2147483646 h 261"/>
              <a:gd name="T38" fmla="*/ 2147483646 w 679"/>
              <a:gd name="T39" fmla="*/ 2147483646 h 261"/>
              <a:gd name="T40" fmla="*/ 2147483646 w 679"/>
              <a:gd name="T41" fmla="*/ 2147483646 h 261"/>
              <a:gd name="T42" fmla="*/ 2147483646 w 679"/>
              <a:gd name="T43" fmla="*/ 2147483646 h 261"/>
              <a:gd name="T44" fmla="*/ 2147483646 w 679"/>
              <a:gd name="T45" fmla="*/ 2147483646 h 261"/>
              <a:gd name="T46" fmla="*/ 2147483646 w 679"/>
              <a:gd name="T47" fmla="*/ 2147483646 h 261"/>
              <a:gd name="T48" fmla="*/ 2147483646 w 679"/>
              <a:gd name="T49" fmla="*/ 2147483646 h 261"/>
              <a:gd name="T50" fmla="*/ 2147483646 w 679"/>
              <a:gd name="T51" fmla="*/ 2147483646 h 261"/>
              <a:gd name="T52" fmla="*/ 2147483646 w 679"/>
              <a:gd name="T53" fmla="*/ 2147483646 h 261"/>
              <a:gd name="T54" fmla="*/ 2147483646 w 679"/>
              <a:gd name="T55" fmla="*/ 2147483646 h 261"/>
              <a:gd name="T56" fmla="*/ 2147483646 w 679"/>
              <a:gd name="T57" fmla="*/ 2147483646 h 261"/>
              <a:gd name="T58" fmla="*/ 2147483646 w 679"/>
              <a:gd name="T59" fmla="*/ 2147483646 h 261"/>
              <a:gd name="T60" fmla="*/ 2147483646 w 679"/>
              <a:gd name="T61" fmla="*/ 2147483646 h 261"/>
              <a:gd name="T62" fmla="*/ 2147483646 w 679"/>
              <a:gd name="T63" fmla="*/ 2147483646 h 261"/>
              <a:gd name="T64" fmla="*/ 2147483646 w 679"/>
              <a:gd name="T65" fmla="*/ 2147483646 h 261"/>
              <a:gd name="T66" fmla="*/ 2147483646 w 679"/>
              <a:gd name="T67" fmla="*/ 2147483646 h 261"/>
              <a:gd name="T68" fmla="*/ 2147483646 w 679"/>
              <a:gd name="T69" fmla="*/ 2147483646 h 261"/>
              <a:gd name="T70" fmla="*/ 2147483646 w 679"/>
              <a:gd name="T71" fmla="*/ 2147483646 h 261"/>
              <a:gd name="T72" fmla="*/ 2147483646 w 679"/>
              <a:gd name="T73" fmla="*/ 2147483646 h 261"/>
              <a:gd name="T74" fmla="*/ 2147483646 w 679"/>
              <a:gd name="T75" fmla="*/ 2147483646 h 261"/>
              <a:gd name="T76" fmla="*/ 2147483646 w 679"/>
              <a:gd name="T77" fmla="*/ 2147483646 h 261"/>
              <a:gd name="T78" fmla="*/ 2147483646 w 679"/>
              <a:gd name="T79" fmla="*/ 2147483646 h 261"/>
              <a:gd name="T80" fmla="*/ 2147483646 w 679"/>
              <a:gd name="T81" fmla="*/ 2147483646 h 261"/>
              <a:gd name="T82" fmla="*/ 2147483646 w 679"/>
              <a:gd name="T83" fmla="*/ 2147483646 h 261"/>
              <a:gd name="T84" fmla="*/ 2147483646 w 679"/>
              <a:gd name="T85" fmla="*/ 2147483646 h 261"/>
              <a:gd name="T86" fmla="*/ 2147483646 w 679"/>
              <a:gd name="T87" fmla="*/ 2147483646 h 261"/>
              <a:gd name="T88" fmla="*/ 2147483646 w 679"/>
              <a:gd name="T89" fmla="*/ 2147483646 h 261"/>
              <a:gd name="T90" fmla="*/ 2147483646 w 679"/>
              <a:gd name="T91" fmla="*/ 2147483646 h 261"/>
              <a:gd name="T92" fmla="*/ 2147483646 w 679"/>
              <a:gd name="T93" fmla="*/ 0 h 261"/>
              <a:gd name="T94" fmla="*/ 2147483646 w 679"/>
              <a:gd name="T95" fmla="*/ 0 h 261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679"/>
              <a:gd name="T145" fmla="*/ 0 h 261"/>
              <a:gd name="T146" fmla="*/ 679 w 679"/>
              <a:gd name="T147" fmla="*/ 261 h 261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679" h="261">
                <a:moveTo>
                  <a:pt x="0" y="261"/>
                </a:moveTo>
                <a:lnTo>
                  <a:pt x="10" y="261"/>
                </a:lnTo>
                <a:lnTo>
                  <a:pt x="20" y="251"/>
                </a:lnTo>
                <a:lnTo>
                  <a:pt x="30" y="251"/>
                </a:lnTo>
                <a:lnTo>
                  <a:pt x="40" y="251"/>
                </a:lnTo>
                <a:lnTo>
                  <a:pt x="40" y="241"/>
                </a:lnTo>
                <a:lnTo>
                  <a:pt x="45" y="241"/>
                </a:lnTo>
                <a:lnTo>
                  <a:pt x="55" y="241"/>
                </a:lnTo>
                <a:lnTo>
                  <a:pt x="65" y="231"/>
                </a:lnTo>
                <a:lnTo>
                  <a:pt x="75" y="231"/>
                </a:lnTo>
                <a:lnTo>
                  <a:pt x="86" y="231"/>
                </a:lnTo>
                <a:lnTo>
                  <a:pt x="86" y="221"/>
                </a:lnTo>
                <a:lnTo>
                  <a:pt x="96" y="221"/>
                </a:lnTo>
                <a:lnTo>
                  <a:pt x="106" y="221"/>
                </a:lnTo>
                <a:lnTo>
                  <a:pt x="111" y="221"/>
                </a:lnTo>
                <a:lnTo>
                  <a:pt x="111" y="216"/>
                </a:lnTo>
                <a:lnTo>
                  <a:pt x="121" y="216"/>
                </a:lnTo>
                <a:lnTo>
                  <a:pt x="131" y="216"/>
                </a:lnTo>
                <a:lnTo>
                  <a:pt x="131" y="206"/>
                </a:lnTo>
                <a:lnTo>
                  <a:pt x="141" y="206"/>
                </a:lnTo>
                <a:lnTo>
                  <a:pt x="151" y="206"/>
                </a:lnTo>
                <a:lnTo>
                  <a:pt x="161" y="206"/>
                </a:lnTo>
                <a:lnTo>
                  <a:pt x="161" y="196"/>
                </a:lnTo>
                <a:lnTo>
                  <a:pt x="171" y="196"/>
                </a:lnTo>
                <a:lnTo>
                  <a:pt x="176" y="196"/>
                </a:lnTo>
                <a:lnTo>
                  <a:pt x="176" y="185"/>
                </a:lnTo>
                <a:lnTo>
                  <a:pt x="186" y="185"/>
                </a:lnTo>
                <a:lnTo>
                  <a:pt x="196" y="185"/>
                </a:lnTo>
                <a:lnTo>
                  <a:pt x="206" y="185"/>
                </a:lnTo>
                <a:lnTo>
                  <a:pt x="206" y="175"/>
                </a:lnTo>
                <a:lnTo>
                  <a:pt x="216" y="175"/>
                </a:lnTo>
                <a:lnTo>
                  <a:pt x="226" y="175"/>
                </a:lnTo>
                <a:lnTo>
                  <a:pt x="226" y="165"/>
                </a:lnTo>
                <a:lnTo>
                  <a:pt x="231" y="165"/>
                </a:lnTo>
                <a:lnTo>
                  <a:pt x="241" y="165"/>
                </a:lnTo>
                <a:lnTo>
                  <a:pt x="251" y="165"/>
                </a:lnTo>
                <a:lnTo>
                  <a:pt x="251" y="155"/>
                </a:lnTo>
                <a:lnTo>
                  <a:pt x="261" y="155"/>
                </a:lnTo>
                <a:lnTo>
                  <a:pt x="271" y="155"/>
                </a:lnTo>
                <a:lnTo>
                  <a:pt x="282" y="150"/>
                </a:lnTo>
                <a:lnTo>
                  <a:pt x="292" y="150"/>
                </a:lnTo>
                <a:lnTo>
                  <a:pt x="297" y="150"/>
                </a:lnTo>
                <a:lnTo>
                  <a:pt x="297" y="140"/>
                </a:lnTo>
                <a:lnTo>
                  <a:pt x="307" y="140"/>
                </a:lnTo>
                <a:lnTo>
                  <a:pt x="317" y="140"/>
                </a:lnTo>
                <a:lnTo>
                  <a:pt x="327" y="140"/>
                </a:lnTo>
                <a:lnTo>
                  <a:pt x="327" y="130"/>
                </a:lnTo>
                <a:lnTo>
                  <a:pt x="337" y="130"/>
                </a:lnTo>
                <a:lnTo>
                  <a:pt x="347" y="130"/>
                </a:lnTo>
                <a:lnTo>
                  <a:pt x="347" y="120"/>
                </a:lnTo>
                <a:lnTo>
                  <a:pt x="352" y="120"/>
                </a:lnTo>
                <a:lnTo>
                  <a:pt x="362" y="120"/>
                </a:lnTo>
                <a:lnTo>
                  <a:pt x="372" y="120"/>
                </a:lnTo>
                <a:lnTo>
                  <a:pt x="372" y="110"/>
                </a:lnTo>
                <a:lnTo>
                  <a:pt x="382" y="110"/>
                </a:lnTo>
                <a:lnTo>
                  <a:pt x="392" y="110"/>
                </a:lnTo>
                <a:lnTo>
                  <a:pt x="392" y="100"/>
                </a:lnTo>
                <a:lnTo>
                  <a:pt x="402" y="100"/>
                </a:lnTo>
                <a:lnTo>
                  <a:pt x="412" y="100"/>
                </a:lnTo>
                <a:lnTo>
                  <a:pt x="417" y="100"/>
                </a:lnTo>
                <a:lnTo>
                  <a:pt x="417" y="90"/>
                </a:lnTo>
                <a:lnTo>
                  <a:pt x="427" y="90"/>
                </a:lnTo>
                <a:lnTo>
                  <a:pt x="437" y="90"/>
                </a:lnTo>
                <a:lnTo>
                  <a:pt x="437" y="85"/>
                </a:lnTo>
                <a:lnTo>
                  <a:pt x="447" y="85"/>
                </a:lnTo>
                <a:lnTo>
                  <a:pt x="457" y="85"/>
                </a:lnTo>
                <a:lnTo>
                  <a:pt x="467" y="85"/>
                </a:lnTo>
                <a:lnTo>
                  <a:pt x="467" y="75"/>
                </a:lnTo>
                <a:lnTo>
                  <a:pt x="477" y="75"/>
                </a:lnTo>
                <a:lnTo>
                  <a:pt x="483" y="75"/>
                </a:lnTo>
                <a:lnTo>
                  <a:pt x="483" y="65"/>
                </a:lnTo>
                <a:lnTo>
                  <a:pt x="493" y="65"/>
                </a:lnTo>
                <a:lnTo>
                  <a:pt x="503" y="65"/>
                </a:lnTo>
                <a:lnTo>
                  <a:pt x="513" y="65"/>
                </a:lnTo>
                <a:lnTo>
                  <a:pt x="513" y="55"/>
                </a:lnTo>
                <a:lnTo>
                  <a:pt x="523" y="55"/>
                </a:lnTo>
                <a:lnTo>
                  <a:pt x="533" y="55"/>
                </a:lnTo>
                <a:lnTo>
                  <a:pt x="538" y="45"/>
                </a:lnTo>
                <a:lnTo>
                  <a:pt x="548" y="45"/>
                </a:lnTo>
                <a:lnTo>
                  <a:pt x="558" y="45"/>
                </a:lnTo>
                <a:lnTo>
                  <a:pt x="558" y="35"/>
                </a:lnTo>
                <a:lnTo>
                  <a:pt x="568" y="35"/>
                </a:lnTo>
                <a:lnTo>
                  <a:pt x="578" y="35"/>
                </a:lnTo>
                <a:lnTo>
                  <a:pt x="588" y="30"/>
                </a:lnTo>
                <a:lnTo>
                  <a:pt x="598" y="30"/>
                </a:lnTo>
                <a:lnTo>
                  <a:pt x="603" y="30"/>
                </a:lnTo>
                <a:lnTo>
                  <a:pt x="603" y="20"/>
                </a:lnTo>
                <a:lnTo>
                  <a:pt x="613" y="20"/>
                </a:lnTo>
                <a:lnTo>
                  <a:pt x="623" y="20"/>
                </a:lnTo>
                <a:lnTo>
                  <a:pt x="633" y="20"/>
                </a:lnTo>
                <a:lnTo>
                  <a:pt x="633" y="10"/>
                </a:lnTo>
                <a:lnTo>
                  <a:pt x="643" y="10"/>
                </a:lnTo>
                <a:lnTo>
                  <a:pt x="653" y="10"/>
                </a:lnTo>
                <a:lnTo>
                  <a:pt x="653" y="0"/>
                </a:lnTo>
                <a:lnTo>
                  <a:pt x="658" y="0"/>
                </a:lnTo>
                <a:lnTo>
                  <a:pt x="668" y="0"/>
                </a:lnTo>
                <a:lnTo>
                  <a:pt x="679" y="0"/>
                </a:lnTo>
              </a:path>
            </a:pathLst>
          </a:cu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2481" name="Freeform 81">
            <a:extLst>
              <a:ext uri="{FF2B5EF4-FFF2-40B4-BE49-F238E27FC236}">
                <a16:creationId xmlns:a16="http://schemas.microsoft.com/office/drawing/2014/main" id="{828502E5-C175-4376-86DB-84EB4373B50A}"/>
              </a:ext>
            </a:extLst>
          </p:cNvPr>
          <p:cNvSpPr>
            <a:spLocks noChangeAspect="1"/>
          </p:cNvSpPr>
          <p:nvPr/>
        </p:nvSpPr>
        <p:spPr bwMode="auto">
          <a:xfrm>
            <a:off x="6448425" y="2667000"/>
            <a:ext cx="582613" cy="141288"/>
          </a:xfrm>
          <a:custGeom>
            <a:avLst/>
            <a:gdLst>
              <a:gd name="T0" fmla="*/ 2147483646 w 679"/>
              <a:gd name="T1" fmla="*/ 2147483646 h 261"/>
              <a:gd name="T2" fmla="*/ 2147483646 w 679"/>
              <a:gd name="T3" fmla="*/ 2147483646 h 261"/>
              <a:gd name="T4" fmla="*/ 2147483646 w 679"/>
              <a:gd name="T5" fmla="*/ 2147483646 h 261"/>
              <a:gd name="T6" fmla="*/ 2147483646 w 679"/>
              <a:gd name="T7" fmla="*/ 2147483646 h 261"/>
              <a:gd name="T8" fmla="*/ 2147483646 w 679"/>
              <a:gd name="T9" fmla="*/ 2147483646 h 261"/>
              <a:gd name="T10" fmla="*/ 2147483646 w 679"/>
              <a:gd name="T11" fmla="*/ 2147483646 h 261"/>
              <a:gd name="T12" fmla="*/ 2147483646 w 679"/>
              <a:gd name="T13" fmla="*/ 2147483646 h 261"/>
              <a:gd name="T14" fmla="*/ 2147483646 w 679"/>
              <a:gd name="T15" fmla="*/ 2147483646 h 261"/>
              <a:gd name="T16" fmla="*/ 2147483646 w 679"/>
              <a:gd name="T17" fmla="*/ 2147483646 h 261"/>
              <a:gd name="T18" fmla="*/ 2147483646 w 679"/>
              <a:gd name="T19" fmla="*/ 2147483646 h 261"/>
              <a:gd name="T20" fmla="*/ 2147483646 w 679"/>
              <a:gd name="T21" fmla="*/ 2147483646 h 261"/>
              <a:gd name="T22" fmla="*/ 2147483646 w 679"/>
              <a:gd name="T23" fmla="*/ 2147483646 h 261"/>
              <a:gd name="T24" fmla="*/ 2147483646 w 679"/>
              <a:gd name="T25" fmla="*/ 2147483646 h 261"/>
              <a:gd name="T26" fmla="*/ 2147483646 w 679"/>
              <a:gd name="T27" fmla="*/ 2147483646 h 261"/>
              <a:gd name="T28" fmla="*/ 2147483646 w 679"/>
              <a:gd name="T29" fmla="*/ 2147483646 h 261"/>
              <a:gd name="T30" fmla="*/ 2147483646 w 679"/>
              <a:gd name="T31" fmla="*/ 2147483646 h 261"/>
              <a:gd name="T32" fmla="*/ 2147483646 w 679"/>
              <a:gd name="T33" fmla="*/ 2147483646 h 261"/>
              <a:gd name="T34" fmla="*/ 2147483646 w 679"/>
              <a:gd name="T35" fmla="*/ 2147483646 h 261"/>
              <a:gd name="T36" fmla="*/ 2147483646 w 679"/>
              <a:gd name="T37" fmla="*/ 2147483646 h 261"/>
              <a:gd name="T38" fmla="*/ 2147483646 w 679"/>
              <a:gd name="T39" fmla="*/ 2147483646 h 261"/>
              <a:gd name="T40" fmla="*/ 2147483646 w 679"/>
              <a:gd name="T41" fmla="*/ 2147483646 h 261"/>
              <a:gd name="T42" fmla="*/ 2147483646 w 679"/>
              <a:gd name="T43" fmla="*/ 2147483646 h 261"/>
              <a:gd name="T44" fmla="*/ 2147483646 w 679"/>
              <a:gd name="T45" fmla="*/ 2147483646 h 261"/>
              <a:gd name="T46" fmla="*/ 2147483646 w 679"/>
              <a:gd name="T47" fmla="*/ 2147483646 h 261"/>
              <a:gd name="T48" fmla="*/ 2147483646 w 679"/>
              <a:gd name="T49" fmla="*/ 2147483646 h 261"/>
              <a:gd name="T50" fmla="*/ 2147483646 w 679"/>
              <a:gd name="T51" fmla="*/ 2147483646 h 261"/>
              <a:gd name="T52" fmla="*/ 2147483646 w 679"/>
              <a:gd name="T53" fmla="*/ 2147483646 h 261"/>
              <a:gd name="T54" fmla="*/ 2147483646 w 679"/>
              <a:gd name="T55" fmla="*/ 2147483646 h 261"/>
              <a:gd name="T56" fmla="*/ 2147483646 w 679"/>
              <a:gd name="T57" fmla="*/ 2147483646 h 261"/>
              <a:gd name="T58" fmla="*/ 2147483646 w 679"/>
              <a:gd name="T59" fmla="*/ 2147483646 h 261"/>
              <a:gd name="T60" fmla="*/ 2147483646 w 679"/>
              <a:gd name="T61" fmla="*/ 2147483646 h 261"/>
              <a:gd name="T62" fmla="*/ 2147483646 w 679"/>
              <a:gd name="T63" fmla="*/ 2147483646 h 261"/>
              <a:gd name="T64" fmla="*/ 2147483646 w 679"/>
              <a:gd name="T65" fmla="*/ 2147483646 h 261"/>
              <a:gd name="T66" fmla="*/ 2147483646 w 679"/>
              <a:gd name="T67" fmla="*/ 2147483646 h 261"/>
              <a:gd name="T68" fmla="*/ 2147483646 w 679"/>
              <a:gd name="T69" fmla="*/ 2147483646 h 261"/>
              <a:gd name="T70" fmla="*/ 2147483646 w 679"/>
              <a:gd name="T71" fmla="*/ 2147483646 h 261"/>
              <a:gd name="T72" fmla="*/ 2147483646 w 679"/>
              <a:gd name="T73" fmla="*/ 2147483646 h 261"/>
              <a:gd name="T74" fmla="*/ 2147483646 w 679"/>
              <a:gd name="T75" fmla="*/ 2147483646 h 261"/>
              <a:gd name="T76" fmla="*/ 2147483646 w 679"/>
              <a:gd name="T77" fmla="*/ 2147483646 h 261"/>
              <a:gd name="T78" fmla="*/ 2147483646 w 679"/>
              <a:gd name="T79" fmla="*/ 2147483646 h 261"/>
              <a:gd name="T80" fmla="*/ 2147483646 w 679"/>
              <a:gd name="T81" fmla="*/ 2147483646 h 261"/>
              <a:gd name="T82" fmla="*/ 2147483646 w 679"/>
              <a:gd name="T83" fmla="*/ 2147483646 h 261"/>
              <a:gd name="T84" fmla="*/ 2147483646 w 679"/>
              <a:gd name="T85" fmla="*/ 2147483646 h 261"/>
              <a:gd name="T86" fmla="*/ 2147483646 w 679"/>
              <a:gd name="T87" fmla="*/ 2147483646 h 261"/>
              <a:gd name="T88" fmla="*/ 2147483646 w 679"/>
              <a:gd name="T89" fmla="*/ 2147483646 h 261"/>
              <a:gd name="T90" fmla="*/ 2147483646 w 679"/>
              <a:gd name="T91" fmla="*/ 2147483646 h 261"/>
              <a:gd name="T92" fmla="*/ 2147483646 w 679"/>
              <a:gd name="T93" fmla="*/ 0 h 261"/>
              <a:gd name="T94" fmla="*/ 2147483646 w 679"/>
              <a:gd name="T95" fmla="*/ 0 h 261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679"/>
              <a:gd name="T145" fmla="*/ 0 h 261"/>
              <a:gd name="T146" fmla="*/ 679 w 679"/>
              <a:gd name="T147" fmla="*/ 261 h 261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679" h="261">
                <a:moveTo>
                  <a:pt x="0" y="261"/>
                </a:moveTo>
                <a:lnTo>
                  <a:pt x="10" y="261"/>
                </a:lnTo>
                <a:lnTo>
                  <a:pt x="20" y="251"/>
                </a:lnTo>
                <a:lnTo>
                  <a:pt x="30" y="251"/>
                </a:lnTo>
                <a:lnTo>
                  <a:pt x="40" y="251"/>
                </a:lnTo>
                <a:lnTo>
                  <a:pt x="40" y="241"/>
                </a:lnTo>
                <a:lnTo>
                  <a:pt x="45" y="241"/>
                </a:lnTo>
                <a:lnTo>
                  <a:pt x="55" y="241"/>
                </a:lnTo>
                <a:lnTo>
                  <a:pt x="65" y="231"/>
                </a:lnTo>
                <a:lnTo>
                  <a:pt x="75" y="231"/>
                </a:lnTo>
                <a:lnTo>
                  <a:pt x="86" y="231"/>
                </a:lnTo>
                <a:lnTo>
                  <a:pt x="86" y="221"/>
                </a:lnTo>
                <a:lnTo>
                  <a:pt x="96" y="221"/>
                </a:lnTo>
                <a:lnTo>
                  <a:pt x="106" y="221"/>
                </a:lnTo>
                <a:lnTo>
                  <a:pt x="111" y="221"/>
                </a:lnTo>
                <a:lnTo>
                  <a:pt x="111" y="216"/>
                </a:lnTo>
                <a:lnTo>
                  <a:pt x="121" y="216"/>
                </a:lnTo>
                <a:lnTo>
                  <a:pt x="131" y="216"/>
                </a:lnTo>
                <a:lnTo>
                  <a:pt x="131" y="206"/>
                </a:lnTo>
                <a:lnTo>
                  <a:pt x="141" y="206"/>
                </a:lnTo>
                <a:lnTo>
                  <a:pt x="151" y="206"/>
                </a:lnTo>
                <a:lnTo>
                  <a:pt x="161" y="206"/>
                </a:lnTo>
                <a:lnTo>
                  <a:pt x="161" y="196"/>
                </a:lnTo>
                <a:lnTo>
                  <a:pt x="171" y="196"/>
                </a:lnTo>
                <a:lnTo>
                  <a:pt x="176" y="196"/>
                </a:lnTo>
                <a:lnTo>
                  <a:pt x="176" y="185"/>
                </a:lnTo>
                <a:lnTo>
                  <a:pt x="186" y="185"/>
                </a:lnTo>
                <a:lnTo>
                  <a:pt x="196" y="185"/>
                </a:lnTo>
                <a:lnTo>
                  <a:pt x="206" y="185"/>
                </a:lnTo>
                <a:lnTo>
                  <a:pt x="206" y="175"/>
                </a:lnTo>
                <a:lnTo>
                  <a:pt x="216" y="175"/>
                </a:lnTo>
                <a:lnTo>
                  <a:pt x="226" y="175"/>
                </a:lnTo>
                <a:lnTo>
                  <a:pt x="226" y="165"/>
                </a:lnTo>
                <a:lnTo>
                  <a:pt x="231" y="165"/>
                </a:lnTo>
                <a:lnTo>
                  <a:pt x="241" y="165"/>
                </a:lnTo>
                <a:lnTo>
                  <a:pt x="251" y="165"/>
                </a:lnTo>
                <a:lnTo>
                  <a:pt x="251" y="155"/>
                </a:lnTo>
                <a:lnTo>
                  <a:pt x="261" y="155"/>
                </a:lnTo>
                <a:lnTo>
                  <a:pt x="271" y="155"/>
                </a:lnTo>
                <a:lnTo>
                  <a:pt x="282" y="150"/>
                </a:lnTo>
                <a:lnTo>
                  <a:pt x="292" y="150"/>
                </a:lnTo>
                <a:lnTo>
                  <a:pt x="297" y="150"/>
                </a:lnTo>
                <a:lnTo>
                  <a:pt x="297" y="140"/>
                </a:lnTo>
                <a:lnTo>
                  <a:pt x="307" y="140"/>
                </a:lnTo>
                <a:lnTo>
                  <a:pt x="317" y="140"/>
                </a:lnTo>
                <a:lnTo>
                  <a:pt x="327" y="140"/>
                </a:lnTo>
                <a:lnTo>
                  <a:pt x="327" y="130"/>
                </a:lnTo>
                <a:lnTo>
                  <a:pt x="337" y="130"/>
                </a:lnTo>
                <a:lnTo>
                  <a:pt x="347" y="130"/>
                </a:lnTo>
                <a:lnTo>
                  <a:pt x="347" y="120"/>
                </a:lnTo>
                <a:lnTo>
                  <a:pt x="352" y="120"/>
                </a:lnTo>
                <a:lnTo>
                  <a:pt x="362" y="120"/>
                </a:lnTo>
                <a:lnTo>
                  <a:pt x="372" y="120"/>
                </a:lnTo>
                <a:lnTo>
                  <a:pt x="372" y="110"/>
                </a:lnTo>
                <a:lnTo>
                  <a:pt x="382" y="110"/>
                </a:lnTo>
                <a:lnTo>
                  <a:pt x="392" y="110"/>
                </a:lnTo>
                <a:lnTo>
                  <a:pt x="392" y="100"/>
                </a:lnTo>
                <a:lnTo>
                  <a:pt x="402" y="100"/>
                </a:lnTo>
                <a:lnTo>
                  <a:pt x="412" y="100"/>
                </a:lnTo>
                <a:lnTo>
                  <a:pt x="417" y="100"/>
                </a:lnTo>
                <a:lnTo>
                  <a:pt x="417" y="90"/>
                </a:lnTo>
                <a:lnTo>
                  <a:pt x="427" y="90"/>
                </a:lnTo>
                <a:lnTo>
                  <a:pt x="437" y="90"/>
                </a:lnTo>
                <a:lnTo>
                  <a:pt x="437" y="85"/>
                </a:lnTo>
                <a:lnTo>
                  <a:pt x="447" y="85"/>
                </a:lnTo>
                <a:lnTo>
                  <a:pt x="457" y="85"/>
                </a:lnTo>
                <a:lnTo>
                  <a:pt x="467" y="85"/>
                </a:lnTo>
                <a:lnTo>
                  <a:pt x="467" y="75"/>
                </a:lnTo>
                <a:lnTo>
                  <a:pt x="477" y="75"/>
                </a:lnTo>
                <a:lnTo>
                  <a:pt x="483" y="75"/>
                </a:lnTo>
                <a:lnTo>
                  <a:pt x="483" y="65"/>
                </a:lnTo>
                <a:lnTo>
                  <a:pt x="493" y="65"/>
                </a:lnTo>
                <a:lnTo>
                  <a:pt x="503" y="65"/>
                </a:lnTo>
                <a:lnTo>
                  <a:pt x="513" y="65"/>
                </a:lnTo>
                <a:lnTo>
                  <a:pt x="513" y="55"/>
                </a:lnTo>
                <a:lnTo>
                  <a:pt x="523" y="55"/>
                </a:lnTo>
                <a:lnTo>
                  <a:pt x="533" y="55"/>
                </a:lnTo>
                <a:lnTo>
                  <a:pt x="538" y="45"/>
                </a:lnTo>
                <a:lnTo>
                  <a:pt x="548" y="45"/>
                </a:lnTo>
                <a:lnTo>
                  <a:pt x="558" y="45"/>
                </a:lnTo>
                <a:lnTo>
                  <a:pt x="558" y="35"/>
                </a:lnTo>
                <a:lnTo>
                  <a:pt x="568" y="35"/>
                </a:lnTo>
                <a:lnTo>
                  <a:pt x="578" y="35"/>
                </a:lnTo>
                <a:lnTo>
                  <a:pt x="588" y="30"/>
                </a:lnTo>
                <a:lnTo>
                  <a:pt x="598" y="30"/>
                </a:lnTo>
                <a:lnTo>
                  <a:pt x="603" y="30"/>
                </a:lnTo>
                <a:lnTo>
                  <a:pt x="603" y="20"/>
                </a:lnTo>
                <a:lnTo>
                  <a:pt x="613" y="20"/>
                </a:lnTo>
                <a:lnTo>
                  <a:pt x="623" y="20"/>
                </a:lnTo>
                <a:lnTo>
                  <a:pt x="633" y="20"/>
                </a:lnTo>
                <a:lnTo>
                  <a:pt x="633" y="10"/>
                </a:lnTo>
                <a:lnTo>
                  <a:pt x="643" y="10"/>
                </a:lnTo>
                <a:lnTo>
                  <a:pt x="653" y="10"/>
                </a:lnTo>
                <a:lnTo>
                  <a:pt x="653" y="0"/>
                </a:lnTo>
                <a:lnTo>
                  <a:pt x="658" y="0"/>
                </a:lnTo>
                <a:lnTo>
                  <a:pt x="668" y="0"/>
                </a:lnTo>
                <a:lnTo>
                  <a:pt x="679" y="0"/>
                </a:lnTo>
              </a:path>
            </a:pathLst>
          </a:custGeom>
          <a:noFill/>
          <a:ln w="254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2482" name="Freeform 82">
            <a:extLst>
              <a:ext uri="{FF2B5EF4-FFF2-40B4-BE49-F238E27FC236}">
                <a16:creationId xmlns:a16="http://schemas.microsoft.com/office/drawing/2014/main" id="{5E7CB54E-07B3-4EB7-8D0F-D457E68261FA}"/>
              </a:ext>
            </a:extLst>
          </p:cNvPr>
          <p:cNvSpPr>
            <a:spLocks noChangeAspect="1"/>
          </p:cNvSpPr>
          <p:nvPr/>
        </p:nvSpPr>
        <p:spPr bwMode="auto">
          <a:xfrm>
            <a:off x="7162800" y="2454275"/>
            <a:ext cx="900113" cy="77788"/>
          </a:xfrm>
          <a:custGeom>
            <a:avLst/>
            <a:gdLst>
              <a:gd name="T0" fmla="*/ 2147483646 w 679"/>
              <a:gd name="T1" fmla="*/ 2147483646 h 261"/>
              <a:gd name="T2" fmla="*/ 2147483646 w 679"/>
              <a:gd name="T3" fmla="*/ 2147483646 h 261"/>
              <a:gd name="T4" fmla="*/ 2147483646 w 679"/>
              <a:gd name="T5" fmla="*/ 2147483646 h 261"/>
              <a:gd name="T6" fmla="*/ 2147483646 w 679"/>
              <a:gd name="T7" fmla="*/ 2147483646 h 261"/>
              <a:gd name="T8" fmla="*/ 2147483646 w 679"/>
              <a:gd name="T9" fmla="*/ 2147483646 h 261"/>
              <a:gd name="T10" fmla="*/ 2147483646 w 679"/>
              <a:gd name="T11" fmla="*/ 2147483646 h 261"/>
              <a:gd name="T12" fmla="*/ 2147483646 w 679"/>
              <a:gd name="T13" fmla="*/ 2147483646 h 261"/>
              <a:gd name="T14" fmla="*/ 2147483646 w 679"/>
              <a:gd name="T15" fmla="*/ 2147483646 h 261"/>
              <a:gd name="T16" fmla="*/ 2147483646 w 679"/>
              <a:gd name="T17" fmla="*/ 2147483646 h 261"/>
              <a:gd name="T18" fmla="*/ 2147483646 w 679"/>
              <a:gd name="T19" fmla="*/ 2147483646 h 261"/>
              <a:gd name="T20" fmla="*/ 2147483646 w 679"/>
              <a:gd name="T21" fmla="*/ 2147483646 h 261"/>
              <a:gd name="T22" fmla="*/ 2147483646 w 679"/>
              <a:gd name="T23" fmla="*/ 2147483646 h 261"/>
              <a:gd name="T24" fmla="*/ 2147483646 w 679"/>
              <a:gd name="T25" fmla="*/ 2147483646 h 261"/>
              <a:gd name="T26" fmla="*/ 2147483646 w 679"/>
              <a:gd name="T27" fmla="*/ 2147483646 h 261"/>
              <a:gd name="T28" fmla="*/ 2147483646 w 679"/>
              <a:gd name="T29" fmla="*/ 2147483646 h 261"/>
              <a:gd name="T30" fmla="*/ 2147483646 w 679"/>
              <a:gd name="T31" fmla="*/ 2147483646 h 261"/>
              <a:gd name="T32" fmla="*/ 2147483646 w 679"/>
              <a:gd name="T33" fmla="*/ 2147483646 h 261"/>
              <a:gd name="T34" fmla="*/ 2147483646 w 679"/>
              <a:gd name="T35" fmla="*/ 2147483646 h 261"/>
              <a:gd name="T36" fmla="*/ 2147483646 w 679"/>
              <a:gd name="T37" fmla="*/ 2147483646 h 261"/>
              <a:gd name="T38" fmla="*/ 2147483646 w 679"/>
              <a:gd name="T39" fmla="*/ 2147483646 h 261"/>
              <a:gd name="T40" fmla="*/ 2147483646 w 679"/>
              <a:gd name="T41" fmla="*/ 2147483646 h 261"/>
              <a:gd name="T42" fmla="*/ 2147483646 w 679"/>
              <a:gd name="T43" fmla="*/ 2147483646 h 261"/>
              <a:gd name="T44" fmla="*/ 2147483646 w 679"/>
              <a:gd name="T45" fmla="*/ 2147483646 h 261"/>
              <a:gd name="T46" fmla="*/ 2147483646 w 679"/>
              <a:gd name="T47" fmla="*/ 2147483646 h 261"/>
              <a:gd name="T48" fmla="*/ 2147483646 w 679"/>
              <a:gd name="T49" fmla="*/ 2147483646 h 261"/>
              <a:gd name="T50" fmla="*/ 2147483646 w 679"/>
              <a:gd name="T51" fmla="*/ 2147483646 h 261"/>
              <a:gd name="T52" fmla="*/ 2147483646 w 679"/>
              <a:gd name="T53" fmla="*/ 2147483646 h 261"/>
              <a:gd name="T54" fmla="*/ 2147483646 w 679"/>
              <a:gd name="T55" fmla="*/ 2147483646 h 261"/>
              <a:gd name="T56" fmla="*/ 2147483646 w 679"/>
              <a:gd name="T57" fmla="*/ 2147483646 h 261"/>
              <a:gd name="T58" fmla="*/ 2147483646 w 679"/>
              <a:gd name="T59" fmla="*/ 2147483646 h 261"/>
              <a:gd name="T60" fmla="*/ 2147483646 w 679"/>
              <a:gd name="T61" fmla="*/ 2147483646 h 261"/>
              <a:gd name="T62" fmla="*/ 2147483646 w 679"/>
              <a:gd name="T63" fmla="*/ 2147483646 h 261"/>
              <a:gd name="T64" fmla="*/ 2147483646 w 679"/>
              <a:gd name="T65" fmla="*/ 2147483646 h 261"/>
              <a:gd name="T66" fmla="*/ 2147483646 w 679"/>
              <a:gd name="T67" fmla="*/ 2147483646 h 261"/>
              <a:gd name="T68" fmla="*/ 2147483646 w 679"/>
              <a:gd name="T69" fmla="*/ 2147483646 h 261"/>
              <a:gd name="T70" fmla="*/ 2147483646 w 679"/>
              <a:gd name="T71" fmla="*/ 2147483646 h 261"/>
              <a:gd name="T72" fmla="*/ 2147483646 w 679"/>
              <a:gd name="T73" fmla="*/ 2147483646 h 261"/>
              <a:gd name="T74" fmla="*/ 2147483646 w 679"/>
              <a:gd name="T75" fmla="*/ 2147483646 h 261"/>
              <a:gd name="T76" fmla="*/ 2147483646 w 679"/>
              <a:gd name="T77" fmla="*/ 2147483646 h 261"/>
              <a:gd name="T78" fmla="*/ 2147483646 w 679"/>
              <a:gd name="T79" fmla="*/ 2147483646 h 261"/>
              <a:gd name="T80" fmla="*/ 2147483646 w 679"/>
              <a:gd name="T81" fmla="*/ 2147483646 h 261"/>
              <a:gd name="T82" fmla="*/ 2147483646 w 679"/>
              <a:gd name="T83" fmla="*/ 2147483646 h 261"/>
              <a:gd name="T84" fmla="*/ 2147483646 w 679"/>
              <a:gd name="T85" fmla="*/ 2147483646 h 261"/>
              <a:gd name="T86" fmla="*/ 2147483646 w 679"/>
              <a:gd name="T87" fmla="*/ 2147483646 h 261"/>
              <a:gd name="T88" fmla="*/ 2147483646 w 679"/>
              <a:gd name="T89" fmla="*/ 2147483646 h 261"/>
              <a:gd name="T90" fmla="*/ 2147483646 w 679"/>
              <a:gd name="T91" fmla="*/ 2147483646 h 261"/>
              <a:gd name="T92" fmla="*/ 2147483646 w 679"/>
              <a:gd name="T93" fmla="*/ 0 h 261"/>
              <a:gd name="T94" fmla="*/ 2147483646 w 679"/>
              <a:gd name="T95" fmla="*/ 0 h 261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679"/>
              <a:gd name="T145" fmla="*/ 0 h 261"/>
              <a:gd name="T146" fmla="*/ 679 w 679"/>
              <a:gd name="T147" fmla="*/ 261 h 261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679" h="261">
                <a:moveTo>
                  <a:pt x="0" y="261"/>
                </a:moveTo>
                <a:lnTo>
                  <a:pt x="10" y="261"/>
                </a:lnTo>
                <a:lnTo>
                  <a:pt x="20" y="251"/>
                </a:lnTo>
                <a:lnTo>
                  <a:pt x="30" y="251"/>
                </a:lnTo>
                <a:lnTo>
                  <a:pt x="40" y="251"/>
                </a:lnTo>
                <a:lnTo>
                  <a:pt x="40" y="241"/>
                </a:lnTo>
                <a:lnTo>
                  <a:pt x="45" y="241"/>
                </a:lnTo>
                <a:lnTo>
                  <a:pt x="55" y="241"/>
                </a:lnTo>
                <a:lnTo>
                  <a:pt x="65" y="231"/>
                </a:lnTo>
                <a:lnTo>
                  <a:pt x="75" y="231"/>
                </a:lnTo>
                <a:lnTo>
                  <a:pt x="86" y="231"/>
                </a:lnTo>
                <a:lnTo>
                  <a:pt x="86" y="221"/>
                </a:lnTo>
                <a:lnTo>
                  <a:pt x="96" y="221"/>
                </a:lnTo>
                <a:lnTo>
                  <a:pt x="106" y="221"/>
                </a:lnTo>
                <a:lnTo>
                  <a:pt x="111" y="221"/>
                </a:lnTo>
                <a:lnTo>
                  <a:pt x="111" y="216"/>
                </a:lnTo>
                <a:lnTo>
                  <a:pt x="121" y="216"/>
                </a:lnTo>
                <a:lnTo>
                  <a:pt x="131" y="216"/>
                </a:lnTo>
                <a:lnTo>
                  <a:pt x="131" y="206"/>
                </a:lnTo>
                <a:lnTo>
                  <a:pt x="141" y="206"/>
                </a:lnTo>
                <a:lnTo>
                  <a:pt x="151" y="206"/>
                </a:lnTo>
                <a:lnTo>
                  <a:pt x="161" y="206"/>
                </a:lnTo>
                <a:lnTo>
                  <a:pt x="161" y="196"/>
                </a:lnTo>
                <a:lnTo>
                  <a:pt x="171" y="196"/>
                </a:lnTo>
                <a:lnTo>
                  <a:pt x="176" y="196"/>
                </a:lnTo>
                <a:lnTo>
                  <a:pt x="176" y="185"/>
                </a:lnTo>
                <a:lnTo>
                  <a:pt x="186" y="185"/>
                </a:lnTo>
                <a:lnTo>
                  <a:pt x="196" y="185"/>
                </a:lnTo>
                <a:lnTo>
                  <a:pt x="206" y="185"/>
                </a:lnTo>
                <a:lnTo>
                  <a:pt x="206" y="175"/>
                </a:lnTo>
                <a:lnTo>
                  <a:pt x="216" y="175"/>
                </a:lnTo>
                <a:lnTo>
                  <a:pt x="226" y="175"/>
                </a:lnTo>
                <a:lnTo>
                  <a:pt x="226" y="165"/>
                </a:lnTo>
                <a:lnTo>
                  <a:pt x="231" y="165"/>
                </a:lnTo>
                <a:lnTo>
                  <a:pt x="241" y="165"/>
                </a:lnTo>
                <a:lnTo>
                  <a:pt x="251" y="165"/>
                </a:lnTo>
                <a:lnTo>
                  <a:pt x="251" y="155"/>
                </a:lnTo>
                <a:lnTo>
                  <a:pt x="261" y="155"/>
                </a:lnTo>
                <a:lnTo>
                  <a:pt x="271" y="155"/>
                </a:lnTo>
                <a:lnTo>
                  <a:pt x="282" y="150"/>
                </a:lnTo>
                <a:lnTo>
                  <a:pt x="292" y="150"/>
                </a:lnTo>
                <a:lnTo>
                  <a:pt x="297" y="150"/>
                </a:lnTo>
                <a:lnTo>
                  <a:pt x="297" y="140"/>
                </a:lnTo>
                <a:lnTo>
                  <a:pt x="307" y="140"/>
                </a:lnTo>
                <a:lnTo>
                  <a:pt x="317" y="140"/>
                </a:lnTo>
                <a:lnTo>
                  <a:pt x="327" y="140"/>
                </a:lnTo>
                <a:lnTo>
                  <a:pt x="327" y="130"/>
                </a:lnTo>
                <a:lnTo>
                  <a:pt x="337" y="130"/>
                </a:lnTo>
                <a:lnTo>
                  <a:pt x="347" y="130"/>
                </a:lnTo>
                <a:lnTo>
                  <a:pt x="347" y="120"/>
                </a:lnTo>
                <a:lnTo>
                  <a:pt x="352" y="120"/>
                </a:lnTo>
                <a:lnTo>
                  <a:pt x="362" y="120"/>
                </a:lnTo>
                <a:lnTo>
                  <a:pt x="372" y="120"/>
                </a:lnTo>
                <a:lnTo>
                  <a:pt x="372" y="110"/>
                </a:lnTo>
                <a:lnTo>
                  <a:pt x="382" y="110"/>
                </a:lnTo>
                <a:lnTo>
                  <a:pt x="392" y="110"/>
                </a:lnTo>
                <a:lnTo>
                  <a:pt x="392" y="100"/>
                </a:lnTo>
                <a:lnTo>
                  <a:pt x="402" y="100"/>
                </a:lnTo>
                <a:lnTo>
                  <a:pt x="412" y="100"/>
                </a:lnTo>
                <a:lnTo>
                  <a:pt x="417" y="100"/>
                </a:lnTo>
                <a:lnTo>
                  <a:pt x="417" y="90"/>
                </a:lnTo>
                <a:lnTo>
                  <a:pt x="427" y="90"/>
                </a:lnTo>
                <a:lnTo>
                  <a:pt x="437" y="90"/>
                </a:lnTo>
                <a:lnTo>
                  <a:pt x="437" y="85"/>
                </a:lnTo>
                <a:lnTo>
                  <a:pt x="447" y="85"/>
                </a:lnTo>
                <a:lnTo>
                  <a:pt x="457" y="85"/>
                </a:lnTo>
                <a:lnTo>
                  <a:pt x="467" y="85"/>
                </a:lnTo>
                <a:lnTo>
                  <a:pt x="467" y="75"/>
                </a:lnTo>
                <a:lnTo>
                  <a:pt x="477" y="75"/>
                </a:lnTo>
                <a:lnTo>
                  <a:pt x="483" y="75"/>
                </a:lnTo>
                <a:lnTo>
                  <a:pt x="483" y="65"/>
                </a:lnTo>
                <a:lnTo>
                  <a:pt x="493" y="65"/>
                </a:lnTo>
                <a:lnTo>
                  <a:pt x="503" y="65"/>
                </a:lnTo>
                <a:lnTo>
                  <a:pt x="513" y="65"/>
                </a:lnTo>
                <a:lnTo>
                  <a:pt x="513" y="55"/>
                </a:lnTo>
                <a:lnTo>
                  <a:pt x="523" y="55"/>
                </a:lnTo>
                <a:lnTo>
                  <a:pt x="533" y="55"/>
                </a:lnTo>
                <a:lnTo>
                  <a:pt x="538" y="45"/>
                </a:lnTo>
                <a:lnTo>
                  <a:pt x="548" y="45"/>
                </a:lnTo>
                <a:lnTo>
                  <a:pt x="558" y="45"/>
                </a:lnTo>
                <a:lnTo>
                  <a:pt x="558" y="35"/>
                </a:lnTo>
                <a:lnTo>
                  <a:pt x="568" y="35"/>
                </a:lnTo>
                <a:lnTo>
                  <a:pt x="578" y="35"/>
                </a:lnTo>
                <a:lnTo>
                  <a:pt x="588" y="30"/>
                </a:lnTo>
                <a:lnTo>
                  <a:pt x="598" y="30"/>
                </a:lnTo>
                <a:lnTo>
                  <a:pt x="603" y="30"/>
                </a:lnTo>
                <a:lnTo>
                  <a:pt x="603" y="20"/>
                </a:lnTo>
                <a:lnTo>
                  <a:pt x="613" y="20"/>
                </a:lnTo>
                <a:lnTo>
                  <a:pt x="623" y="20"/>
                </a:lnTo>
                <a:lnTo>
                  <a:pt x="633" y="20"/>
                </a:lnTo>
                <a:lnTo>
                  <a:pt x="633" y="10"/>
                </a:lnTo>
                <a:lnTo>
                  <a:pt x="643" y="10"/>
                </a:lnTo>
                <a:lnTo>
                  <a:pt x="653" y="10"/>
                </a:lnTo>
                <a:lnTo>
                  <a:pt x="653" y="0"/>
                </a:lnTo>
                <a:lnTo>
                  <a:pt x="658" y="0"/>
                </a:lnTo>
                <a:lnTo>
                  <a:pt x="668" y="0"/>
                </a:lnTo>
                <a:lnTo>
                  <a:pt x="679" y="0"/>
                </a:lnTo>
              </a:path>
            </a:pathLst>
          </a:cu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2483" name="Freeform 83">
            <a:extLst>
              <a:ext uri="{FF2B5EF4-FFF2-40B4-BE49-F238E27FC236}">
                <a16:creationId xmlns:a16="http://schemas.microsoft.com/office/drawing/2014/main" id="{4A57B0FB-F336-4097-B6D3-55F6E70CA85D}"/>
              </a:ext>
            </a:extLst>
          </p:cNvPr>
          <p:cNvSpPr>
            <a:spLocks noChangeAspect="1"/>
          </p:cNvSpPr>
          <p:nvPr/>
        </p:nvSpPr>
        <p:spPr bwMode="auto">
          <a:xfrm>
            <a:off x="7010400" y="2608263"/>
            <a:ext cx="593725" cy="50800"/>
          </a:xfrm>
          <a:custGeom>
            <a:avLst/>
            <a:gdLst>
              <a:gd name="T0" fmla="*/ 2147483646 w 679"/>
              <a:gd name="T1" fmla="*/ 2147483646 h 261"/>
              <a:gd name="T2" fmla="*/ 2147483646 w 679"/>
              <a:gd name="T3" fmla="*/ 2147483646 h 261"/>
              <a:gd name="T4" fmla="*/ 2147483646 w 679"/>
              <a:gd name="T5" fmla="*/ 2147483646 h 261"/>
              <a:gd name="T6" fmla="*/ 2147483646 w 679"/>
              <a:gd name="T7" fmla="*/ 2147483646 h 261"/>
              <a:gd name="T8" fmla="*/ 2147483646 w 679"/>
              <a:gd name="T9" fmla="*/ 2147483646 h 261"/>
              <a:gd name="T10" fmla="*/ 2147483646 w 679"/>
              <a:gd name="T11" fmla="*/ 2147483646 h 261"/>
              <a:gd name="T12" fmla="*/ 2147483646 w 679"/>
              <a:gd name="T13" fmla="*/ 2147483646 h 261"/>
              <a:gd name="T14" fmla="*/ 2147483646 w 679"/>
              <a:gd name="T15" fmla="*/ 2147483646 h 261"/>
              <a:gd name="T16" fmla="*/ 2147483646 w 679"/>
              <a:gd name="T17" fmla="*/ 2147483646 h 261"/>
              <a:gd name="T18" fmla="*/ 2147483646 w 679"/>
              <a:gd name="T19" fmla="*/ 2147483646 h 261"/>
              <a:gd name="T20" fmla="*/ 2147483646 w 679"/>
              <a:gd name="T21" fmla="*/ 2147483646 h 261"/>
              <a:gd name="T22" fmla="*/ 2147483646 w 679"/>
              <a:gd name="T23" fmla="*/ 2147483646 h 261"/>
              <a:gd name="T24" fmla="*/ 2147483646 w 679"/>
              <a:gd name="T25" fmla="*/ 2147483646 h 261"/>
              <a:gd name="T26" fmla="*/ 2147483646 w 679"/>
              <a:gd name="T27" fmla="*/ 2147483646 h 261"/>
              <a:gd name="T28" fmla="*/ 2147483646 w 679"/>
              <a:gd name="T29" fmla="*/ 2147483646 h 261"/>
              <a:gd name="T30" fmla="*/ 2147483646 w 679"/>
              <a:gd name="T31" fmla="*/ 2147483646 h 261"/>
              <a:gd name="T32" fmla="*/ 2147483646 w 679"/>
              <a:gd name="T33" fmla="*/ 2147483646 h 261"/>
              <a:gd name="T34" fmla="*/ 2147483646 w 679"/>
              <a:gd name="T35" fmla="*/ 2147483646 h 261"/>
              <a:gd name="T36" fmla="*/ 2147483646 w 679"/>
              <a:gd name="T37" fmla="*/ 2147483646 h 261"/>
              <a:gd name="T38" fmla="*/ 2147483646 w 679"/>
              <a:gd name="T39" fmla="*/ 2147483646 h 261"/>
              <a:gd name="T40" fmla="*/ 2147483646 w 679"/>
              <a:gd name="T41" fmla="*/ 2147483646 h 261"/>
              <a:gd name="T42" fmla="*/ 2147483646 w 679"/>
              <a:gd name="T43" fmla="*/ 2147483646 h 261"/>
              <a:gd name="T44" fmla="*/ 2147483646 w 679"/>
              <a:gd name="T45" fmla="*/ 2147483646 h 261"/>
              <a:gd name="T46" fmla="*/ 2147483646 w 679"/>
              <a:gd name="T47" fmla="*/ 2147483646 h 261"/>
              <a:gd name="T48" fmla="*/ 2147483646 w 679"/>
              <a:gd name="T49" fmla="*/ 2147483646 h 261"/>
              <a:gd name="T50" fmla="*/ 2147483646 w 679"/>
              <a:gd name="T51" fmla="*/ 2147483646 h 261"/>
              <a:gd name="T52" fmla="*/ 2147483646 w 679"/>
              <a:gd name="T53" fmla="*/ 2147483646 h 261"/>
              <a:gd name="T54" fmla="*/ 2147483646 w 679"/>
              <a:gd name="T55" fmla="*/ 2147483646 h 261"/>
              <a:gd name="T56" fmla="*/ 2147483646 w 679"/>
              <a:gd name="T57" fmla="*/ 2147483646 h 261"/>
              <a:gd name="T58" fmla="*/ 2147483646 w 679"/>
              <a:gd name="T59" fmla="*/ 2147483646 h 261"/>
              <a:gd name="T60" fmla="*/ 2147483646 w 679"/>
              <a:gd name="T61" fmla="*/ 2147483646 h 261"/>
              <a:gd name="T62" fmla="*/ 2147483646 w 679"/>
              <a:gd name="T63" fmla="*/ 2147483646 h 261"/>
              <a:gd name="T64" fmla="*/ 2147483646 w 679"/>
              <a:gd name="T65" fmla="*/ 2147483646 h 261"/>
              <a:gd name="T66" fmla="*/ 2147483646 w 679"/>
              <a:gd name="T67" fmla="*/ 2147483646 h 261"/>
              <a:gd name="T68" fmla="*/ 2147483646 w 679"/>
              <a:gd name="T69" fmla="*/ 2147483646 h 261"/>
              <a:gd name="T70" fmla="*/ 2147483646 w 679"/>
              <a:gd name="T71" fmla="*/ 2147483646 h 261"/>
              <a:gd name="T72" fmla="*/ 2147483646 w 679"/>
              <a:gd name="T73" fmla="*/ 2147483646 h 261"/>
              <a:gd name="T74" fmla="*/ 2147483646 w 679"/>
              <a:gd name="T75" fmla="*/ 2147483646 h 261"/>
              <a:gd name="T76" fmla="*/ 2147483646 w 679"/>
              <a:gd name="T77" fmla="*/ 2147483646 h 261"/>
              <a:gd name="T78" fmla="*/ 2147483646 w 679"/>
              <a:gd name="T79" fmla="*/ 2147483646 h 261"/>
              <a:gd name="T80" fmla="*/ 2147483646 w 679"/>
              <a:gd name="T81" fmla="*/ 2147483646 h 261"/>
              <a:gd name="T82" fmla="*/ 2147483646 w 679"/>
              <a:gd name="T83" fmla="*/ 2147483646 h 261"/>
              <a:gd name="T84" fmla="*/ 2147483646 w 679"/>
              <a:gd name="T85" fmla="*/ 2147483646 h 261"/>
              <a:gd name="T86" fmla="*/ 2147483646 w 679"/>
              <a:gd name="T87" fmla="*/ 2147483646 h 261"/>
              <a:gd name="T88" fmla="*/ 2147483646 w 679"/>
              <a:gd name="T89" fmla="*/ 2147483646 h 261"/>
              <a:gd name="T90" fmla="*/ 2147483646 w 679"/>
              <a:gd name="T91" fmla="*/ 2147483646 h 261"/>
              <a:gd name="T92" fmla="*/ 2147483646 w 679"/>
              <a:gd name="T93" fmla="*/ 0 h 261"/>
              <a:gd name="T94" fmla="*/ 2147483646 w 679"/>
              <a:gd name="T95" fmla="*/ 0 h 261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679"/>
              <a:gd name="T145" fmla="*/ 0 h 261"/>
              <a:gd name="T146" fmla="*/ 679 w 679"/>
              <a:gd name="T147" fmla="*/ 261 h 261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679" h="261">
                <a:moveTo>
                  <a:pt x="0" y="261"/>
                </a:moveTo>
                <a:lnTo>
                  <a:pt x="10" y="261"/>
                </a:lnTo>
                <a:lnTo>
                  <a:pt x="20" y="251"/>
                </a:lnTo>
                <a:lnTo>
                  <a:pt x="30" y="251"/>
                </a:lnTo>
                <a:lnTo>
                  <a:pt x="40" y="251"/>
                </a:lnTo>
                <a:lnTo>
                  <a:pt x="40" y="241"/>
                </a:lnTo>
                <a:lnTo>
                  <a:pt x="45" y="241"/>
                </a:lnTo>
                <a:lnTo>
                  <a:pt x="55" y="241"/>
                </a:lnTo>
                <a:lnTo>
                  <a:pt x="65" y="231"/>
                </a:lnTo>
                <a:lnTo>
                  <a:pt x="75" y="231"/>
                </a:lnTo>
                <a:lnTo>
                  <a:pt x="86" y="231"/>
                </a:lnTo>
                <a:lnTo>
                  <a:pt x="86" y="221"/>
                </a:lnTo>
                <a:lnTo>
                  <a:pt x="96" y="221"/>
                </a:lnTo>
                <a:lnTo>
                  <a:pt x="106" y="221"/>
                </a:lnTo>
                <a:lnTo>
                  <a:pt x="111" y="221"/>
                </a:lnTo>
                <a:lnTo>
                  <a:pt x="111" y="216"/>
                </a:lnTo>
                <a:lnTo>
                  <a:pt x="121" y="216"/>
                </a:lnTo>
                <a:lnTo>
                  <a:pt x="131" y="216"/>
                </a:lnTo>
                <a:lnTo>
                  <a:pt x="131" y="206"/>
                </a:lnTo>
                <a:lnTo>
                  <a:pt x="141" y="206"/>
                </a:lnTo>
                <a:lnTo>
                  <a:pt x="151" y="206"/>
                </a:lnTo>
                <a:lnTo>
                  <a:pt x="161" y="206"/>
                </a:lnTo>
                <a:lnTo>
                  <a:pt x="161" y="196"/>
                </a:lnTo>
                <a:lnTo>
                  <a:pt x="171" y="196"/>
                </a:lnTo>
                <a:lnTo>
                  <a:pt x="176" y="196"/>
                </a:lnTo>
                <a:lnTo>
                  <a:pt x="176" y="185"/>
                </a:lnTo>
                <a:lnTo>
                  <a:pt x="186" y="185"/>
                </a:lnTo>
                <a:lnTo>
                  <a:pt x="196" y="185"/>
                </a:lnTo>
                <a:lnTo>
                  <a:pt x="206" y="185"/>
                </a:lnTo>
                <a:lnTo>
                  <a:pt x="206" y="175"/>
                </a:lnTo>
                <a:lnTo>
                  <a:pt x="216" y="175"/>
                </a:lnTo>
                <a:lnTo>
                  <a:pt x="226" y="175"/>
                </a:lnTo>
                <a:lnTo>
                  <a:pt x="226" y="165"/>
                </a:lnTo>
                <a:lnTo>
                  <a:pt x="231" y="165"/>
                </a:lnTo>
                <a:lnTo>
                  <a:pt x="241" y="165"/>
                </a:lnTo>
                <a:lnTo>
                  <a:pt x="251" y="165"/>
                </a:lnTo>
                <a:lnTo>
                  <a:pt x="251" y="155"/>
                </a:lnTo>
                <a:lnTo>
                  <a:pt x="261" y="155"/>
                </a:lnTo>
                <a:lnTo>
                  <a:pt x="271" y="155"/>
                </a:lnTo>
                <a:lnTo>
                  <a:pt x="282" y="150"/>
                </a:lnTo>
                <a:lnTo>
                  <a:pt x="292" y="150"/>
                </a:lnTo>
                <a:lnTo>
                  <a:pt x="297" y="150"/>
                </a:lnTo>
                <a:lnTo>
                  <a:pt x="297" y="140"/>
                </a:lnTo>
                <a:lnTo>
                  <a:pt x="307" y="140"/>
                </a:lnTo>
                <a:lnTo>
                  <a:pt x="317" y="140"/>
                </a:lnTo>
                <a:lnTo>
                  <a:pt x="327" y="140"/>
                </a:lnTo>
                <a:lnTo>
                  <a:pt x="327" y="130"/>
                </a:lnTo>
                <a:lnTo>
                  <a:pt x="337" y="130"/>
                </a:lnTo>
                <a:lnTo>
                  <a:pt x="347" y="130"/>
                </a:lnTo>
                <a:lnTo>
                  <a:pt x="347" y="120"/>
                </a:lnTo>
                <a:lnTo>
                  <a:pt x="352" y="120"/>
                </a:lnTo>
                <a:lnTo>
                  <a:pt x="362" y="120"/>
                </a:lnTo>
                <a:lnTo>
                  <a:pt x="372" y="120"/>
                </a:lnTo>
                <a:lnTo>
                  <a:pt x="372" y="110"/>
                </a:lnTo>
                <a:lnTo>
                  <a:pt x="382" y="110"/>
                </a:lnTo>
                <a:lnTo>
                  <a:pt x="392" y="110"/>
                </a:lnTo>
                <a:lnTo>
                  <a:pt x="392" y="100"/>
                </a:lnTo>
                <a:lnTo>
                  <a:pt x="402" y="100"/>
                </a:lnTo>
                <a:lnTo>
                  <a:pt x="412" y="100"/>
                </a:lnTo>
                <a:lnTo>
                  <a:pt x="417" y="100"/>
                </a:lnTo>
                <a:lnTo>
                  <a:pt x="417" y="90"/>
                </a:lnTo>
                <a:lnTo>
                  <a:pt x="427" y="90"/>
                </a:lnTo>
                <a:lnTo>
                  <a:pt x="437" y="90"/>
                </a:lnTo>
                <a:lnTo>
                  <a:pt x="437" y="85"/>
                </a:lnTo>
                <a:lnTo>
                  <a:pt x="447" y="85"/>
                </a:lnTo>
                <a:lnTo>
                  <a:pt x="457" y="85"/>
                </a:lnTo>
                <a:lnTo>
                  <a:pt x="467" y="85"/>
                </a:lnTo>
                <a:lnTo>
                  <a:pt x="467" y="75"/>
                </a:lnTo>
                <a:lnTo>
                  <a:pt x="477" y="75"/>
                </a:lnTo>
                <a:lnTo>
                  <a:pt x="483" y="75"/>
                </a:lnTo>
                <a:lnTo>
                  <a:pt x="483" y="65"/>
                </a:lnTo>
                <a:lnTo>
                  <a:pt x="493" y="65"/>
                </a:lnTo>
                <a:lnTo>
                  <a:pt x="503" y="65"/>
                </a:lnTo>
                <a:lnTo>
                  <a:pt x="513" y="65"/>
                </a:lnTo>
                <a:lnTo>
                  <a:pt x="513" y="55"/>
                </a:lnTo>
                <a:lnTo>
                  <a:pt x="523" y="55"/>
                </a:lnTo>
                <a:lnTo>
                  <a:pt x="533" y="55"/>
                </a:lnTo>
                <a:lnTo>
                  <a:pt x="538" y="45"/>
                </a:lnTo>
                <a:lnTo>
                  <a:pt x="548" y="45"/>
                </a:lnTo>
                <a:lnTo>
                  <a:pt x="558" y="45"/>
                </a:lnTo>
                <a:lnTo>
                  <a:pt x="558" y="35"/>
                </a:lnTo>
                <a:lnTo>
                  <a:pt x="568" y="35"/>
                </a:lnTo>
                <a:lnTo>
                  <a:pt x="578" y="35"/>
                </a:lnTo>
                <a:lnTo>
                  <a:pt x="588" y="30"/>
                </a:lnTo>
                <a:lnTo>
                  <a:pt x="598" y="30"/>
                </a:lnTo>
                <a:lnTo>
                  <a:pt x="603" y="30"/>
                </a:lnTo>
                <a:lnTo>
                  <a:pt x="603" y="20"/>
                </a:lnTo>
                <a:lnTo>
                  <a:pt x="613" y="20"/>
                </a:lnTo>
                <a:lnTo>
                  <a:pt x="623" y="20"/>
                </a:lnTo>
                <a:lnTo>
                  <a:pt x="633" y="20"/>
                </a:lnTo>
                <a:lnTo>
                  <a:pt x="633" y="10"/>
                </a:lnTo>
                <a:lnTo>
                  <a:pt x="643" y="10"/>
                </a:lnTo>
                <a:lnTo>
                  <a:pt x="653" y="10"/>
                </a:lnTo>
                <a:lnTo>
                  <a:pt x="653" y="0"/>
                </a:lnTo>
                <a:lnTo>
                  <a:pt x="658" y="0"/>
                </a:lnTo>
                <a:lnTo>
                  <a:pt x="668" y="0"/>
                </a:lnTo>
                <a:lnTo>
                  <a:pt x="679" y="0"/>
                </a:lnTo>
              </a:path>
            </a:pathLst>
          </a:custGeom>
          <a:noFill/>
          <a:ln w="254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2484" name="Text Box 84">
            <a:extLst>
              <a:ext uri="{FF2B5EF4-FFF2-40B4-BE49-F238E27FC236}">
                <a16:creationId xmlns:a16="http://schemas.microsoft.com/office/drawing/2014/main" id="{30BA5D40-27FB-435C-8402-1B93D551D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114800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一般先用显式计算一个初值，再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迭代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求解。即</a:t>
            </a:r>
          </a:p>
        </p:txBody>
      </p:sp>
      <p:graphicFrame>
        <p:nvGraphicFramePr>
          <p:cNvPr id="102541" name="Object 141">
            <a:extLst>
              <a:ext uri="{FF2B5EF4-FFF2-40B4-BE49-F238E27FC236}">
                <a16:creationId xmlns:a16="http://schemas.microsoft.com/office/drawing/2014/main" id="{787E90EB-1CD3-42F4-9DF5-BC818227F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150297"/>
              </p:ext>
            </p:extLst>
          </p:nvPr>
        </p:nvGraphicFramePr>
        <p:xfrm>
          <a:off x="2209800" y="4495800"/>
          <a:ext cx="29114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9" imgW="1333656" imgH="165008" progId="Equation.3">
                  <p:embed/>
                </p:oleObj>
              </mc:Choice>
              <mc:Fallback>
                <p:oleObj name="Equation" r:id="rId9" imgW="1333656" imgH="165008" progId="Equation.3">
                  <p:embed/>
                  <p:pic>
                    <p:nvPicPr>
                      <p:cNvPr id="102541" name="Object 141">
                        <a:extLst>
                          <a:ext uri="{FF2B5EF4-FFF2-40B4-BE49-F238E27FC236}">
                            <a16:creationId xmlns:a16="http://schemas.microsoft.com/office/drawing/2014/main" id="{787E90EB-1CD3-42F4-9DF5-BC818227F0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95800"/>
                        <a:ext cx="29114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62">
            <a:extLst>
              <a:ext uri="{FF2B5EF4-FFF2-40B4-BE49-F238E27FC236}">
                <a16:creationId xmlns:a16="http://schemas.microsoft.com/office/drawing/2014/main" id="{9FE58E81-F205-444E-8DE6-0C5C125512F5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4953000"/>
            <a:ext cx="5064125" cy="438150"/>
            <a:chOff x="1392" y="3120"/>
            <a:chExt cx="3190" cy="276"/>
          </a:xfrm>
        </p:grpSpPr>
        <p:graphicFrame>
          <p:nvGraphicFramePr>
            <p:cNvPr id="10267" name="Object 142">
              <a:extLst>
                <a:ext uri="{FF2B5EF4-FFF2-40B4-BE49-F238E27FC236}">
                  <a16:creationId xmlns:a16="http://schemas.microsoft.com/office/drawing/2014/main" id="{B1BDE6A5-E9E6-4119-83AA-47C88863AD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3120"/>
            <a:ext cx="214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0" name="Equation" r:id="rId11" imgW="1619380" imgH="165008" progId="Equation.3">
                    <p:embed/>
                  </p:oleObj>
                </mc:Choice>
                <mc:Fallback>
                  <p:oleObj name="Equation" r:id="rId11" imgW="1619380" imgH="165008" progId="Equation.3">
                    <p:embed/>
                    <p:pic>
                      <p:nvPicPr>
                        <p:cNvPr id="10267" name="Object 142">
                          <a:extLst>
                            <a:ext uri="{FF2B5EF4-FFF2-40B4-BE49-F238E27FC236}">
                              <a16:creationId xmlns:a16="http://schemas.microsoft.com/office/drawing/2014/main" id="{B1BDE6A5-E9E6-4119-83AA-47C88863AD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120"/>
                          <a:ext cx="214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8" name="Object 143">
              <a:extLst>
                <a:ext uri="{FF2B5EF4-FFF2-40B4-BE49-F238E27FC236}">
                  <a16:creationId xmlns:a16="http://schemas.microsoft.com/office/drawing/2014/main" id="{571AD88C-FFB6-4B03-9DAE-9005D9C7B4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4" y="3168"/>
            <a:ext cx="100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1" name="Equation" r:id="rId13" imgW="704980" imgH="133419" progId="Equation.3">
                    <p:embed/>
                  </p:oleObj>
                </mc:Choice>
                <mc:Fallback>
                  <p:oleObj name="Equation" r:id="rId13" imgW="704980" imgH="133419" progId="Equation.3">
                    <p:embed/>
                    <p:pic>
                      <p:nvPicPr>
                        <p:cNvPr id="10268" name="Object 143">
                          <a:extLst>
                            <a:ext uri="{FF2B5EF4-FFF2-40B4-BE49-F238E27FC236}">
                              <a16:creationId xmlns:a16="http://schemas.microsoft.com/office/drawing/2014/main" id="{571AD88C-FFB6-4B03-9DAE-9005D9C7B4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4" y="3168"/>
                          <a:ext cx="100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48">
            <a:extLst>
              <a:ext uri="{FF2B5EF4-FFF2-40B4-BE49-F238E27FC236}">
                <a16:creationId xmlns:a16="http://schemas.microsoft.com/office/drawing/2014/main" id="{6144AF23-D016-4312-A0F8-ED1C1E39180C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410200"/>
            <a:ext cx="8229600" cy="830263"/>
            <a:chOff x="336" y="3408"/>
            <a:chExt cx="5184" cy="523"/>
          </a:xfrm>
        </p:grpSpPr>
        <p:sp>
          <p:nvSpPr>
            <p:cNvPr id="10264" name="Rectangle 144">
              <a:extLst>
                <a:ext uri="{FF2B5EF4-FFF2-40B4-BE49-F238E27FC236}">
                  <a16:creationId xmlns:a16="http://schemas.microsoft.com/office/drawing/2014/main" id="{12135714-5A94-43F4-B80B-4E5174C89C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3408"/>
              <a:ext cx="518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如果迭代过程收敛，则某步后       就可以作为      ，从而进行下一步的计算。</a:t>
              </a:r>
            </a:p>
          </p:txBody>
        </p:sp>
        <p:graphicFrame>
          <p:nvGraphicFramePr>
            <p:cNvPr id="10265" name="Object 145">
              <a:extLst>
                <a:ext uri="{FF2B5EF4-FFF2-40B4-BE49-F238E27FC236}">
                  <a16:creationId xmlns:a16="http://schemas.microsoft.com/office/drawing/2014/main" id="{38CA83CC-5A29-4FBC-8388-A7D792DA61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3408"/>
            <a:ext cx="35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2" name="Equation" r:id="rId15" imgW="203200" imgH="165008" progId="Equation.3">
                    <p:embed/>
                  </p:oleObj>
                </mc:Choice>
                <mc:Fallback>
                  <p:oleObj name="Equation" r:id="rId15" imgW="203200" imgH="165008" progId="Equation.3">
                    <p:embed/>
                    <p:pic>
                      <p:nvPicPr>
                        <p:cNvPr id="10265" name="Object 145">
                          <a:extLst>
                            <a:ext uri="{FF2B5EF4-FFF2-40B4-BE49-F238E27FC236}">
                              <a16:creationId xmlns:a16="http://schemas.microsoft.com/office/drawing/2014/main" id="{38CA83CC-5A29-4FBC-8388-A7D792DA61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408"/>
                          <a:ext cx="35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6" name="Object 146">
              <a:extLst>
                <a:ext uri="{FF2B5EF4-FFF2-40B4-BE49-F238E27FC236}">
                  <a16:creationId xmlns:a16="http://schemas.microsoft.com/office/drawing/2014/main" id="{F67CEDF4-5908-4C9C-9E34-944CF8997E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3408"/>
            <a:ext cx="30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3" name="Equation" r:id="rId17" imgW="203200" imgH="165008" progId="Equation.3">
                    <p:embed/>
                  </p:oleObj>
                </mc:Choice>
                <mc:Fallback>
                  <p:oleObj name="Equation" r:id="rId17" imgW="203200" imgH="165008" progId="Equation.3">
                    <p:embed/>
                    <p:pic>
                      <p:nvPicPr>
                        <p:cNvPr id="10266" name="Object 146">
                          <a:extLst>
                            <a:ext uri="{FF2B5EF4-FFF2-40B4-BE49-F238E27FC236}">
                              <a16:creationId xmlns:a16="http://schemas.microsoft.com/office/drawing/2014/main" id="{F67CEDF4-5908-4C9C-9E34-944CF8997E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408"/>
                          <a:ext cx="30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0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0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0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0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0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0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0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10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9" dur="500"/>
                                        <p:tgtEl>
                                          <p:spTgt spid="10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25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4" grpId="0" autoUpdateAnimBg="0"/>
      <p:bldP spid="102474" grpId="0" autoUpdateAnimBg="0"/>
      <p:bldP spid="10248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2">
            <a:extLst>
              <a:ext uri="{FF2B5EF4-FFF2-40B4-BE49-F238E27FC236}">
                <a16:creationId xmlns:a16="http://schemas.microsoft.com/office/drawing/2014/main" id="{548EA955-9390-4961-8361-BF2BB32A589E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500188"/>
            <a:ext cx="8582025" cy="2309812"/>
            <a:chOff x="192" y="945"/>
            <a:chExt cx="5406" cy="1455"/>
          </a:xfrm>
        </p:grpSpPr>
        <p:grpSp>
          <p:nvGrpSpPr>
            <p:cNvPr id="11324" name="Group 184">
              <a:extLst>
                <a:ext uri="{FF2B5EF4-FFF2-40B4-BE49-F238E27FC236}">
                  <a16:creationId xmlns:a16="http://schemas.microsoft.com/office/drawing/2014/main" id="{D7299B69-E76F-4CCA-9D08-44CD7AB32F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945"/>
              <a:ext cx="5406" cy="1455"/>
              <a:chOff x="528" y="1056"/>
              <a:chExt cx="4656" cy="1152"/>
            </a:xfrm>
          </p:grpSpPr>
          <p:sp>
            <p:nvSpPr>
              <p:cNvPr id="11326" name="AutoShape 114">
                <a:extLst>
                  <a:ext uri="{FF2B5EF4-FFF2-40B4-BE49-F238E27FC236}">
                    <a16:creationId xmlns:a16="http://schemas.microsoft.com/office/drawing/2014/main" id="{B50D7D4E-2B9B-4B7B-921C-F8862EDAA9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4656" cy="1152"/>
              </a:xfrm>
              <a:prstGeom prst="roundRect">
                <a:avLst>
                  <a:gd name="adj" fmla="val 13704"/>
                </a:avLst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577850" indent="-57785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0"/>
                  </a:spcBef>
                  <a:buFontTx/>
                  <a:buNone/>
                  <a:defRPr/>
                </a:pPr>
                <a:endParaRPr lang="zh-CN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27" name="Rectangle 165">
                <a:extLst>
                  <a:ext uri="{FF2B5EF4-FFF2-40B4-BE49-F238E27FC236}">
                    <a16:creationId xmlns:a16="http://schemas.microsoft.com/office/drawing/2014/main" id="{0B839B02-D68C-43EC-A914-F79E00698B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8" y="1298"/>
                <a:ext cx="2112" cy="864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  <a:defRPr/>
                </a:pPr>
                <a:r>
                  <a:rPr lang="en-US" altLang="zh-CN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en-US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梯形方法的平均化思想</a:t>
                </a:r>
              </a:p>
              <a:p>
                <a:pPr eaLnBrk="1" hangingPunct="1">
                  <a:buFontTx/>
                  <a:buNone/>
                  <a:defRPr/>
                </a:pPr>
                <a:r>
                  <a:rPr lang="zh-CN" altLang="en-US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可以借助几何直观说明，同</a:t>
                </a:r>
              </a:p>
              <a:p>
                <a:pPr eaLnBrk="1" hangingPunct="1">
                  <a:buFontTx/>
                  <a:buNone/>
                  <a:defRPr/>
                </a:pPr>
                <a:r>
                  <a:rPr lang="en-US" altLang="zh-CN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Euler</a:t>
                </a:r>
                <a:r>
                  <a:rPr lang="zh-CN" altLang="en-US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方法的图，见右：</a:t>
                </a:r>
              </a:p>
            </p:txBody>
          </p:sp>
        </p:grpSp>
        <p:pic>
          <p:nvPicPr>
            <p:cNvPr id="11325" name="Picture 185" descr="DARTS">
              <a:extLst>
                <a:ext uri="{FF2B5EF4-FFF2-40B4-BE49-F238E27FC236}">
                  <a16:creationId xmlns:a16="http://schemas.microsoft.com/office/drawing/2014/main" id="{E6A34DBC-B967-408F-870A-776925A2B11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" y="945"/>
              <a:ext cx="454" cy="49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267" name="Rectangle 102">
            <a:extLst>
              <a:ext uri="{FF2B5EF4-FFF2-40B4-BE49-F238E27FC236}">
                <a16:creationId xmlns:a16="http://schemas.microsoft.com/office/drawing/2014/main" id="{3623E6BD-C88C-4547-AF43-B92A09BFB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  Euler’s Method</a:t>
            </a:r>
          </a:p>
        </p:txBody>
      </p:sp>
      <p:grpSp>
        <p:nvGrpSpPr>
          <p:cNvPr id="4" name="Group 183">
            <a:extLst>
              <a:ext uri="{FF2B5EF4-FFF2-40B4-BE49-F238E27FC236}">
                <a16:creationId xmlns:a16="http://schemas.microsoft.com/office/drawing/2014/main" id="{3304F654-6F0C-4317-9469-FC031EE4E4C2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76198"/>
            <a:ext cx="8839200" cy="579438"/>
            <a:chOff x="192" y="117"/>
            <a:chExt cx="5568" cy="365"/>
          </a:xfrm>
        </p:grpSpPr>
        <p:sp>
          <p:nvSpPr>
            <p:cNvPr id="11322" name="Text Box 103">
              <a:extLst>
                <a:ext uri="{FF2B5EF4-FFF2-40B4-BE49-F238E27FC236}">
                  <a16:creationId xmlns:a16="http://schemas.microsoft.com/office/drawing/2014/main" id="{DA4E87B7-DBE6-4561-84E4-5CF73F4462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17"/>
              <a:ext cx="31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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梯形公式 </a:t>
              </a:r>
              <a:r>
                <a:rPr lang="en-US" altLang="zh-CN" sz="2000" b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/* trapezoid formula */</a:t>
              </a:r>
            </a:p>
          </p:txBody>
        </p:sp>
        <p:sp>
          <p:nvSpPr>
            <p:cNvPr id="11323" name="Text Box 104">
              <a:extLst>
                <a:ext uri="{FF2B5EF4-FFF2-40B4-BE49-F238E27FC236}">
                  <a16:creationId xmlns:a16="http://schemas.microsoft.com/office/drawing/2014/main" id="{34D2EFFB-916D-4462-A5F4-5CDCE2AFF1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92"/>
              <a:ext cx="26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—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显、隐式两种算法的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平均</a:t>
              </a:r>
            </a:p>
          </p:txBody>
        </p:sp>
      </p:grpSp>
      <p:grpSp>
        <p:nvGrpSpPr>
          <p:cNvPr id="5" name="Group 188">
            <a:extLst>
              <a:ext uri="{FF2B5EF4-FFF2-40B4-BE49-F238E27FC236}">
                <a16:creationId xmlns:a16="http://schemas.microsoft.com/office/drawing/2014/main" id="{53CB0CBE-2C01-4140-A043-C35B168B4942}"/>
              </a:ext>
            </a:extLst>
          </p:cNvPr>
          <p:cNvGrpSpPr>
            <a:grpSpLocks/>
          </p:cNvGrpSpPr>
          <p:nvPr/>
        </p:nvGrpSpPr>
        <p:grpSpPr bwMode="auto">
          <a:xfrm>
            <a:off x="1385888" y="638175"/>
            <a:ext cx="6553200" cy="833438"/>
            <a:chOff x="576" y="480"/>
            <a:chExt cx="4128" cy="525"/>
          </a:xfrm>
        </p:grpSpPr>
        <p:sp>
          <p:nvSpPr>
            <p:cNvPr id="11320" name="AutoShape 106" descr="再生纸">
              <a:extLst>
                <a:ext uri="{FF2B5EF4-FFF2-40B4-BE49-F238E27FC236}">
                  <a16:creationId xmlns:a16="http://schemas.microsoft.com/office/drawing/2014/main" id="{23A24E63-D813-48B1-900D-CC66121B63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480"/>
              <a:ext cx="4128" cy="525"/>
            </a:xfrm>
            <a:prstGeom prst="bevel">
              <a:avLst>
                <a:gd name="adj" fmla="val 6079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321" name="Object 105">
              <a:extLst>
                <a:ext uri="{FF2B5EF4-FFF2-40B4-BE49-F238E27FC236}">
                  <a16:creationId xmlns:a16="http://schemas.microsoft.com/office/drawing/2014/main" id="{67349B03-2319-4698-8EA6-8DB8DAD0CE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1" y="521"/>
            <a:ext cx="4079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0" name="Equation" r:id="rId8" imgW="3683000" imgH="406400" progId="Equation.3">
                    <p:embed/>
                  </p:oleObj>
                </mc:Choice>
                <mc:Fallback>
                  <p:oleObj name="Equation" r:id="rId8" imgW="3683000" imgH="406400" progId="Equation.3">
                    <p:embed/>
                    <p:pic>
                      <p:nvPicPr>
                        <p:cNvPr id="11321" name="Object 105">
                          <a:extLst>
                            <a:ext uri="{FF2B5EF4-FFF2-40B4-BE49-F238E27FC236}">
                              <a16:creationId xmlns:a16="http://schemas.microsoft.com/office/drawing/2014/main" id="{67349B03-2319-4698-8EA6-8DB8DAD0CE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" y="521"/>
                          <a:ext cx="4079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10">
            <a:extLst>
              <a:ext uri="{FF2B5EF4-FFF2-40B4-BE49-F238E27FC236}">
                <a16:creationId xmlns:a16="http://schemas.microsoft.com/office/drawing/2014/main" id="{B643540E-F216-42C3-88F2-A31ABA44702D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885825"/>
            <a:ext cx="4191000" cy="457200"/>
            <a:chOff x="672" y="768"/>
            <a:chExt cx="2688" cy="336"/>
          </a:xfrm>
        </p:grpSpPr>
        <p:sp>
          <p:nvSpPr>
            <p:cNvPr id="11318" name="Oval 108">
              <a:extLst>
                <a:ext uri="{FF2B5EF4-FFF2-40B4-BE49-F238E27FC236}">
                  <a16:creationId xmlns:a16="http://schemas.microsoft.com/office/drawing/2014/main" id="{4158BC09-AAEC-415B-8F5E-C0951E753B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768"/>
              <a:ext cx="384" cy="336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19" name="Oval 109">
              <a:extLst>
                <a:ext uri="{FF2B5EF4-FFF2-40B4-BE49-F238E27FC236}">
                  <a16:creationId xmlns:a16="http://schemas.microsoft.com/office/drawing/2014/main" id="{8EACCD25-0257-49D4-B18A-01AC5FD2D8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768"/>
              <a:ext cx="384" cy="336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3364" name="Text Box 116">
            <a:extLst>
              <a:ext uri="{FF2B5EF4-FFF2-40B4-BE49-F238E27FC236}">
                <a16:creationId xmlns:a16="http://schemas.microsoft.com/office/drawing/2014/main" id="{1E8E72F6-8A48-495B-A27D-CA3E2A330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657600"/>
            <a:ext cx="6172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两步欧拉公式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midpoint formula */</a:t>
            </a:r>
          </a:p>
        </p:txBody>
      </p:sp>
      <p:grpSp>
        <p:nvGrpSpPr>
          <p:cNvPr id="7" name="Group 121">
            <a:extLst>
              <a:ext uri="{FF2B5EF4-FFF2-40B4-BE49-F238E27FC236}">
                <a16:creationId xmlns:a16="http://schemas.microsoft.com/office/drawing/2014/main" id="{4475F815-524C-4ED1-93C0-0157CF5B4692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114800"/>
            <a:ext cx="5567363" cy="690563"/>
            <a:chOff x="432" y="2880"/>
            <a:chExt cx="3507" cy="435"/>
          </a:xfrm>
        </p:grpSpPr>
        <p:sp>
          <p:nvSpPr>
            <p:cNvPr id="11315" name="Text Box 118">
              <a:extLst>
                <a:ext uri="{FF2B5EF4-FFF2-40B4-BE49-F238E27FC236}">
                  <a16:creationId xmlns:a16="http://schemas.microsoft.com/office/drawing/2014/main" id="{603AB4EB-8AB3-4816-B110-DD16750D40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928"/>
              <a:ext cx="18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中心差商近似导数</a:t>
              </a:r>
            </a:p>
          </p:txBody>
        </p:sp>
        <p:graphicFrame>
          <p:nvGraphicFramePr>
            <p:cNvPr id="11316" name="Object 119">
              <a:extLst>
                <a:ext uri="{FF2B5EF4-FFF2-40B4-BE49-F238E27FC236}">
                  <a16:creationId xmlns:a16="http://schemas.microsoft.com/office/drawing/2014/main" id="{9DFDC8F7-5371-417A-A098-988F5D42FE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2880"/>
            <a:ext cx="1539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1" name="Equation" r:id="rId10" imgW="1447172" imgH="393529" progId="Equation.3">
                    <p:embed/>
                  </p:oleObj>
                </mc:Choice>
                <mc:Fallback>
                  <p:oleObj name="Equation" r:id="rId10" imgW="1447172" imgH="393529" progId="Equation.3">
                    <p:embed/>
                    <p:pic>
                      <p:nvPicPr>
                        <p:cNvPr id="11316" name="Object 119">
                          <a:extLst>
                            <a:ext uri="{FF2B5EF4-FFF2-40B4-BE49-F238E27FC236}">
                              <a16:creationId xmlns:a16="http://schemas.microsoft.com/office/drawing/2014/main" id="{9DFDC8F7-5371-417A-A098-988F5D42FE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880"/>
                          <a:ext cx="1539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7" name="AutoShape 120">
              <a:extLst>
                <a:ext uri="{FF2B5EF4-FFF2-40B4-BE49-F238E27FC236}">
                  <a16:creationId xmlns:a16="http://schemas.microsoft.com/office/drawing/2014/main" id="{D03890E2-1CF5-46B5-9AEA-94DF613A1F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072"/>
              <a:ext cx="144" cy="48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131">
            <a:extLst>
              <a:ext uri="{FF2B5EF4-FFF2-40B4-BE49-F238E27FC236}">
                <a16:creationId xmlns:a16="http://schemas.microsoft.com/office/drawing/2014/main" id="{A9CB8407-035F-47F3-81E8-CD24A02DA328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4052888"/>
            <a:ext cx="2438400" cy="1662112"/>
            <a:chOff x="4032" y="2592"/>
            <a:chExt cx="1536" cy="1047"/>
          </a:xfrm>
        </p:grpSpPr>
        <p:sp>
          <p:nvSpPr>
            <p:cNvPr id="11307" name="Line 123">
              <a:extLst>
                <a:ext uri="{FF2B5EF4-FFF2-40B4-BE49-F238E27FC236}">
                  <a16:creationId xmlns:a16="http://schemas.microsoft.com/office/drawing/2014/main" id="{9E8D7B5D-146D-4B03-9248-0C9D544A11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3456"/>
              <a:ext cx="124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08" name="Line 124">
              <a:extLst>
                <a:ext uri="{FF2B5EF4-FFF2-40B4-BE49-F238E27FC236}">
                  <a16:creationId xmlns:a16="http://schemas.microsoft.com/office/drawing/2014/main" id="{2D8DC45C-2CE1-4ADD-8C41-4AB3489D38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2592"/>
              <a:ext cx="0" cy="8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09" name="Line 125">
              <a:extLst>
                <a:ext uri="{FF2B5EF4-FFF2-40B4-BE49-F238E27FC236}">
                  <a16:creationId xmlns:a16="http://schemas.microsoft.com/office/drawing/2014/main" id="{2DF57B60-DD96-40D7-89CB-083ACF3FA9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76" y="2592"/>
              <a:ext cx="0" cy="8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10" name="Freeform 126">
              <a:extLst>
                <a:ext uri="{FF2B5EF4-FFF2-40B4-BE49-F238E27FC236}">
                  <a16:creationId xmlns:a16="http://schemas.microsoft.com/office/drawing/2014/main" id="{43C72B1C-7819-4657-BEDF-213BDFC5E393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8" y="2664"/>
              <a:ext cx="1248" cy="456"/>
            </a:xfrm>
            <a:custGeom>
              <a:avLst/>
              <a:gdLst>
                <a:gd name="T0" fmla="*/ 0 w 1248"/>
                <a:gd name="T1" fmla="*/ 456 h 456"/>
                <a:gd name="T2" fmla="*/ 336 w 1248"/>
                <a:gd name="T3" fmla="*/ 168 h 456"/>
                <a:gd name="T4" fmla="*/ 912 w 1248"/>
                <a:gd name="T5" fmla="*/ 24 h 456"/>
                <a:gd name="T6" fmla="*/ 1248 w 1248"/>
                <a:gd name="T7" fmla="*/ 24 h 4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48"/>
                <a:gd name="T13" fmla="*/ 0 h 456"/>
                <a:gd name="T14" fmla="*/ 1248 w 1248"/>
                <a:gd name="T15" fmla="*/ 456 h 4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48" h="456">
                  <a:moveTo>
                    <a:pt x="0" y="456"/>
                  </a:moveTo>
                  <a:cubicBezTo>
                    <a:pt x="92" y="348"/>
                    <a:pt x="184" y="240"/>
                    <a:pt x="336" y="168"/>
                  </a:cubicBezTo>
                  <a:cubicBezTo>
                    <a:pt x="488" y="96"/>
                    <a:pt x="760" y="48"/>
                    <a:pt x="912" y="24"/>
                  </a:cubicBezTo>
                  <a:cubicBezTo>
                    <a:pt x="1064" y="0"/>
                    <a:pt x="1156" y="12"/>
                    <a:pt x="1248" y="24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11" name="Text Box 127">
              <a:extLst>
                <a:ext uri="{FF2B5EF4-FFF2-40B4-BE49-F238E27FC236}">
                  <a16:creationId xmlns:a16="http://schemas.microsoft.com/office/drawing/2014/main" id="{63FC1862-4457-4609-92ED-4189BBB4F7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340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18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12" name="Text Box 128">
              <a:extLst>
                <a:ext uri="{FF2B5EF4-FFF2-40B4-BE49-F238E27FC236}">
                  <a16:creationId xmlns:a16="http://schemas.microsoft.com/office/drawing/2014/main" id="{D5CB2CBE-5823-4B52-AED5-29E846A578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0" y="340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18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13" name="Line 129">
              <a:extLst>
                <a:ext uri="{FF2B5EF4-FFF2-40B4-BE49-F238E27FC236}">
                  <a16:creationId xmlns:a16="http://schemas.microsoft.com/office/drawing/2014/main" id="{9CA9D685-E488-4306-8FA8-8D4C858E0B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76" y="2592"/>
              <a:ext cx="0" cy="8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14" name="Text Box 130">
              <a:extLst>
                <a:ext uri="{FF2B5EF4-FFF2-40B4-BE49-F238E27FC236}">
                  <a16:creationId xmlns:a16="http://schemas.microsoft.com/office/drawing/2014/main" id="{83C400C7-F2BF-4ED4-9A3E-A309993959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340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18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3380" name="Line 132">
            <a:extLst>
              <a:ext uri="{FF2B5EF4-FFF2-40B4-BE49-F238E27FC236}">
                <a16:creationId xmlns:a16="http://schemas.microsoft.com/office/drawing/2014/main" id="{87CE14B0-03CE-4470-8FA4-D5BF6D9C35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34200" y="4094163"/>
            <a:ext cx="1371600" cy="3048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381" name="Line 133">
            <a:extLst>
              <a:ext uri="{FF2B5EF4-FFF2-40B4-BE49-F238E27FC236}">
                <a16:creationId xmlns:a16="http://schemas.microsoft.com/office/drawing/2014/main" id="{5A8BD976-2CAB-4D04-90E7-034E8C213F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4205288"/>
            <a:ext cx="1981200" cy="685800"/>
          </a:xfrm>
          <a:prstGeom prst="line">
            <a:avLst/>
          </a:prstGeom>
          <a:noFill/>
          <a:ln w="158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3382" name="Object 134">
            <a:extLst>
              <a:ext uri="{FF2B5EF4-FFF2-40B4-BE49-F238E27FC236}">
                <a16:creationId xmlns:a16="http://schemas.microsoft.com/office/drawing/2014/main" id="{508EAFF0-42BC-4151-A956-0AD1D9BD4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782124"/>
              </p:ext>
            </p:extLst>
          </p:nvPr>
        </p:nvGraphicFramePr>
        <p:xfrm>
          <a:off x="1295400" y="4648200"/>
          <a:ext cx="39243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12" imgW="2006600" imgH="228600" progId="Equation.3">
                  <p:embed/>
                </p:oleObj>
              </mc:Choice>
              <mc:Fallback>
                <p:oleObj name="Equation" r:id="rId12" imgW="2006600" imgH="228600" progId="Equation.3">
                  <p:embed/>
                  <p:pic>
                    <p:nvPicPr>
                      <p:cNvPr id="53382" name="Object 134">
                        <a:extLst>
                          <a:ext uri="{FF2B5EF4-FFF2-40B4-BE49-F238E27FC236}">
                            <a16:creationId xmlns:a16="http://schemas.microsoft.com/office/drawing/2014/main" id="{508EAFF0-42BC-4151-A956-0AD1D9BD45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48200"/>
                        <a:ext cx="39243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83" name="AutoShape 135">
            <a:extLst>
              <a:ext uri="{FF2B5EF4-FFF2-40B4-BE49-F238E27FC236}">
                <a16:creationId xmlns:a16="http://schemas.microsoft.com/office/drawing/2014/main" id="{C148CB86-CC71-4205-839F-89FAFDA84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800600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" name="Group 189">
            <a:extLst>
              <a:ext uri="{FF2B5EF4-FFF2-40B4-BE49-F238E27FC236}">
                <a16:creationId xmlns:a16="http://schemas.microsoft.com/office/drawing/2014/main" id="{47F7F32F-BF4A-4420-A839-D2EC7180E334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5105400"/>
            <a:ext cx="5334000" cy="762000"/>
            <a:chOff x="528" y="3168"/>
            <a:chExt cx="3360" cy="480"/>
          </a:xfrm>
        </p:grpSpPr>
        <p:sp>
          <p:nvSpPr>
            <p:cNvPr id="11305" name="AutoShape 137" descr="再生纸">
              <a:extLst>
                <a:ext uri="{FF2B5EF4-FFF2-40B4-BE49-F238E27FC236}">
                  <a16:creationId xmlns:a16="http://schemas.microsoft.com/office/drawing/2014/main" id="{22C68F43-56FA-4EDC-BAE9-9ABBB5D6D1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3168"/>
              <a:ext cx="3360" cy="480"/>
            </a:xfrm>
            <a:prstGeom prst="bevel">
              <a:avLst>
                <a:gd name="adj" fmla="val 12500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306" name="Object 136">
              <a:extLst>
                <a:ext uri="{FF2B5EF4-FFF2-40B4-BE49-F238E27FC236}">
                  <a16:creationId xmlns:a16="http://schemas.microsoft.com/office/drawing/2014/main" id="{20593A45-F396-4B73-A8C0-22322F9692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0" y="3264"/>
            <a:ext cx="32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3" name="Equation" r:id="rId14" imgW="2692400" imgH="228600" progId="Equation.3">
                    <p:embed/>
                  </p:oleObj>
                </mc:Choice>
                <mc:Fallback>
                  <p:oleObj name="Equation" r:id="rId14" imgW="2692400" imgH="228600" progId="Equation.3">
                    <p:embed/>
                    <p:pic>
                      <p:nvPicPr>
                        <p:cNvPr id="11306" name="Object 136">
                          <a:extLst>
                            <a:ext uri="{FF2B5EF4-FFF2-40B4-BE49-F238E27FC236}">
                              <a16:creationId xmlns:a16="http://schemas.microsoft.com/office/drawing/2014/main" id="{20593A45-F396-4B73-A8C0-22322F9692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" y="3264"/>
                          <a:ext cx="32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481" name="Object 233">
            <a:extLst>
              <a:ext uri="{FF2B5EF4-FFF2-40B4-BE49-F238E27FC236}">
                <a16:creationId xmlns:a16="http://schemas.microsoft.com/office/drawing/2014/main" id="{1637C9F4-D623-4D5F-B910-F616D4ABC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080969"/>
              </p:ext>
            </p:extLst>
          </p:nvPr>
        </p:nvGraphicFramePr>
        <p:xfrm>
          <a:off x="5024438" y="2362200"/>
          <a:ext cx="26098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BMP 图象" r:id="rId16" imgW="2610214" imgH="695238" progId="Paint.Picture">
                  <p:embed/>
                </p:oleObj>
              </mc:Choice>
              <mc:Fallback>
                <p:oleObj name="BMP 图象" r:id="rId16" imgW="2610214" imgH="695238" progId="Paint.Picture">
                  <p:embed/>
                  <p:pic>
                    <p:nvPicPr>
                      <p:cNvPr id="53481" name="Object 233">
                        <a:extLst>
                          <a:ext uri="{FF2B5EF4-FFF2-40B4-BE49-F238E27FC236}">
                            <a16:creationId xmlns:a16="http://schemas.microsoft.com/office/drawing/2014/main" id="{1637C9F4-D623-4D5F-B910-F616D4ABC2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2362200"/>
                        <a:ext cx="26098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56" name="Line 208">
            <a:extLst>
              <a:ext uri="{FF2B5EF4-FFF2-40B4-BE49-F238E27FC236}">
                <a16:creationId xmlns:a16="http://schemas.microsoft.com/office/drawing/2014/main" id="{280A96A3-0534-4C67-91FA-1FC7F1C819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67300" y="2819400"/>
            <a:ext cx="2552700" cy="23495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0" name="Group 209">
            <a:extLst>
              <a:ext uri="{FF2B5EF4-FFF2-40B4-BE49-F238E27FC236}">
                <a16:creationId xmlns:a16="http://schemas.microsoft.com/office/drawing/2014/main" id="{E6DC4AD3-564D-4F1F-ACE1-B8D997DE8632}"/>
              </a:ext>
            </a:extLst>
          </p:cNvPr>
          <p:cNvGrpSpPr>
            <a:grpSpLocks/>
          </p:cNvGrpSpPr>
          <p:nvPr/>
        </p:nvGrpSpPr>
        <p:grpSpPr bwMode="auto">
          <a:xfrm>
            <a:off x="4622800" y="1600200"/>
            <a:ext cx="2997200" cy="1647825"/>
            <a:chOff x="2720" y="960"/>
            <a:chExt cx="1888" cy="1038"/>
          </a:xfrm>
        </p:grpSpPr>
        <p:sp>
          <p:nvSpPr>
            <p:cNvPr id="11303" name="Line 210">
              <a:extLst>
                <a:ext uri="{FF2B5EF4-FFF2-40B4-BE49-F238E27FC236}">
                  <a16:creationId xmlns:a16="http://schemas.microsoft.com/office/drawing/2014/main" id="{F4DD1946-82A1-42B0-AF78-BF7C034454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3" y="960"/>
              <a:ext cx="1645" cy="91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304" name="Object 211">
              <a:extLst>
                <a:ext uri="{FF2B5EF4-FFF2-40B4-BE49-F238E27FC236}">
                  <a16:creationId xmlns:a16="http://schemas.microsoft.com/office/drawing/2014/main" id="{BF8EF031-FAE2-451C-8A22-AFB79CAC69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20" y="1729"/>
            <a:ext cx="295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5" name="Equation" r:id="rId18" imgW="114456" imgH="152539" progId="Equation.3">
                    <p:embed/>
                  </p:oleObj>
                </mc:Choice>
                <mc:Fallback>
                  <p:oleObj name="Equation" r:id="rId18" imgW="114456" imgH="152539" progId="Equation.3">
                    <p:embed/>
                    <p:pic>
                      <p:nvPicPr>
                        <p:cNvPr id="11304" name="Object 211">
                          <a:extLst>
                            <a:ext uri="{FF2B5EF4-FFF2-40B4-BE49-F238E27FC236}">
                              <a16:creationId xmlns:a16="http://schemas.microsoft.com/office/drawing/2014/main" id="{BF8EF031-FAE2-451C-8A22-AFB79CAC69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0" y="1729"/>
                          <a:ext cx="295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212">
            <a:extLst>
              <a:ext uri="{FF2B5EF4-FFF2-40B4-BE49-F238E27FC236}">
                <a16:creationId xmlns:a16="http://schemas.microsoft.com/office/drawing/2014/main" id="{44DF9DDC-ABE6-40DC-A9A7-377728F0E228}"/>
              </a:ext>
            </a:extLst>
          </p:cNvPr>
          <p:cNvGrpSpPr>
            <a:grpSpLocks/>
          </p:cNvGrpSpPr>
          <p:nvPr/>
        </p:nvGrpSpPr>
        <p:grpSpPr bwMode="auto">
          <a:xfrm>
            <a:off x="5008563" y="1466850"/>
            <a:ext cx="3024187" cy="1962150"/>
            <a:chOff x="2963" y="864"/>
            <a:chExt cx="1905" cy="1236"/>
          </a:xfrm>
        </p:grpSpPr>
        <p:sp>
          <p:nvSpPr>
            <p:cNvPr id="11299" name="Line 213">
              <a:extLst>
                <a:ext uri="{FF2B5EF4-FFF2-40B4-BE49-F238E27FC236}">
                  <a16:creationId xmlns:a16="http://schemas.microsoft.com/office/drawing/2014/main" id="{2E794FED-0B97-4F8A-AF53-DEF2A810C7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3" y="1904"/>
              <a:ext cx="0" cy="1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00" name="Line 214">
              <a:extLst>
                <a:ext uri="{FF2B5EF4-FFF2-40B4-BE49-F238E27FC236}">
                  <a16:creationId xmlns:a16="http://schemas.microsoft.com/office/drawing/2014/main" id="{9E6B01B4-BE64-45AB-85BC-8ECA2A08A0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960"/>
              <a:ext cx="10" cy="11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301" name="Object 215">
              <a:extLst>
                <a:ext uri="{FF2B5EF4-FFF2-40B4-BE49-F238E27FC236}">
                  <a16:creationId xmlns:a16="http://schemas.microsoft.com/office/drawing/2014/main" id="{1E9C62D3-1FD5-4CCB-A95D-FB1DE6AD6D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39" y="864"/>
            <a:ext cx="22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" name="Equation" r:id="rId20" imgW="95380" imgH="88946" progId="Equation.3">
                    <p:embed/>
                  </p:oleObj>
                </mc:Choice>
                <mc:Fallback>
                  <p:oleObj name="Equation" r:id="rId20" imgW="95380" imgH="88946" progId="Equation.3">
                    <p:embed/>
                    <p:pic>
                      <p:nvPicPr>
                        <p:cNvPr id="11301" name="Object 215">
                          <a:extLst>
                            <a:ext uri="{FF2B5EF4-FFF2-40B4-BE49-F238E27FC236}">
                              <a16:creationId xmlns:a16="http://schemas.microsoft.com/office/drawing/2014/main" id="{1E9C62D3-1FD5-4CCB-A95D-FB1DE6AD6D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9" y="864"/>
                          <a:ext cx="22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2" name="Object 216">
              <a:extLst>
                <a:ext uri="{FF2B5EF4-FFF2-40B4-BE49-F238E27FC236}">
                  <a16:creationId xmlns:a16="http://schemas.microsoft.com/office/drawing/2014/main" id="{CDBC8431-FBD7-4836-AA03-A33A485472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7" y="1662"/>
            <a:ext cx="221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7" name="Equation" r:id="rId22" imgW="95380" imgH="88946" progId="Equation.3">
                    <p:embed/>
                  </p:oleObj>
                </mc:Choice>
                <mc:Fallback>
                  <p:oleObj name="Equation" r:id="rId22" imgW="95380" imgH="88946" progId="Equation.3">
                    <p:embed/>
                    <p:pic>
                      <p:nvPicPr>
                        <p:cNvPr id="11302" name="Object 216">
                          <a:extLst>
                            <a:ext uri="{FF2B5EF4-FFF2-40B4-BE49-F238E27FC236}">
                              <a16:creationId xmlns:a16="http://schemas.microsoft.com/office/drawing/2014/main" id="{CDBC8431-FBD7-4836-AA03-A33A485472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7" y="1662"/>
                          <a:ext cx="221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217">
            <a:extLst>
              <a:ext uri="{FF2B5EF4-FFF2-40B4-BE49-F238E27FC236}">
                <a16:creationId xmlns:a16="http://schemas.microsoft.com/office/drawing/2014/main" id="{886B0B72-E665-4E01-A95A-56D9428F6C7B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1828800"/>
            <a:ext cx="3886200" cy="1981200"/>
            <a:chOff x="2496" y="1152"/>
            <a:chExt cx="2448" cy="1200"/>
          </a:xfrm>
        </p:grpSpPr>
        <p:graphicFrame>
          <p:nvGraphicFramePr>
            <p:cNvPr id="11295" name="Object 218">
              <a:extLst>
                <a:ext uri="{FF2B5EF4-FFF2-40B4-BE49-F238E27FC236}">
                  <a16:creationId xmlns:a16="http://schemas.microsoft.com/office/drawing/2014/main" id="{24D8E4E3-5184-410C-8512-E58A58DD48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9" y="2156"/>
            <a:ext cx="20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8" name="Equation" r:id="rId24" imgW="177646" imgH="228402" progId="Equation.3">
                    <p:embed/>
                  </p:oleObj>
                </mc:Choice>
                <mc:Fallback>
                  <p:oleObj name="Equation" r:id="rId24" imgW="177646" imgH="228402" progId="Equation.3">
                    <p:embed/>
                    <p:pic>
                      <p:nvPicPr>
                        <p:cNvPr id="11295" name="Object 218">
                          <a:extLst>
                            <a:ext uri="{FF2B5EF4-FFF2-40B4-BE49-F238E27FC236}">
                              <a16:creationId xmlns:a16="http://schemas.microsoft.com/office/drawing/2014/main" id="{24D8E4E3-5184-410C-8512-E58A58DD48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9" y="2156"/>
                          <a:ext cx="200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6" name="Object 219">
              <a:extLst>
                <a:ext uri="{FF2B5EF4-FFF2-40B4-BE49-F238E27FC236}">
                  <a16:creationId xmlns:a16="http://schemas.microsoft.com/office/drawing/2014/main" id="{F13D8B15-C3D3-4A00-AA6C-3D1D9A609F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5" y="2128"/>
            <a:ext cx="28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9" name="Equation" r:id="rId26" imgW="253890" imgH="228501" progId="Equation.3">
                    <p:embed/>
                  </p:oleObj>
                </mc:Choice>
                <mc:Fallback>
                  <p:oleObj name="Equation" r:id="rId26" imgW="253890" imgH="228501" progId="Equation.3">
                    <p:embed/>
                    <p:pic>
                      <p:nvPicPr>
                        <p:cNvPr id="11296" name="Object 219">
                          <a:extLst>
                            <a:ext uri="{FF2B5EF4-FFF2-40B4-BE49-F238E27FC236}">
                              <a16:creationId xmlns:a16="http://schemas.microsoft.com/office/drawing/2014/main" id="{F13D8B15-C3D3-4A00-AA6C-3D1D9A609F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5" y="2128"/>
                          <a:ext cx="28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7" name="Line 220">
              <a:extLst>
                <a:ext uri="{FF2B5EF4-FFF2-40B4-BE49-F238E27FC236}">
                  <a16:creationId xmlns:a16="http://schemas.microsoft.com/office/drawing/2014/main" id="{2A475643-4892-4502-BCD9-2480DB05B7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8" y="1152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98" name="Line 221">
              <a:extLst>
                <a:ext uri="{FF2B5EF4-FFF2-40B4-BE49-F238E27FC236}">
                  <a16:creationId xmlns:a16="http://schemas.microsoft.com/office/drawing/2014/main" id="{97ADA010-73C9-4F88-95E1-9599047DD1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085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Group 222">
            <a:extLst>
              <a:ext uri="{FF2B5EF4-FFF2-40B4-BE49-F238E27FC236}">
                <a16:creationId xmlns:a16="http://schemas.microsoft.com/office/drawing/2014/main" id="{615624EC-A113-4167-B657-CD894DA682EC}"/>
              </a:ext>
            </a:extLst>
          </p:cNvPr>
          <p:cNvGrpSpPr>
            <a:grpSpLocks/>
          </p:cNvGrpSpPr>
          <p:nvPr/>
        </p:nvGrpSpPr>
        <p:grpSpPr bwMode="auto">
          <a:xfrm>
            <a:off x="5008563" y="2257425"/>
            <a:ext cx="3051175" cy="373063"/>
            <a:chOff x="2963" y="1374"/>
            <a:chExt cx="1922" cy="235"/>
          </a:xfrm>
        </p:grpSpPr>
        <p:grpSp>
          <p:nvGrpSpPr>
            <p:cNvPr id="11291" name="Group 223">
              <a:extLst>
                <a:ext uri="{FF2B5EF4-FFF2-40B4-BE49-F238E27FC236}">
                  <a16:creationId xmlns:a16="http://schemas.microsoft.com/office/drawing/2014/main" id="{578D70E1-2AB0-4B31-826E-11FC92D267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63" y="1374"/>
              <a:ext cx="1922" cy="235"/>
              <a:chOff x="2963" y="1374"/>
              <a:chExt cx="1922" cy="235"/>
            </a:xfrm>
          </p:grpSpPr>
          <p:sp>
            <p:nvSpPr>
              <p:cNvPr id="11293" name="Line 224">
                <a:extLst>
                  <a:ext uri="{FF2B5EF4-FFF2-40B4-BE49-F238E27FC236}">
                    <a16:creationId xmlns:a16="http://schemas.microsoft.com/office/drawing/2014/main" id="{13395620-C452-4868-86AB-4EEE58C95C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3" y="1437"/>
                <a:ext cx="1645" cy="1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1294" name="Object 225">
                <a:extLst>
                  <a:ext uri="{FF2B5EF4-FFF2-40B4-BE49-F238E27FC236}">
                    <a16:creationId xmlns:a16="http://schemas.microsoft.com/office/drawing/2014/main" id="{19E11A4E-6834-48AD-84FF-A7DE2424767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66" y="1374"/>
              <a:ext cx="219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00" name="Equation" r:id="rId28" imgW="95380" imgH="133419" progId="Equation.3">
                      <p:embed/>
                    </p:oleObj>
                  </mc:Choice>
                  <mc:Fallback>
                    <p:oleObj name="Equation" r:id="rId28" imgW="95380" imgH="133419" progId="Equation.3">
                      <p:embed/>
                      <p:pic>
                        <p:nvPicPr>
                          <p:cNvPr id="11294" name="Object 225">
                            <a:extLst>
                              <a:ext uri="{FF2B5EF4-FFF2-40B4-BE49-F238E27FC236}">
                                <a16:creationId xmlns:a16="http://schemas.microsoft.com/office/drawing/2014/main" id="{19E11A4E-6834-48AD-84FF-A7DE2424767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66" y="1374"/>
                            <a:ext cx="219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92" name="Oval 226">
              <a:extLst>
                <a:ext uri="{FF2B5EF4-FFF2-40B4-BE49-F238E27FC236}">
                  <a16:creationId xmlns:a16="http://schemas.microsoft.com/office/drawing/2014/main" id="{B4B2DEA9-5D6A-450E-96C2-57BB66F742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7" y="142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3393" name="AutoShape 145">
            <a:extLst>
              <a:ext uri="{FF2B5EF4-FFF2-40B4-BE49-F238E27FC236}">
                <a16:creationId xmlns:a16="http://schemas.microsoft.com/office/drawing/2014/main" id="{00EE77B9-CD01-456D-86D5-AFA516BE58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857375"/>
            <a:ext cx="6400800" cy="2286000"/>
          </a:xfrm>
          <a:prstGeom prst="wedgeEllipseCallout">
            <a:avLst>
              <a:gd name="adj1" fmla="val -41792"/>
              <a:gd name="adj2" fmla="val 102292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需要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个初值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和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来启动递推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过程，这样的算法称为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两步法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double-step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method */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而前面的三种算法都是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单步法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single-step method */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15" name="Group 227">
            <a:extLst>
              <a:ext uri="{FF2B5EF4-FFF2-40B4-BE49-F238E27FC236}">
                <a16:creationId xmlns:a16="http://schemas.microsoft.com/office/drawing/2014/main" id="{791BBB99-676F-48D8-B64B-8198B8BE591D}"/>
              </a:ext>
            </a:extLst>
          </p:cNvPr>
          <p:cNvGrpSpPr>
            <a:grpSpLocks/>
          </p:cNvGrpSpPr>
          <p:nvPr/>
        </p:nvGrpSpPr>
        <p:grpSpPr bwMode="auto">
          <a:xfrm>
            <a:off x="7591425" y="1781175"/>
            <a:ext cx="895350" cy="490538"/>
            <a:chOff x="4590" y="1074"/>
            <a:chExt cx="564" cy="309"/>
          </a:xfrm>
        </p:grpSpPr>
        <p:grpSp>
          <p:nvGrpSpPr>
            <p:cNvPr id="11287" name="Group 228">
              <a:extLst>
                <a:ext uri="{FF2B5EF4-FFF2-40B4-BE49-F238E27FC236}">
                  <a16:creationId xmlns:a16="http://schemas.microsoft.com/office/drawing/2014/main" id="{8B000C94-405D-4A87-9988-7A3DA007E4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18" y="1074"/>
              <a:ext cx="536" cy="292"/>
              <a:chOff x="4618" y="1164"/>
              <a:chExt cx="536" cy="292"/>
            </a:xfrm>
          </p:grpSpPr>
          <p:sp>
            <p:nvSpPr>
              <p:cNvPr id="11289" name="Line 229">
                <a:extLst>
                  <a:ext uri="{FF2B5EF4-FFF2-40B4-BE49-F238E27FC236}">
                    <a16:creationId xmlns:a16="http://schemas.microsoft.com/office/drawing/2014/main" id="{C8948B7A-A9FF-4CB5-BED8-9464AC4495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18" y="1316"/>
                <a:ext cx="221" cy="140"/>
              </a:xfrm>
              <a:prstGeom prst="line">
                <a:avLst/>
              </a:prstGeom>
              <a:noFill/>
              <a:ln w="12700">
                <a:solidFill>
                  <a:srgbClr val="99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1290" name="Object 230">
                <a:extLst>
                  <a:ext uri="{FF2B5EF4-FFF2-40B4-BE49-F238E27FC236}">
                    <a16:creationId xmlns:a16="http://schemas.microsoft.com/office/drawing/2014/main" id="{5B9DC9A0-1CA7-464A-A444-48FA1DA9918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84" y="1164"/>
              <a:ext cx="27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01" name="Equation" r:id="rId30" imgW="203200" imgH="152539" progId="Equation.3">
                      <p:embed/>
                    </p:oleObj>
                  </mc:Choice>
                  <mc:Fallback>
                    <p:oleObj name="Equation" r:id="rId30" imgW="203200" imgH="152539" progId="Equation.3">
                      <p:embed/>
                      <p:pic>
                        <p:nvPicPr>
                          <p:cNvPr id="11290" name="Object 230">
                            <a:extLst>
                              <a:ext uri="{FF2B5EF4-FFF2-40B4-BE49-F238E27FC236}">
                                <a16:creationId xmlns:a16="http://schemas.microsoft.com/office/drawing/2014/main" id="{5B9DC9A0-1CA7-464A-A444-48FA1DA9918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4" y="1164"/>
                            <a:ext cx="27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88" name="Oval 231">
              <a:extLst>
                <a:ext uri="{FF2B5EF4-FFF2-40B4-BE49-F238E27FC236}">
                  <a16:creationId xmlns:a16="http://schemas.microsoft.com/office/drawing/2014/main" id="{6735ACFC-CF6B-432D-AF98-E65C04350D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0" y="1335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34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34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33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3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3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3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3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33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6" dur="500"/>
                                        <p:tgtEl>
                                          <p:spTgt spid="53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64" grpId="0" autoUpdateAnimBg="0"/>
      <p:bldP spid="53383" grpId="0" animBg="1"/>
      <p:bldP spid="53393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Box 3">
            <a:extLst>
              <a:ext uri="{FF2B5EF4-FFF2-40B4-BE49-F238E27FC236}">
                <a16:creationId xmlns:a16="http://schemas.microsoft.com/office/drawing/2014/main" id="{F3E92DBC-2AAF-48F7-87F0-39A36FD1A8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"/>
            <a:ext cx="678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改进欧拉法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modified Euler’s method */</a:t>
            </a:r>
          </a:p>
        </p:txBody>
      </p:sp>
      <p:grpSp>
        <p:nvGrpSpPr>
          <p:cNvPr id="2" name="Group 27">
            <a:extLst>
              <a:ext uri="{FF2B5EF4-FFF2-40B4-BE49-F238E27FC236}">
                <a16:creationId xmlns:a16="http://schemas.microsoft.com/office/drawing/2014/main" id="{02FA2809-2AAA-45B2-B3A7-2B3AC674971B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838200"/>
            <a:ext cx="7894638" cy="458788"/>
            <a:chOff x="288" y="528"/>
            <a:chExt cx="4973" cy="289"/>
          </a:xfrm>
        </p:grpSpPr>
        <p:sp>
          <p:nvSpPr>
            <p:cNvPr id="12341" name="Text Box 5">
              <a:extLst>
                <a:ext uri="{FF2B5EF4-FFF2-40B4-BE49-F238E27FC236}">
                  <a16:creationId xmlns:a16="http://schemas.microsoft.com/office/drawing/2014/main" id="{4856149F-3A2F-4606-AEA6-13D4A7EEA4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529"/>
              <a:ext cx="4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Step 1</a:t>
              </a:r>
              <a:r>
                <a:rPr lang="en-US" altLang="zh-CN" sz="24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: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先用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显式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欧拉公式作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预测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算出</a:t>
              </a:r>
            </a:p>
          </p:txBody>
        </p:sp>
        <p:grpSp>
          <p:nvGrpSpPr>
            <p:cNvPr id="12342" name="Group 25">
              <a:extLst>
                <a:ext uri="{FF2B5EF4-FFF2-40B4-BE49-F238E27FC236}">
                  <a16:creationId xmlns:a16="http://schemas.microsoft.com/office/drawing/2014/main" id="{2EE5100E-1339-4126-9734-A56772141F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528"/>
              <a:ext cx="1613" cy="272"/>
              <a:chOff x="3120" y="575"/>
              <a:chExt cx="1613" cy="272"/>
            </a:xfrm>
          </p:grpSpPr>
          <p:sp>
            <p:nvSpPr>
              <p:cNvPr id="12343" name="Rectangle 8">
                <a:extLst>
                  <a:ext uri="{FF2B5EF4-FFF2-40B4-BE49-F238E27FC236}">
                    <a16:creationId xmlns:a16="http://schemas.microsoft.com/office/drawing/2014/main" id="{3E7FB752-CEBD-4A4C-86E4-BFA3D844F5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71" y="597"/>
                <a:ext cx="6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44" name="Rectangle 9">
                <a:extLst>
                  <a:ext uri="{FF2B5EF4-FFF2-40B4-BE49-F238E27FC236}">
                    <a16:creationId xmlns:a16="http://schemas.microsoft.com/office/drawing/2014/main" id="{1A232CEB-3978-496F-AEB2-4449EDAC41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8" y="597"/>
                <a:ext cx="46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45" name="Rectangle 10">
                <a:extLst>
                  <a:ext uri="{FF2B5EF4-FFF2-40B4-BE49-F238E27FC236}">
                    <a16:creationId xmlns:a16="http://schemas.microsoft.com/office/drawing/2014/main" id="{C866A194-0FBF-48E3-9ED5-C8AEC76B79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5" y="597"/>
                <a:ext cx="6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46" name="Rectangle 11">
                <a:extLst>
                  <a:ext uri="{FF2B5EF4-FFF2-40B4-BE49-F238E27FC236}">
                    <a16:creationId xmlns:a16="http://schemas.microsoft.com/office/drawing/2014/main" id="{E4DA1B69-CE1B-4A30-9136-61E2B9D877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7" y="710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47" name="Rectangle 12">
                <a:extLst>
                  <a:ext uri="{FF2B5EF4-FFF2-40B4-BE49-F238E27FC236}">
                    <a16:creationId xmlns:a16="http://schemas.microsoft.com/office/drawing/2014/main" id="{D9007C7E-F08D-4DDA-AC3A-8CB0A62CD9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0" y="711"/>
                <a:ext cx="63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48" name="Rectangle 13">
                <a:extLst>
                  <a:ext uri="{FF2B5EF4-FFF2-40B4-BE49-F238E27FC236}">
                    <a16:creationId xmlns:a16="http://schemas.microsoft.com/office/drawing/2014/main" id="{0402D6AD-194E-4A20-8017-56930A20D5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0" y="711"/>
                <a:ext cx="63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49" name="Rectangle 14">
                <a:extLst>
                  <a:ext uri="{FF2B5EF4-FFF2-40B4-BE49-F238E27FC236}">
                    <a16:creationId xmlns:a16="http://schemas.microsoft.com/office/drawing/2014/main" id="{5FB8360A-CC88-4972-9A1F-3D13AC248C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1" y="711"/>
                <a:ext cx="63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50" name="Rectangle 15">
                <a:extLst>
                  <a:ext uri="{FF2B5EF4-FFF2-40B4-BE49-F238E27FC236}">
                    <a16:creationId xmlns:a16="http://schemas.microsoft.com/office/drawing/2014/main" id="{FC3E3CF6-F23B-4BFA-A76A-CCBBEE2B31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2" y="711"/>
                <a:ext cx="63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51" name="Rectangle 16">
                <a:extLst>
                  <a:ext uri="{FF2B5EF4-FFF2-40B4-BE49-F238E27FC236}">
                    <a16:creationId xmlns:a16="http://schemas.microsoft.com/office/drawing/2014/main" id="{768E8A89-F7D2-4E10-B251-E45E62C30D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22" y="597"/>
                <a:ext cx="83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3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y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52" name="Rectangle 17">
                <a:extLst>
                  <a:ext uri="{FF2B5EF4-FFF2-40B4-BE49-F238E27FC236}">
                    <a16:creationId xmlns:a16="http://schemas.microsoft.com/office/drawing/2014/main" id="{52EBE40C-3E6D-4F9F-9E8C-A269AA03A6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0" y="597"/>
                <a:ext cx="93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3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53" name="Rectangle 18">
                <a:extLst>
                  <a:ext uri="{FF2B5EF4-FFF2-40B4-BE49-F238E27FC236}">
                    <a16:creationId xmlns:a16="http://schemas.microsoft.com/office/drawing/2014/main" id="{7357D62D-303B-4C30-8C19-5E4DDA7485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3" y="597"/>
                <a:ext cx="6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3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f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54" name="Rectangle 19">
                <a:extLst>
                  <a:ext uri="{FF2B5EF4-FFF2-40B4-BE49-F238E27FC236}">
                    <a16:creationId xmlns:a16="http://schemas.microsoft.com/office/drawing/2014/main" id="{33AC0D87-C30A-483E-B468-3E54431F20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9" y="597"/>
                <a:ext cx="103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3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h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55" name="Rectangle 20">
                <a:extLst>
                  <a:ext uri="{FF2B5EF4-FFF2-40B4-BE49-F238E27FC236}">
                    <a16:creationId xmlns:a16="http://schemas.microsoft.com/office/drawing/2014/main" id="{1EFB6D3E-3D5D-433B-A52B-5A14C335D2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3" y="597"/>
                <a:ext cx="83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3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y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56" name="Rectangle 21">
                <a:extLst>
                  <a:ext uri="{FF2B5EF4-FFF2-40B4-BE49-F238E27FC236}">
                    <a16:creationId xmlns:a16="http://schemas.microsoft.com/office/drawing/2014/main" id="{EDFECFD8-5DBB-4B10-9DBE-20C3BF5CB2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4" y="597"/>
                <a:ext cx="83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3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y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57" name="Rectangle 22">
                <a:extLst>
                  <a:ext uri="{FF2B5EF4-FFF2-40B4-BE49-F238E27FC236}">
                    <a16:creationId xmlns:a16="http://schemas.microsoft.com/office/drawing/2014/main" id="{AAD9ECE5-7253-422C-AA56-018266F488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9" y="575"/>
                <a:ext cx="106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3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58" name="Rectangle 23">
                <a:extLst>
                  <a:ext uri="{FF2B5EF4-FFF2-40B4-BE49-F238E27FC236}">
                    <a16:creationId xmlns:a16="http://schemas.microsoft.com/office/drawing/2014/main" id="{DFA09B2F-3916-4084-A704-C16E817101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0" y="575"/>
                <a:ext cx="106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3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59" name="Rectangle 24">
                <a:extLst>
                  <a:ext uri="{FF2B5EF4-FFF2-40B4-BE49-F238E27FC236}">
                    <a16:creationId xmlns:a16="http://schemas.microsoft.com/office/drawing/2014/main" id="{7AC687C2-BD43-4176-BDDC-BEAF55F976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4" y="700"/>
                <a:ext cx="65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60" name="Line 7">
                <a:extLst>
                  <a:ext uri="{FF2B5EF4-FFF2-40B4-BE49-F238E27FC236}">
                    <a16:creationId xmlns:a16="http://schemas.microsoft.com/office/drawing/2014/main" id="{EDE5D819-50B2-43BB-913D-35AC8AA76C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0" y="624"/>
                <a:ext cx="96" cy="0"/>
              </a:xfrm>
              <a:prstGeom prst="line">
                <a:avLst/>
              </a:prstGeom>
              <a:noFill/>
              <a:ln w="158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" name="Group 73">
            <a:extLst>
              <a:ext uri="{FF2B5EF4-FFF2-40B4-BE49-F238E27FC236}">
                <a16:creationId xmlns:a16="http://schemas.microsoft.com/office/drawing/2014/main" id="{D97D3480-3546-472B-A081-5711FC229161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295400"/>
            <a:ext cx="8077200" cy="1190625"/>
            <a:chOff x="432" y="1488"/>
            <a:chExt cx="5088" cy="750"/>
          </a:xfrm>
        </p:grpSpPr>
        <p:sp>
          <p:nvSpPr>
            <p:cNvPr id="12299" name="Text Box 29">
              <a:extLst>
                <a:ext uri="{FF2B5EF4-FFF2-40B4-BE49-F238E27FC236}">
                  <a16:creationId xmlns:a16="http://schemas.microsoft.com/office/drawing/2014/main" id="{F3E4BC91-FC86-4633-9CF5-211F53AC05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488"/>
              <a:ext cx="50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Step 2</a:t>
              </a:r>
              <a:r>
                <a:rPr lang="en-US" altLang="zh-CN" sz="24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: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再将       代入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隐式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梯形公式的右边作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校正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得到</a:t>
              </a:r>
            </a:p>
          </p:txBody>
        </p:sp>
        <p:grpSp>
          <p:nvGrpSpPr>
            <p:cNvPr id="12300" name="Group 37">
              <a:extLst>
                <a:ext uri="{FF2B5EF4-FFF2-40B4-BE49-F238E27FC236}">
                  <a16:creationId xmlns:a16="http://schemas.microsoft.com/office/drawing/2014/main" id="{EBF7A417-192C-4824-A697-916E99050F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0" y="1536"/>
              <a:ext cx="219" cy="218"/>
              <a:chOff x="909" y="2692"/>
              <a:chExt cx="219" cy="218"/>
            </a:xfrm>
          </p:grpSpPr>
          <p:sp>
            <p:nvSpPr>
              <p:cNvPr id="12336" name="Rectangle 32">
                <a:extLst>
                  <a:ext uri="{FF2B5EF4-FFF2-40B4-BE49-F238E27FC236}">
                    <a16:creationId xmlns:a16="http://schemas.microsoft.com/office/drawing/2014/main" id="{8FCC54E7-3FF3-48CB-9BC9-F9AAA0287B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0" y="2793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37" name="Rectangle 33">
                <a:extLst>
                  <a:ext uri="{FF2B5EF4-FFF2-40B4-BE49-F238E27FC236}">
                    <a16:creationId xmlns:a16="http://schemas.microsoft.com/office/drawing/2014/main" id="{D6C342BE-CED5-45B7-A964-A0489DBC8B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4" y="2784"/>
                <a:ext cx="56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38" name="Rectangle 34">
                <a:extLst>
                  <a:ext uri="{FF2B5EF4-FFF2-40B4-BE49-F238E27FC236}">
                    <a16:creationId xmlns:a16="http://schemas.microsoft.com/office/drawing/2014/main" id="{B4AF9293-911E-444C-88DB-83A1D6A71A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7" y="2794"/>
                <a:ext cx="5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39" name="Rectangle 35">
                <a:extLst>
                  <a:ext uri="{FF2B5EF4-FFF2-40B4-BE49-F238E27FC236}">
                    <a16:creationId xmlns:a16="http://schemas.microsoft.com/office/drawing/2014/main" id="{8A615F22-A0D7-4CD4-8B16-A4D8DCEDA7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9" y="2692"/>
                <a:ext cx="76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y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40" name="Line 36">
                <a:extLst>
                  <a:ext uri="{FF2B5EF4-FFF2-40B4-BE49-F238E27FC236}">
                    <a16:creationId xmlns:a16="http://schemas.microsoft.com/office/drawing/2014/main" id="{113E2A33-A6AD-44C1-AE41-6776439B47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2736"/>
                <a:ext cx="96" cy="0"/>
              </a:xfrm>
              <a:prstGeom prst="line">
                <a:avLst/>
              </a:prstGeom>
              <a:noFill/>
              <a:ln w="158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301" name="Group 72">
              <a:extLst>
                <a:ext uri="{FF2B5EF4-FFF2-40B4-BE49-F238E27FC236}">
                  <a16:creationId xmlns:a16="http://schemas.microsoft.com/office/drawing/2014/main" id="{DF0DDF37-2F1E-4EBE-939F-D7A4A3C8D9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1776"/>
              <a:ext cx="2678" cy="462"/>
              <a:chOff x="1104" y="2338"/>
              <a:chExt cx="2678" cy="462"/>
            </a:xfrm>
          </p:grpSpPr>
          <p:sp>
            <p:nvSpPr>
              <p:cNvPr id="12302" name="Line 38">
                <a:extLst>
                  <a:ext uri="{FF2B5EF4-FFF2-40B4-BE49-F238E27FC236}">
                    <a16:creationId xmlns:a16="http://schemas.microsoft.com/office/drawing/2014/main" id="{1C676828-FDBE-4CEF-8201-37183D7F55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53" y="2563"/>
                <a:ext cx="115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03" name="Rectangle 39">
                <a:extLst>
                  <a:ext uri="{FF2B5EF4-FFF2-40B4-BE49-F238E27FC236}">
                    <a16:creationId xmlns:a16="http://schemas.microsoft.com/office/drawing/2014/main" id="{6A67426D-F30D-411E-8D7E-68043B8C72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3" y="2449"/>
                <a:ext cx="11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]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04" name="Rectangle 40">
                <a:extLst>
                  <a:ext uri="{FF2B5EF4-FFF2-40B4-BE49-F238E27FC236}">
                    <a16:creationId xmlns:a16="http://schemas.microsoft.com/office/drawing/2014/main" id="{8B5D5D91-45E0-4B4D-ABEA-76B52AD615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3" y="2449"/>
                <a:ext cx="44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05" name="Rectangle 41">
                <a:extLst>
                  <a:ext uri="{FF2B5EF4-FFF2-40B4-BE49-F238E27FC236}">
                    <a16:creationId xmlns:a16="http://schemas.microsoft.com/office/drawing/2014/main" id="{86D83336-C761-4C37-8E6A-26B4342516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4" y="2449"/>
                <a:ext cx="6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06" name="Rectangle 42">
                <a:extLst>
                  <a:ext uri="{FF2B5EF4-FFF2-40B4-BE49-F238E27FC236}">
                    <a16:creationId xmlns:a16="http://schemas.microsoft.com/office/drawing/2014/main" id="{DEC13950-47C9-4A81-80EC-D8DA2B44A5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5" y="2449"/>
                <a:ext cx="6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07" name="Rectangle 43">
                <a:extLst>
                  <a:ext uri="{FF2B5EF4-FFF2-40B4-BE49-F238E27FC236}">
                    <a16:creationId xmlns:a16="http://schemas.microsoft.com/office/drawing/2014/main" id="{BA8FDDC9-E50E-4E98-989E-D0CCBEDC96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7" y="2449"/>
                <a:ext cx="44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08" name="Rectangle 44">
                <a:extLst>
                  <a:ext uri="{FF2B5EF4-FFF2-40B4-BE49-F238E27FC236}">
                    <a16:creationId xmlns:a16="http://schemas.microsoft.com/office/drawing/2014/main" id="{D72339FC-600D-4659-8191-B86A0B90C8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9" y="2449"/>
                <a:ext cx="6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09" name="Rectangle 45">
                <a:extLst>
                  <a:ext uri="{FF2B5EF4-FFF2-40B4-BE49-F238E27FC236}">
                    <a16:creationId xmlns:a16="http://schemas.microsoft.com/office/drawing/2014/main" id="{2E4FF9E4-40BA-4D02-BB95-D7C396E657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4" y="2449"/>
                <a:ext cx="6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[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10" name="Rectangle 46">
                <a:extLst>
                  <a:ext uri="{FF2B5EF4-FFF2-40B4-BE49-F238E27FC236}">
                    <a16:creationId xmlns:a16="http://schemas.microsoft.com/office/drawing/2014/main" id="{9D5DBA88-ECF8-4473-B068-5530DB52D3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587"/>
                <a:ext cx="8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11" name="Rectangle 47">
                <a:extLst>
                  <a:ext uri="{FF2B5EF4-FFF2-40B4-BE49-F238E27FC236}">
                    <a16:creationId xmlns:a16="http://schemas.microsoft.com/office/drawing/2014/main" id="{5C099144-30B6-4AE6-BC91-7C0A3F1805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3" y="2557"/>
                <a:ext cx="53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12" name="Rectangle 48">
                <a:extLst>
                  <a:ext uri="{FF2B5EF4-FFF2-40B4-BE49-F238E27FC236}">
                    <a16:creationId xmlns:a16="http://schemas.microsoft.com/office/drawing/2014/main" id="{4F683B8B-55E4-45BA-8F7D-29A3FF593C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2557"/>
                <a:ext cx="53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13" name="Rectangle 49">
                <a:extLst>
                  <a:ext uri="{FF2B5EF4-FFF2-40B4-BE49-F238E27FC236}">
                    <a16:creationId xmlns:a16="http://schemas.microsoft.com/office/drawing/2014/main" id="{2AEA44CB-0752-4130-996F-70A297AB85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6" y="2557"/>
                <a:ext cx="53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14" name="Rectangle 50">
                <a:extLst>
                  <a:ext uri="{FF2B5EF4-FFF2-40B4-BE49-F238E27FC236}">
                    <a16:creationId xmlns:a16="http://schemas.microsoft.com/office/drawing/2014/main" id="{C614C4F3-9598-47B4-BE96-48D5F349CF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4" y="2547"/>
                <a:ext cx="60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15" name="Rectangle 51">
                <a:extLst>
                  <a:ext uri="{FF2B5EF4-FFF2-40B4-BE49-F238E27FC236}">
                    <a16:creationId xmlns:a16="http://schemas.microsoft.com/office/drawing/2014/main" id="{4F15EC1F-60C5-4298-9078-689D4D4429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7" y="2547"/>
                <a:ext cx="60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16" name="Rectangle 52">
                <a:extLst>
                  <a:ext uri="{FF2B5EF4-FFF2-40B4-BE49-F238E27FC236}">
                    <a16:creationId xmlns:a16="http://schemas.microsoft.com/office/drawing/2014/main" id="{D7C976DE-73EC-4E1F-ABCF-9B0E49D31F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7" y="2547"/>
                <a:ext cx="60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17" name="Rectangle 53">
                <a:extLst>
                  <a:ext uri="{FF2B5EF4-FFF2-40B4-BE49-F238E27FC236}">
                    <a16:creationId xmlns:a16="http://schemas.microsoft.com/office/drawing/2014/main" id="{967E7CF4-E772-4AD2-B06F-9FAFF484E8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0" y="2429"/>
                <a:ext cx="101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18" name="Rectangle 54">
                <a:extLst>
                  <a:ext uri="{FF2B5EF4-FFF2-40B4-BE49-F238E27FC236}">
                    <a16:creationId xmlns:a16="http://schemas.microsoft.com/office/drawing/2014/main" id="{076FF25A-3E79-4D92-BDAE-53796FDB3A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9" y="2429"/>
                <a:ext cx="101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19" name="Rectangle 55">
                <a:extLst>
                  <a:ext uri="{FF2B5EF4-FFF2-40B4-BE49-F238E27FC236}">
                    <a16:creationId xmlns:a16="http://schemas.microsoft.com/office/drawing/2014/main" id="{71430B8F-EC40-46FA-869E-19B34D8D9B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429"/>
                <a:ext cx="101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20" name="Rectangle 56">
                <a:extLst>
                  <a:ext uri="{FF2B5EF4-FFF2-40B4-BE49-F238E27FC236}">
                    <a16:creationId xmlns:a16="http://schemas.microsoft.com/office/drawing/2014/main" id="{C7386629-CBBD-4C8B-A49B-523EF9283C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4" y="2558"/>
                <a:ext cx="59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21" name="Rectangle 57">
                <a:extLst>
                  <a:ext uri="{FF2B5EF4-FFF2-40B4-BE49-F238E27FC236}">
                    <a16:creationId xmlns:a16="http://schemas.microsoft.com/office/drawing/2014/main" id="{EC8385FC-171E-4859-AA2E-189D163023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7" y="2558"/>
                <a:ext cx="59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22" name="Rectangle 58">
                <a:extLst>
                  <a:ext uri="{FF2B5EF4-FFF2-40B4-BE49-F238E27FC236}">
                    <a16:creationId xmlns:a16="http://schemas.microsoft.com/office/drawing/2014/main" id="{1025C32F-C9F3-43CC-8679-2150B2D5C2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8" y="2558"/>
                <a:ext cx="59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23" name="Rectangle 59">
                <a:extLst>
                  <a:ext uri="{FF2B5EF4-FFF2-40B4-BE49-F238E27FC236}">
                    <a16:creationId xmlns:a16="http://schemas.microsoft.com/office/drawing/2014/main" id="{44B71017-9F98-4672-BA26-67D457B1AB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2558"/>
                <a:ext cx="59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24" name="Rectangle 60">
                <a:extLst>
                  <a:ext uri="{FF2B5EF4-FFF2-40B4-BE49-F238E27FC236}">
                    <a16:creationId xmlns:a16="http://schemas.microsoft.com/office/drawing/2014/main" id="{37F0397D-97D0-4BBB-8D92-97A84BF72D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7" y="2558"/>
                <a:ext cx="59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25" name="Rectangle 61">
                <a:extLst>
                  <a:ext uri="{FF2B5EF4-FFF2-40B4-BE49-F238E27FC236}">
                    <a16:creationId xmlns:a16="http://schemas.microsoft.com/office/drawing/2014/main" id="{AECE0474-E5C8-4B93-BD44-7D1EA9B478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7" y="2558"/>
                <a:ext cx="59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26" name="Rectangle 62">
                <a:extLst>
                  <a:ext uri="{FF2B5EF4-FFF2-40B4-BE49-F238E27FC236}">
                    <a16:creationId xmlns:a16="http://schemas.microsoft.com/office/drawing/2014/main" id="{07B3CBE2-E7ED-46E0-819D-03F1A7A2E7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1" y="2449"/>
                <a:ext cx="7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y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27" name="Rectangle 63">
                <a:extLst>
                  <a:ext uri="{FF2B5EF4-FFF2-40B4-BE49-F238E27FC236}">
                    <a16:creationId xmlns:a16="http://schemas.microsoft.com/office/drawing/2014/main" id="{AD93FBB5-6868-47F0-967A-E0473CC231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3" y="2449"/>
                <a:ext cx="8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28" name="Rectangle 64">
                <a:extLst>
                  <a:ext uri="{FF2B5EF4-FFF2-40B4-BE49-F238E27FC236}">
                    <a16:creationId xmlns:a16="http://schemas.microsoft.com/office/drawing/2014/main" id="{5EE6C8BF-0658-4570-8310-8C4BB1192B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8" y="2449"/>
                <a:ext cx="6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f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29" name="Rectangle 65">
                <a:extLst>
                  <a:ext uri="{FF2B5EF4-FFF2-40B4-BE49-F238E27FC236}">
                    <a16:creationId xmlns:a16="http://schemas.microsoft.com/office/drawing/2014/main" id="{E416ACC8-62D7-4529-952D-B44A508D1D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5" y="2449"/>
                <a:ext cx="7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y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30" name="Rectangle 66">
                <a:extLst>
                  <a:ext uri="{FF2B5EF4-FFF2-40B4-BE49-F238E27FC236}">
                    <a16:creationId xmlns:a16="http://schemas.microsoft.com/office/drawing/2014/main" id="{BBB75680-E561-4F19-8387-A3C5164613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8" y="2449"/>
                <a:ext cx="8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31" name="Rectangle 67">
                <a:extLst>
                  <a:ext uri="{FF2B5EF4-FFF2-40B4-BE49-F238E27FC236}">
                    <a16:creationId xmlns:a16="http://schemas.microsoft.com/office/drawing/2014/main" id="{F1A25B0D-2D19-4679-8AE3-6BD8FC10BA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3" y="2449"/>
                <a:ext cx="6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f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32" name="Rectangle 68">
                <a:extLst>
                  <a:ext uri="{FF2B5EF4-FFF2-40B4-BE49-F238E27FC236}">
                    <a16:creationId xmlns:a16="http://schemas.microsoft.com/office/drawing/2014/main" id="{67F2DA71-6C72-47DA-BA53-B08AF31815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5" y="2338"/>
                <a:ext cx="9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h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33" name="Rectangle 69">
                <a:extLst>
                  <a:ext uri="{FF2B5EF4-FFF2-40B4-BE49-F238E27FC236}">
                    <a16:creationId xmlns:a16="http://schemas.microsoft.com/office/drawing/2014/main" id="{FF1F3532-8C40-4F9C-9CFD-3B702F0601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54" y="2449"/>
                <a:ext cx="7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y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34" name="Rectangle 70">
                <a:extLst>
                  <a:ext uri="{FF2B5EF4-FFF2-40B4-BE49-F238E27FC236}">
                    <a16:creationId xmlns:a16="http://schemas.microsoft.com/office/drawing/2014/main" id="{A065BED7-9D65-4613-8044-D1BCEF0B4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2449"/>
                <a:ext cx="7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y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35" name="Line 71">
                <a:extLst>
                  <a:ext uri="{FF2B5EF4-FFF2-40B4-BE49-F238E27FC236}">
                    <a16:creationId xmlns:a16="http://schemas.microsoft.com/office/drawing/2014/main" id="{DF75A8F3-45E8-4DA5-B60D-E25019DC71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2496"/>
                <a:ext cx="96" cy="0"/>
              </a:xfrm>
              <a:prstGeom prst="line">
                <a:avLst/>
              </a:prstGeom>
              <a:noFill/>
              <a:ln w="158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5370" name="AutoShape 74" descr="再生纸">
            <a:extLst>
              <a:ext uri="{FF2B5EF4-FFF2-40B4-BE49-F238E27FC236}">
                <a16:creationId xmlns:a16="http://schemas.microsoft.com/office/drawing/2014/main" id="{88BE1F0E-8AC4-44FA-8FF6-29B20FC7D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572000"/>
            <a:ext cx="8305800" cy="1905000"/>
          </a:xfrm>
          <a:prstGeom prst="roundRect">
            <a:avLst>
              <a:gd name="adj" fmla="val 8792"/>
            </a:avLst>
          </a:prstGeom>
          <a:blipFill dpi="0" rotWithShape="0">
            <a:blip r:embed="rId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marL="577850" indent="-5778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注：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此法亦称为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预测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校正法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predictor-corrector method */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。可以证明该算法具有 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阶精度，同时可以看到它是个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单步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递推格式，比隐式公式的迭代求解过程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简单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。后面将看到，它的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稳定性高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于显式欧拉法。</a:t>
            </a:r>
          </a:p>
        </p:txBody>
      </p:sp>
      <p:grpSp>
        <p:nvGrpSpPr>
          <p:cNvPr id="7" name="Group 82">
            <a:extLst>
              <a:ext uri="{FF2B5EF4-FFF2-40B4-BE49-F238E27FC236}">
                <a16:creationId xmlns:a16="http://schemas.microsoft.com/office/drawing/2014/main" id="{428704B1-279F-4A61-924F-D73D40042CAA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514600"/>
            <a:ext cx="8153400" cy="762000"/>
            <a:chOff x="240" y="1680"/>
            <a:chExt cx="5136" cy="480"/>
          </a:xfrm>
        </p:grpSpPr>
        <p:sp>
          <p:nvSpPr>
            <p:cNvPr id="12297" name="AutoShape 76" descr="再生纸">
              <a:extLst>
                <a:ext uri="{FF2B5EF4-FFF2-40B4-BE49-F238E27FC236}">
                  <a16:creationId xmlns:a16="http://schemas.microsoft.com/office/drawing/2014/main" id="{C1200803-2A3A-4374-B0AF-F342864D74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680"/>
              <a:ext cx="5136" cy="480"/>
            </a:xfrm>
            <a:prstGeom prst="bevel">
              <a:avLst>
                <a:gd name="adj" fmla="val 7639"/>
              </a:avLst>
            </a:prstGeom>
            <a:blipFill dpi="0" rotWithShape="0">
              <a:blip r:embed="rId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298" name="Object 75">
              <a:extLst>
                <a:ext uri="{FF2B5EF4-FFF2-40B4-BE49-F238E27FC236}">
                  <a16:creationId xmlns:a16="http://schemas.microsoft.com/office/drawing/2014/main" id="{4F1F814C-CCEF-4AB8-964E-C8B35F5974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8" y="1680"/>
            <a:ext cx="4816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4" name="Equation" r:id="rId7" imgW="4445000" imgH="406400" progId="Equation.3">
                    <p:embed/>
                  </p:oleObj>
                </mc:Choice>
                <mc:Fallback>
                  <p:oleObj name="Equation" r:id="rId7" imgW="4445000" imgH="406400" progId="Equation.3">
                    <p:embed/>
                    <p:pic>
                      <p:nvPicPr>
                        <p:cNvPr id="12298" name="Object 75">
                          <a:extLst>
                            <a:ext uri="{FF2B5EF4-FFF2-40B4-BE49-F238E27FC236}">
                              <a16:creationId xmlns:a16="http://schemas.microsoft.com/office/drawing/2014/main" id="{4F1F814C-CCEF-4AB8-964E-C8B35F5974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" y="1680"/>
                          <a:ext cx="4816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5" name="Rectangle 78">
            <a:extLst>
              <a:ext uri="{FF2B5EF4-FFF2-40B4-BE49-F238E27FC236}">
                <a16:creationId xmlns:a16="http://schemas.microsoft.com/office/drawing/2014/main" id="{8931ABF4-3D30-451F-851D-26975F0B4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  Euler’s Method</a:t>
            </a:r>
          </a:p>
        </p:txBody>
      </p:sp>
      <p:graphicFrame>
        <p:nvGraphicFramePr>
          <p:cNvPr id="55377" name="Object 81">
            <a:extLst>
              <a:ext uri="{FF2B5EF4-FFF2-40B4-BE49-F238E27FC236}">
                <a16:creationId xmlns:a16="http://schemas.microsoft.com/office/drawing/2014/main" id="{C820FD9D-298F-49F4-BF46-BCF81F9F5E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606588"/>
              </p:ext>
            </p:extLst>
          </p:nvPr>
        </p:nvGraphicFramePr>
        <p:xfrm>
          <a:off x="1441450" y="3305175"/>
          <a:ext cx="54927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9" imgW="2705048" imgH="571500" progId="Equation.3">
                  <p:embed/>
                </p:oleObj>
              </mc:Choice>
              <mc:Fallback>
                <p:oleObj name="Equation" r:id="rId9" imgW="2705048" imgH="571500" progId="Equation.3">
                  <p:embed/>
                  <p:pic>
                    <p:nvPicPr>
                      <p:cNvPr id="55377" name="Object 81">
                        <a:extLst>
                          <a:ext uri="{FF2B5EF4-FFF2-40B4-BE49-F238E27FC236}">
                            <a16:creationId xmlns:a16="http://schemas.microsoft.com/office/drawing/2014/main" id="{C820FD9D-298F-49F4-BF46-BCF81F9F5E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3305175"/>
                        <a:ext cx="54927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5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5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553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utoUpdateAnimBg="0"/>
      <p:bldP spid="55370" grpId="0" animBg="1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95</TotalTime>
  <Words>2877</Words>
  <Application>Microsoft Office PowerPoint</Application>
  <PresentationFormat>全屏显示(4:3)</PresentationFormat>
  <Paragraphs>572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38" baseType="lpstr">
      <vt:lpstr>Arial</vt:lpstr>
      <vt:lpstr>Calibri</vt:lpstr>
      <vt:lpstr>Calibri Light</vt:lpstr>
      <vt:lpstr>Times New Roman</vt:lpstr>
      <vt:lpstr>Wingdings</vt:lpstr>
      <vt:lpstr>Office 主题​​</vt:lpstr>
      <vt:lpstr>Equation</vt:lpstr>
      <vt:lpstr>BMP 图象</vt:lpstr>
      <vt:lpstr>公式</vt:lpstr>
      <vt:lpstr> </vt:lpstr>
      <vt:lpstr>建立常微分方程数值方法的基本思想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Matlab作图显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Chai Z</dc:creator>
  <cp:lastModifiedBy>Chai Z</cp:lastModifiedBy>
  <cp:revision>4</cp:revision>
  <dcterms:created xsi:type="dcterms:W3CDTF">2020-03-31T12:44:31Z</dcterms:created>
  <dcterms:modified xsi:type="dcterms:W3CDTF">2020-04-14T13:15:55Z</dcterms:modified>
</cp:coreProperties>
</file>